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74DE" w:rsidRDefault="00A874DE" w:rsidP="00A874DE">
      <w:pPr>
        <w:pStyle w:val="p0"/>
        <w:ind w:leftChars="525" w:left="1260" w:firstLine="560"/>
        <w:rPr>
          <w:rFonts w:ascii="黑体" w:eastAsia="黑体" w:hAnsi="黑体"/>
          <w:sz w:val="28"/>
          <w:szCs w:val="28"/>
        </w:rPr>
      </w:pPr>
      <w:bookmarkStart w:id="0" w:name="_Toc357172344"/>
      <w:bookmarkStart w:id="1" w:name="_Toc357172389"/>
      <w:bookmarkStart w:id="2" w:name="_Toc357179420"/>
    </w:p>
    <w:p w:rsidR="00A874DE" w:rsidRDefault="00A874DE" w:rsidP="00A874DE">
      <w:pPr>
        <w:pStyle w:val="p0"/>
        <w:ind w:leftChars="525" w:left="1260" w:firstLine="560"/>
        <w:rPr>
          <w:rFonts w:ascii="黑体" w:eastAsia="黑体" w:hAnsi="黑体"/>
          <w:sz w:val="28"/>
          <w:szCs w:val="28"/>
        </w:rPr>
      </w:pPr>
    </w:p>
    <w:p w:rsidR="00A874DE" w:rsidRDefault="00BB20FA" w:rsidP="00BB20FA">
      <w:pPr>
        <w:pStyle w:val="p0"/>
        <w:jc w:val="center"/>
        <w:rPr>
          <w:rFonts w:ascii="黑体" w:eastAsia="黑体" w:hAnsi="黑体"/>
          <w:sz w:val="28"/>
          <w:szCs w:val="28"/>
        </w:rPr>
      </w:pPr>
      <w:r>
        <w:object w:dxaOrig="9150" w:dyaOrig="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57.35pt;height:.6pt" o:ole="">
            <v:imagedata r:id="rId8" o:title=""/>
          </v:shape>
          <o:OLEObject Type="Embed" ProgID="Photoshop.Image.13" ShapeID="_x0000_i1055" DrawAspect="Content" ObjectID="_1430993060" r:id="rId9">
            <o:FieldCodes>\s</o:FieldCodes>
          </o:OLEObject>
        </w:object>
      </w:r>
      <w:r>
        <w:rPr>
          <w:rFonts w:ascii="黑体" w:eastAsia="黑体" w:hAnsi="黑体"/>
          <w:noProof/>
          <w:sz w:val="28"/>
          <w:szCs w:val="28"/>
        </w:rPr>
        <w:drawing>
          <wp:inline distT="0" distB="0" distL="0" distR="0">
            <wp:extent cx="4572000" cy="711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Untitled-2.jpg"/>
                    <pic:cNvPicPr/>
                  </pic:nvPicPr>
                  <pic:blipFill>
                    <a:blip r:embed="rId10">
                      <a:extLst>
                        <a:ext uri="{28A0092B-C50C-407E-A947-70E740481C1C}">
                          <a14:useLocalDpi xmlns:a14="http://schemas.microsoft.com/office/drawing/2010/main" val="0"/>
                        </a:ext>
                      </a:extLst>
                    </a:blip>
                    <a:stretch>
                      <a:fillRect/>
                    </a:stretch>
                  </pic:blipFill>
                  <pic:spPr>
                    <a:xfrm>
                      <a:off x="0" y="0"/>
                      <a:ext cx="4572000" cy="711200"/>
                    </a:xfrm>
                    <a:prstGeom prst="rect">
                      <a:avLst/>
                    </a:prstGeom>
                  </pic:spPr>
                </pic:pic>
              </a:graphicData>
            </a:graphic>
          </wp:inline>
        </w:drawing>
      </w:r>
    </w:p>
    <w:p w:rsidR="00A874DE" w:rsidRDefault="00BB20FA" w:rsidP="00BB20FA">
      <w:pPr>
        <w:pStyle w:val="p0"/>
        <w:ind w:hanging="142"/>
        <w:jc w:val="center"/>
        <w:rPr>
          <w:rFonts w:ascii="黑体" w:eastAsia="黑体" w:hAnsi="黑体" w:hint="eastAsia"/>
          <w:sz w:val="28"/>
          <w:szCs w:val="28"/>
        </w:rPr>
      </w:pPr>
      <w:r w:rsidRPr="00BB20FA">
        <w:rPr>
          <w:rFonts w:ascii="黑体" w:eastAsia="黑体" w:hAnsi="黑体" w:hint="eastAsia"/>
          <w:sz w:val="40"/>
          <w:szCs w:val="28"/>
        </w:rPr>
        <w:t>本科</w:t>
      </w:r>
      <w:r w:rsidRPr="00BB20FA">
        <w:rPr>
          <w:rFonts w:ascii="黑体" w:eastAsia="黑体" w:hAnsi="黑体"/>
          <w:sz w:val="40"/>
          <w:szCs w:val="28"/>
        </w:rPr>
        <w:t>毕业论文</w:t>
      </w:r>
    </w:p>
    <w:p w:rsidR="00A874DE" w:rsidRDefault="00A874DE" w:rsidP="00A874DE">
      <w:pPr>
        <w:pStyle w:val="p0"/>
        <w:ind w:leftChars="525" w:left="1260" w:firstLine="560"/>
        <w:rPr>
          <w:rFonts w:ascii="黑体" w:eastAsia="黑体" w:hAnsi="黑体"/>
          <w:sz w:val="28"/>
          <w:szCs w:val="28"/>
        </w:rPr>
      </w:pPr>
    </w:p>
    <w:p w:rsidR="00A874DE" w:rsidRDefault="00A874DE" w:rsidP="00A874DE">
      <w:pPr>
        <w:pStyle w:val="p0"/>
        <w:ind w:leftChars="525" w:left="1260" w:firstLine="560"/>
        <w:rPr>
          <w:rFonts w:ascii="黑体" w:eastAsia="黑体" w:hAnsi="黑体"/>
          <w:sz w:val="28"/>
          <w:szCs w:val="28"/>
        </w:rPr>
      </w:pPr>
    </w:p>
    <w:p w:rsidR="00BB20FA" w:rsidRPr="00A874DE" w:rsidRDefault="00BB20FA" w:rsidP="00A874DE">
      <w:pPr>
        <w:pStyle w:val="p0"/>
        <w:ind w:leftChars="525" w:left="1260" w:firstLine="560"/>
        <w:rPr>
          <w:rFonts w:ascii="黑体" w:eastAsia="黑体" w:hAnsi="黑体" w:hint="eastAsia"/>
          <w:sz w:val="28"/>
          <w:szCs w:val="28"/>
        </w:rPr>
      </w:pPr>
    </w:p>
    <w:p w:rsidR="00A874DE" w:rsidRPr="00F206BA" w:rsidRDefault="00A874DE" w:rsidP="00A874DE">
      <w:pPr>
        <w:pStyle w:val="p0"/>
        <w:ind w:leftChars="525" w:left="1260" w:firstLine="560"/>
        <w:rPr>
          <w:rFonts w:asciiTheme="majorEastAsia" w:eastAsiaTheme="majorEastAsia" w:hAnsiTheme="majorEastAsia"/>
          <w:sz w:val="28"/>
          <w:szCs w:val="28"/>
          <w:u w:val="single"/>
        </w:rPr>
      </w:pPr>
      <w:r w:rsidRPr="00F206BA">
        <w:rPr>
          <w:rFonts w:asciiTheme="majorEastAsia" w:eastAsiaTheme="majorEastAsia" w:hAnsiTheme="majorEastAsia" w:hint="eastAsia"/>
          <w:sz w:val="28"/>
          <w:szCs w:val="28"/>
        </w:rPr>
        <w:t>题  目</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hint="eastAsia"/>
          <w:sz w:val="28"/>
          <w:szCs w:val="28"/>
          <w:u w:val="single"/>
        </w:rPr>
        <w:t>基于</w:t>
      </w:r>
      <w:r w:rsidRPr="00F206BA">
        <w:rPr>
          <w:rFonts w:asciiTheme="majorEastAsia" w:eastAsiaTheme="majorEastAsia" w:hAnsiTheme="majorEastAsia"/>
          <w:sz w:val="28"/>
          <w:szCs w:val="28"/>
          <w:u w:val="single"/>
        </w:rPr>
        <w:t>深度神经网络的手</w:t>
      </w:r>
      <w:r w:rsidRPr="00F206BA">
        <w:rPr>
          <w:rFonts w:asciiTheme="majorEastAsia" w:eastAsiaTheme="majorEastAsia" w:hAnsiTheme="majorEastAsia" w:hint="eastAsia"/>
          <w:sz w:val="28"/>
          <w:szCs w:val="28"/>
          <w:u w:val="single"/>
        </w:rPr>
        <w:t>语</w:t>
      </w:r>
      <w:r w:rsidRPr="00F206BA">
        <w:rPr>
          <w:rFonts w:asciiTheme="majorEastAsia" w:eastAsiaTheme="majorEastAsia" w:hAnsiTheme="majorEastAsia"/>
          <w:sz w:val="28"/>
          <w:szCs w:val="28"/>
          <w:u w:val="single"/>
        </w:rPr>
        <w:t>识别技术</w:t>
      </w:r>
      <w:r w:rsidRPr="00F206BA">
        <w:rPr>
          <w:rFonts w:asciiTheme="majorEastAsia" w:eastAsiaTheme="majorEastAsia" w:hAnsiTheme="majorEastAsia" w:hint="eastAsia"/>
          <w:sz w:val="28"/>
          <w:szCs w:val="28"/>
          <w:u w:val="single"/>
        </w:rPr>
        <w:t xml:space="preserve">  </w:t>
      </w:r>
    </w:p>
    <w:p w:rsidR="00A874DE" w:rsidRPr="00F206BA" w:rsidRDefault="00A874DE" w:rsidP="00A874DE">
      <w:pPr>
        <w:pStyle w:val="p0"/>
        <w:ind w:leftChars="525" w:left="1260" w:firstLine="560"/>
        <w:rPr>
          <w:rFonts w:asciiTheme="majorEastAsia" w:eastAsiaTheme="majorEastAsia" w:hAnsiTheme="majorEastAsia" w:hint="eastAsia"/>
          <w:sz w:val="28"/>
          <w:szCs w:val="28"/>
          <w:u w:val="single"/>
        </w:rPr>
      </w:pPr>
      <w:r w:rsidRPr="00F206BA">
        <w:rPr>
          <w:rFonts w:asciiTheme="majorEastAsia" w:eastAsiaTheme="majorEastAsia" w:hAnsiTheme="majorEastAsia" w:hint="eastAsia"/>
          <w:sz w:val="28"/>
          <w:szCs w:val="28"/>
        </w:rPr>
        <w:t>英  文</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sz w:val="28"/>
          <w:szCs w:val="28"/>
          <w:u w:val="single"/>
        </w:rPr>
        <w:t xml:space="preserve">Handshape Recognition Based on </w:t>
      </w:r>
    </w:p>
    <w:p w:rsidR="00A874DE" w:rsidRPr="00F206BA" w:rsidRDefault="00A874DE" w:rsidP="00A874DE">
      <w:pPr>
        <w:pStyle w:val="p0"/>
        <w:ind w:leftChars="525" w:left="1260" w:firstLine="560"/>
        <w:rPr>
          <w:rFonts w:asciiTheme="majorEastAsia" w:eastAsiaTheme="majorEastAsia" w:hAnsiTheme="majorEastAsia" w:hint="eastAsia"/>
          <w:color w:val="FF0000"/>
          <w:sz w:val="28"/>
          <w:szCs w:val="28"/>
          <w:u w:val="single"/>
        </w:rPr>
      </w:pPr>
      <w:r w:rsidRPr="00F206BA">
        <w:rPr>
          <w:rFonts w:asciiTheme="majorEastAsia" w:eastAsiaTheme="majorEastAsia" w:hAnsiTheme="majorEastAsia" w:hint="eastAsia"/>
          <w:sz w:val="28"/>
          <w:szCs w:val="28"/>
        </w:rPr>
        <w:t>题  目</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hint="eastAsia"/>
          <w:color w:val="000000"/>
          <w:sz w:val="28"/>
          <w:szCs w:val="28"/>
          <w:u w:val="single"/>
        </w:rPr>
        <w:t xml:space="preserve">  </w:t>
      </w:r>
      <w:r w:rsidRPr="00F206BA">
        <w:rPr>
          <w:rFonts w:asciiTheme="majorEastAsia" w:eastAsiaTheme="majorEastAsia" w:hAnsiTheme="majorEastAsia"/>
          <w:color w:val="000000"/>
          <w:sz w:val="28"/>
          <w:szCs w:val="28"/>
          <w:u w:val="single"/>
        </w:rPr>
        <w:t xml:space="preserve">   </w:t>
      </w:r>
      <w:r w:rsidRPr="00F206BA">
        <w:rPr>
          <w:rFonts w:asciiTheme="majorEastAsia" w:eastAsiaTheme="majorEastAsia" w:hAnsiTheme="majorEastAsia" w:hint="eastAsia"/>
          <w:color w:val="000000"/>
          <w:sz w:val="28"/>
          <w:szCs w:val="28"/>
          <w:u w:val="single"/>
        </w:rPr>
        <w:t xml:space="preserve"> </w:t>
      </w:r>
      <w:r w:rsidRPr="00F206BA">
        <w:rPr>
          <w:rFonts w:asciiTheme="majorEastAsia" w:eastAsiaTheme="majorEastAsia" w:hAnsiTheme="majorEastAsia"/>
          <w:color w:val="000000"/>
          <w:sz w:val="28"/>
          <w:szCs w:val="28"/>
          <w:u w:val="single"/>
        </w:rPr>
        <w:t xml:space="preserve">Deep Neural Network   </w:t>
      </w:r>
      <w:r w:rsidRPr="00F206BA">
        <w:rPr>
          <w:rFonts w:asciiTheme="majorEastAsia" w:eastAsiaTheme="majorEastAsia" w:hAnsiTheme="majorEastAsia" w:hint="eastAsia"/>
          <w:color w:val="000000"/>
          <w:sz w:val="28"/>
          <w:szCs w:val="28"/>
          <w:u w:val="single"/>
        </w:rPr>
        <w:t xml:space="preserve">     </w:t>
      </w:r>
    </w:p>
    <w:p w:rsidR="00A874DE" w:rsidRPr="00F206BA" w:rsidRDefault="00A874DE" w:rsidP="00A874DE">
      <w:pPr>
        <w:pStyle w:val="p0"/>
        <w:ind w:leftChars="525" w:left="1260" w:firstLine="560"/>
        <w:rPr>
          <w:rFonts w:asciiTheme="majorEastAsia" w:eastAsiaTheme="majorEastAsia" w:hAnsiTheme="majorEastAsia" w:hint="eastAsia"/>
          <w:sz w:val="28"/>
          <w:szCs w:val="28"/>
          <w:u w:val="single"/>
        </w:rPr>
      </w:pPr>
      <w:r w:rsidRPr="00F206BA">
        <w:rPr>
          <w:rFonts w:asciiTheme="majorEastAsia" w:eastAsiaTheme="majorEastAsia" w:hAnsiTheme="majorEastAsia" w:hint="eastAsia"/>
          <w:sz w:val="28"/>
          <w:szCs w:val="28"/>
        </w:rPr>
        <w:t>院  系</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sz w:val="28"/>
          <w:szCs w:val="28"/>
          <w:u w:val="single"/>
        </w:rPr>
        <w:t xml:space="preserve"> </w:t>
      </w:r>
      <w:r w:rsidRPr="00F206BA">
        <w:rPr>
          <w:rFonts w:asciiTheme="majorEastAsia" w:eastAsiaTheme="majorEastAsia" w:hAnsiTheme="majorEastAsia" w:hint="eastAsia"/>
          <w:sz w:val="28"/>
          <w:szCs w:val="28"/>
          <w:u w:val="single"/>
        </w:rPr>
        <w:t xml:space="preserve">少年班学院 </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sz w:val="28"/>
          <w:szCs w:val="28"/>
          <w:u w:val="single"/>
        </w:rPr>
        <w:t xml:space="preserve">  </w:t>
      </w:r>
      <w:r w:rsidRPr="00F206BA">
        <w:rPr>
          <w:rFonts w:asciiTheme="majorEastAsia" w:eastAsiaTheme="majorEastAsia" w:hAnsiTheme="majorEastAsia" w:hint="eastAsia"/>
          <w:sz w:val="28"/>
          <w:szCs w:val="28"/>
          <w:u w:val="single"/>
        </w:rPr>
        <w:t xml:space="preserve">        </w:t>
      </w:r>
    </w:p>
    <w:p w:rsidR="00A874DE" w:rsidRPr="00F206BA" w:rsidRDefault="00A874DE" w:rsidP="00A874DE">
      <w:pPr>
        <w:pStyle w:val="p0"/>
        <w:ind w:leftChars="525" w:left="1260" w:firstLine="560"/>
        <w:rPr>
          <w:rFonts w:asciiTheme="majorEastAsia" w:eastAsiaTheme="majorEastAsia" w:hAnsiTheme="majorEastAsia" w:hint="eastAsia"/>
          <w:sz w:val="28"/>
          <w:szCs w:val="28"/>
          <w:u w:val="single"/>
        </w:rPr>
      </w:pPr>
      <w:r w:rsidRPr="00F206BA">
        <w:rPr>
          <w:rFonts w:asciiTheme="majorEastAsia" w:eastAsiaTheme="majorEastAsia" w:hAnsiTheme="majorEastAsia" w:hint="eastAsia"/>
          <w:sz w:val="28"/>
          <w:szCs w:val="28"/>
        </w:rPr>
        <w:t>姓  名</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hint="eastAsia"/>
          <w:sz w:val="28"/>
          <w:szCs w:val="28"/>
          <w:u w:val="single"/>
        </w:rPr>
        <w:t>尹沛劼</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hint="eastAsia"/>
          <w:sz w:val="28"/>
          <w:szCs w:val="28"/>
        </w:rPr>
        <w:t>学  号</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sz w:val="28"/>
          <w:szCs w:val="28"/>
          <w:u w:val="single"/>
        </w:rPr>
        <w:t xml:space="preserve">PB09000615 </w:t>
      </w:r>
      <w:r w:rsidRPr="00F206BA">
        <w:rPr>
          <w:rFonts w:asciiTheme="majorEastAsia" w:eastAsiaTheme="majorEastAsia" w:hAnsiTheme="majorEastAsia" w:hint="eastAsia"/>
          <w:sz w:val="28"/>
          <w:szCs w:val="28"/>
          <w:u w:val="single"/>
        </w:rPr>
        <w:t xml:space="preserve">  </w:t>
      </w:r>
    </w:p>
    <w:p w:rsidR="00A874DE" w:rsidRPr="00F206BA" w:rsidRDefault="00A874DE" w:rsidP="00A874DE">
      <w:pPr>
        <w:pStyle w:val="p0"/>
        <w:ind w:leftChars="525" w:left="1260" w:firstLine="560"/>
        <w:rPr>
          <w:rFonts w:asciiTheme="majorEastAsia" w:eastAsiaTheme="majorEastAsia" w:hAnsiTheme="majorEastAsia" w:hint="eastAsia"/>
          <w:sz w:val="28"/>
          <w:szCs w:val="28"/>
          <w:u w:val="single"/>
        </w:rPr>
      </w:pPr>
      <w:r w:rsidRPr="00F206BA">
        <w:rPr>
          <w:rFonts w:asciiTheme="majorEastAsia" w:eastAsiaTheme="majorEastAsia" w:hAnsiTheme="majorEastAsia" w:hint="eastAsia"/>
          <w:sz w:val="28"/>
          <w:szCs w:val="28"/>
        </w:rPr>
        <w:t>导  师</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hint="eastAsia"/>
          <w:sz w:val="28"/>
          <w:szCs w:val="28"/>
          <w:u w:val="single"/>
        </w:rPr>
        <w:t xml:space="preserve">李厚强  教授   </w:t>
      </w:r>
      <w:r w:rsidRPr="00F206BA">
        <w:rPr>
          <w:rFonts w:asciiTheme="majorEastAsia" w:eastAsiaTheme="majorEastAsia" w:hAnsiTheme="majorEastAsia" w:hint="eastAsia"/>
          <w:sz w:val="28"/>
          <w:szCs w:val="28"/>
          <w:u w:val="single"/>
        </w:rPr>
        <w:t xml:space="preserve">          </w:t>
      </w:r>
    </w:p>
    <w:p w:rsidR="00A874DE" w:rsidRPr="00F206BA" w:rsidRDefault="00A874DE" w:rsidP="00A874DE">
      <w:pPr>
        <w:pStyle w:val="p0"/>
        <w:ind w:leftChars="525" w:left="1260" w:firstLine="560"/>
        <w:rPr>
          <w:rFonts w:asciiTheme="majorEastAsia" w:eastAsiaTheme="majorEastAsia" w:hAnsiTheme="majorEastAsia" w:hint="eastAsia"/>
          <w:sz w:val="12"/>
          <w:szCs w:val="28"/>
          <w:u w:val="single"/>
        </w:rPr>
      </w:pPr>
      <w:r w:rsidRPr="00F206BA">
        <w:rPr>
          <w:rFonts w:asciiTheme="majorEastAsia" w:eastAsiaTheme="majorEastAsia" w:hAnsiTheme="majorEastAsia" w:hint="eastAsia"/>
          <w:sz w:val="28"/>
          <w:szCs w:val="28"/>
        </w:rPr>
        <w:t>日  期</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sz w:val="28"/>
          <w:szCs w:val="28"/>
          <w:u w:val="single"/>
        </w:rPr>
        <w:t>2013</w:t>
      </w:r>
      <w:r w:rsidRPr="00F206BA">
        <w:rPr>
          <w:rFonts w:asciiTheme="majorEastAsia" w:eastAsiaTheme="majorEastAsia" w:hAnsiTheme="majorEastAsia" w:hint="eastAsia"/>
          <w:sz w:val="28"/>
          <w:szCs w:val="28"/>
          <w:u w:val="single"/>
        </w:rPr>
        <w:t xml:space="preserve">年5月24日 </w:t>
      </w:r>
      <w:r w:rsidRPr="00F206BA">
        <w:rPr>
          <w:rFonts w:asciiTheme="majorEastAsia" w:eastAsiaTheme="majorEastAsia" w:hAnsiTheme="majorEastAsia" w:hint="eastAsia"/>
          <w:sz w:val="28"/>
          <w:szCs w:val="28"/>
          <w:u w:val="single"/>
        </w:rPr>
        <w:t xml:space="preserve">        </w:t>
      </w:r>
      <w:r w:rsidRPr="00F206BA">
        <w:rPr>
          <w:rFonts w:asciiTheme="majorEastAsia" w:eastAsiaTheme="majorEastAsia" w:hAnsiTheme="majorEastAsia"/>
          <w:sz w:val="12"/>
          <w:szCs w:val="28"/>
          <w:u w:val="single"/>
        </w:rPr>
        <w:t xml:space="preserve"> </w:t>
      </w:r>
    </w:p>
    <w:p w:rsidR="00F206BA" w:rsidRDefault="00A874DE">
      <w:pPr>
        <w:widowControl/>
        <w:spacing w:line="240" w:lineRule="auto"/>
        <w:ind w:firstLineChars="0" w:firstLine="0"/>
        <w:jc w:val="left"/>
        <w:sectPr w:rsidR="00F206BA" w:rsidSect="00BB20FA">
          <w:headerReference w:type="even" r:id="rId11"/>
          <w:headerReference w:type="default" r:id="rId12"/>
          <w:footerReference w:type="even" r:id="rId13"/>
          <w:footerReference w:type="default" r:id="rId14"/>
          <w:headerReference w:type="first" r:id="rId15"/>
          <w:footerReference w:type="first" r:id="rId16"/>
          <w:pgSz w:w="11906" w:h="16838"/>
          <w:pgMar w:top="1418" w:right="1134" w:bottom="1134" w:left="1418" w:header="851" w:footer="992" w:gutter="0"/>
          <w:pgNumType w:fmt="upperRoman" w:start="1"/>
          <w:cols w:space="425"/>
          <w:docGrid w:type="lines" w:linePitch="312"/>
        </w:sectPr>
      </w:pPr>
      <w:r w:rsidRPr="00A874DE">
        <w:br w:type="page"/>
      </w:r>
    </w:p>
    <w:p w:rsidR="00BB20FA" w:rsidRDefault="00BB20FA">
      <w:pPr>
        <w:widowControl/>
        <w:spacing w:line="240" w:lineRule="auto"/>
        <w:ind w:firstLineChars="0" w:firstLine="0"/>
        <w:jc w:val="left"/>
      </w:pPr>
    </w:p>
    <w:p w:rsidR="00F206BA" w:rsidRPr="00BB20FA" w:rsidRDefault="00F206BA" w:rsidP="00BB20FA">
      <w:pPr>
        <w:ind w:firstLine="480"/>
        <w:rPr>
          <w:rFonts w:hint="eastAsia"/>
        </w:rPr>
        <w:sectPr w:rsidR="00F206BA" w:rsidRPr="00BB20FA" w:rsidSect="00BB20FA">
          <w:type w:val="continuous"/>
          <w:pgSz w:w="11906" w:h="16838"/>
          <w:pgMar w:top="1418" w:right="1134" w:bottom="1134" w:left="1418" w:header="851" w:footer="992" w:gutter="0"/>
          <w:pgNumType w:fmt="upperRoman" w:start="1"/>
          <w:cols w:space="425"/>
          <w:docGrid w:type="lines" w:linePitch="312"/>
        </w:sectPr>
      </w:pPr>
    </w:p>
    <w:p w:rsidR="00F206BA" w:rsidRPr="00F206BA" w:rsidRDefault="00F206BA">
      <w:pPr>
        <w:widowControl/>
        <w:spacing w:line="240" w:lineRule="auto"/>
        <w:ind w:firstLineChars="0" w:firstLine="0"/>
        <w:jc w:val="left"/>
        <w:rPr>
          <w:rFonts w:hint="eastAsia"/>
        </w:rPr>
      </w:pPr>
    </w:p>
    <w:p w:rsidR="00D76D63" w:rsidRDefault="00D76D63" w:rsidP="00D76D63">
      <w:pPr>
        <w:pStyle w:val="Abstract"/>
      </w:pPr>
      <w:r w:rsidRPr="00C36210">
        <w:rPr>
          <w:rFonts w:hint="eastAsia"/>
        </w:rPr>
        <w:t>致谢</w:t>
      </w:r>
      <w:bookmarkEnd w:id="1"/>
      <w:bookmarkEnd w:id="2"/>
    </w:p>
    <w:p w:rsidR="00D76D63" w:rsidRDefault="00EE027C" w:rsidP="00D76D63">
      <w:pPr>
        <w:ind w:firstLine="480"/>
      </w:pPr>
      <w:r>
        <w:rPr>
          <w:rFonts w:hint="eastAsia"/>
        </w:rPr>
        <w:t>在</w:t>
      </w:r>
      <w:r>
        <w:t>本文的完成过程中，</w:t>
      </w:r>
      <w:r w:rsidR="00D76D63">
        <w:rPr>
          <w:rFonts w:hint="eastAsia"/>
        </w:rPr>
        <w:t>真挚地感谢李厚强老师的指导，</w:t>
      </w:r>
      <w:r w:rsidR="00DF6F1D">
        <w:rPr>
          <w:rFonts w:hint="eastAsia"/>
        </w:rPr>
        <w:t>李老师帮我确定了手语识别的大方向，支持我对深度学习的各个方面进行了系统的学习与研究，并鼓励我积极的进行改进和创新</w:t>
      </w:r>
      <w:r w:rsidR="00D76D63">
        <w:rPr>
          <w:rFonts w:hint="eastAsia"/>
        </w:rPr>
        <w:t>。</w:t>
      </w:r>
      <w:r w:rsidR="00E444D0">
        <w:rPr>
          <w:rFonts w:hint="eastAsia"/>
        </w:rPr>
        <w:t>感谢</w:t>
      </w:r>
      <w:r w:rsidR="00037F2A">
        <w:rPr>
          <w:rFonts w:hint="eastAsia"/>
        </w:rPr>
        <w:t>唐傲师兄领导的</w:t>
      </w:r>
      <w:r w:rsidR="00E444D0">
        <w:rPr>
          <w:rFonts w:hint="eastAsia"/>
        </w:rPr>
        <w:t>科大手语</w:t>
      </w:r>
      <w:r w:rsidR="00037F2A">
        <w:rPr>
          <w:rFonts w:hint="eastAsia"/>
        </w:rPr>
        <w:t>识别</w:t>
      </w:r>
      <w:r w:rsidR="00E444D0">
        <w:rPr>
          <w:rFonts w:hint="eastAsia"/>
        </w:rPr>
        <w:t>研究组的全体同学，</w:t>
      </w:r>
      <w:r w:rsidR="00037F2A">
        <w:rPr>
          <w:rFonts w:hint="eastAsia"/>
        </w:rPr>
        <w:t>特别是与我共同工作学习的黄杰同学，你们对我的帮助和支持对我这篇文章的完成意义重大。</w:t>
      </w:r>
    </w:p>
    <w:p w:rsidR="00D76D63" w:rsidRDefault="00037F2A" w:rsidP="00D76D63">
      <w:pPr>
        <w:ind w:firstLine="480"/>
      </w:pPr>
      <w:r>
        <w:rPr>
          <w:rFonts w:hint="eastAsia"/>
        </w:rPr>
        <w:t>在本人的大学四年生活中，</w:t>
      </w:r>
      <w:r w:rsidR="001B4242">
        <w:rPr>
          <w:rFonts w:hint="eastAsia"/>
        </w:rPr>
        <w:t>感谢各位任课老师对我的教诲；感谢班主任倪晓玉老师对我的关心；</w:t>
      </w:r>
      <w:r w:rsidR="005D7F52">
        <w:rPr>
          <w:rFonts w:hint="eastAsia"/>
        </w:rPr>
        <w:t>感谢室友</w:t>
      </w:r>
      <w:r>
        <w:rPr>
          <w:rFonts w:hint="eastAsia"/>
        </w:rPr>
        <w:t>们</w:t>
      </w:r>
      <w:r w:rsidR="005D7F52">
        <w:rPr>
          <w:rFonts w:hint="eastAsia"/>
        </w:rPr>
        <w:t>对我的包容</w:t>
      </w:r>
      <w:r w:rsidR="001B4242">
        <w:rPr>
          <w:rFonts w:hint="eastAsia"/>
        </w:rPr>
        <w:t>与照</w:t>
      </w:r>
      <w:r w:rsidR="005D7F52">
        <w:rPr>
          <w:rFonts w:hint="eastAsia"/>
        </w:rPr>
        <w:t>顾</w:t>
      </w:r>
      <w:r w:rsidR="00234A17">
        <w:rPr>
          <w:rFonts w:hint="eastAsia"/>
        </w:rPr>
        <w:t>；</w:t>
      </w:r>
      <w:r w:rsidR="00D76D63">
        <w:rPr>
          <w:rFonts w:hint="eastAsia"/>
        </w:rPr>
        <w:t>感谢我的</w:t>
      </w:r>
      <w:r w:rsidR="00E444D0">
        <w:rPr>
          <w:rFonts w:hint="eastAsia"/>
        </w:rPr>
        <w:t>女朋友季梦晨大人</w:t>
      </w:r>
      <w:r>
        <w:rPr>
          <w:rFonts w:hint="eastAsia"/>
        </w:rPr>
        <w:t>在</w:t>
      </w:r>
      <w:r w:rsidR="00E444D0">
        <w:rPr>
          <w:rFonts w:hint="eastAsia"/>
        </w:rPr>
        <w:t>生活</w:t>
      </w:r>
      <w:r w:rsidR="001B4242">
        <w:rPr>
          <w:rFonts w:hint="eastAsia"/>
        </w:rPr>
        <w:t>上给了我体贴入微</w:t>
      </w:r>
      <w:r>
        <w:rPr>
          <w:rFonts w:hint="eastAsia"/>
        </w:rPr>
        <w:t>的关怀，在事业上帮我找到奋斗的目标和动力</w:t>
      </w:r>
      <w:r w:rsidR="001B4242">
        <w:rPr>
          <w:rFonts w:hint="eastAsia"/>
        </w:rPr>
        <w:t>，并不厌其烦的督促我尽快动笔，让我</w:t>
      </w:r>
      <w:r w:rsidR="001B4242">
        <w:t>按时完成了本文</w:t>
      </w:r>
      <w:r w:rsidR="00D76D63">
        <w:rPr>
          <w:rFonts w:hint="eastAsia"/>
        </w:rPr>
        <w:t>。</w:t>
      </w:r>
    </w:p>
    <w:p w:rsidR="00D76D63" w:rsidRDefault="001B4242" w:rsidP="00D76D63">
      <w:pPr>
        <w:ind w:firstLine="480"/>
      </w:pPr>
      <w:r>
        <w:rPr>
          <w:rFonts w:hint="eastAsia"/>
        </w:rPr>
        <w:t>最后</w:t>
      </w:r>
      <w:r>
        <w:t>，感谢在我二十二年生命中始终在我身边陪伴我的</w:t>
      </w:r>
      <w:r w:rsidR="00D76D63">
        <w:rPr>
          <w:rFonts w:hint="eastAsia"/>
        </w:rPr>
        <w:t>父母</w:t>
      </w:r>
      <w:r>
        <w:rPr>
          <w:rFonts w:hint="eastAsia"/>
        </w:rPr>
        <w:t>，</w:t>
      </w:r>
      <w:r>
        <w:t>没有你们就没有我今天的一切</w:t>
      </w:r>
      <w:r w:rsidR="00D76D63">
        <w:rPr>
          <w:rFonts w:hint="eastAsia"/>
        </w:rPr>
        <w:t>。</w:t>
      </w:r>
    </w:p>
    <w:p w:rsidR="00F206BA" w:rsidRDefault="001B4242" w:rsidP="001B4242">
      <w:pPr>
        <w:ind w:firstLine="480"/>
        <w:sectPr w:rsidR="00F206BA" w:rsidSect="00BB20FA">
          <w:headerReference w:type="default" r:id="rId17"/>
          <w:pgSz w:w="11906" w:h="16838"/>
          <w:pgMar w:top="1418" w:right="1134" w:bottom="1134" w:left="1418" w:header="851" w:footer="992" w:gutter="0"/>
          <w:pgNumType w:fmt="upperRoman" w:start="1"/>
          <w:cols w:space="425"/>
          <w:docGrid w:type="lines" w:linePitch="312"/>
        </w:sectPr>
      </w:pPr>
      <w:r>
        <w:rPr>
          <w:rFonts w:hint="eastAsia"/>
        </w:rPr>
        <w:t>此文献给我的大学四年</w:t>
      </w:r>
      <w:r>
        <w:t>，和我最爱的人们</w:t>
      </w:r>
      <w:r>
        <w:rPr>
          <w:rFonts w:hint="eastAsia"/>
        </w:rPr>
        <w:t>。</w:t>
      </w:r>
      <w:r w:rsidR="00D76D63">
        <w:br w:type="page"/>
      </w:r>
    </w:p>
    <w:p w:rsidR="00D76D63" w:rsidRDefault="00D76D63" w:rsidP="001B4242">
      <w:pPr>
        <w:ind w:firstLine="480"/>
      </w:pPr>
    </w:p>
    <w:bookmarkStart w:id="3" w:name="_Toc357179421" w:displacedByCustomXml="next"/>
    <w:sdt>
      <w:sdtPr>
        <w:rPr>
          <w:rFonts w:eastAsiaTheme="minorEastAsia"/>
          <w:b w:val="0"/>
          <w:bCs w:val="0"/>
          <w:noProof w:val="0"/>
          <w:sz w:val="24"/>
          <w:szCs w:val="22"/>
          <w:lang w:val="zh-CN"/>
        </w:rPr>
        <w:id w:val="-1287661216"/>
        <w:docPartObj>
          <w:docPartGallery w:val="Table of Contents"/>
          <w:docPartUnique/>
        </w:docPartObj>
      </w:sdtPr>
      <w:sdtContent>
        <w:p w:rsidR="00DF6F1D" w:rsidRPr="00DF6F1D" w:rsidRDefault="00DF6F1D" w:rsidP="00DF6F1D">
          <w:pPr>
            <w:pStyle w:val="Abstract"/>
          </w:pPr>
          <w:r w:rsidRPr="00DF6F1D">
            <w:rPr>
              <w:lang w:val="zh-CN"/>
            </w:rPr>
            <w:t>目录</w:t>
          </w:r>
          <w:bookmarkEnd w:id="3"/>
        </w:p>
        <w:p w:rsidR="00DF6F1D" w:rsidRDefault="00DF6F1D">
          <w:pPr>
            <w:pStyle w:val="TOC1"/>
            <w:rPr>
              <w:rFonts w:asciiTheme="minorHAnsi" w:hAnsiTheme="minorHAnsi"/>
              <w:b w:val="0"/>
              <w:bCs w:val="0"/>
              <w:caps w:val="0"/>
              <w:noProof/>
              <w:sz w:val="21"/>
              <w:szCs w:val="22"/>
            </w:rPr>
          </w:pPr>
          <w:r>
            <w:fldChar w:fldCharType="begin"/>
          </w:r>
          <w:r>
            <w:instrText xml:space="preserve"> TOC \o "1-3" \h \z \u </w:instrText>
          </w:r>
          <w:r>
            <w:fldChar w:fldCharType="separate"/>
          </w:r>
          <w:hyperlink w:anchor="_Toc357179420" w:history="1">
            <w:r w:rsidRPr="00532C61">
              <w:rPr>
                <w:rStyle w:val="Hyperlink"/>
                <w:rFonts w:hint="eastAsia"/>
                <w:noProof/>
              </w:rPr>
              <w:t>致谢</w:t>
            </w:r>
            <w:r>
              <w:rPr>
                <w:noProof/>
                <w:webHidden/>
              </w:rPr>
              <w:tab/>
            </w:r>
            <w:r>
              <w:rPr>
                <w:noProof/>
                <w:webHidden/>
              </w:rPr>
              <w:fldChar w:fldCharType="begin"/>
            </w:r>
            <w:r>
              <w:rPr>
                <w:noProof/>
                <w:webHidden/>
              </w:rPr>
              <w:instrText xml:space="preserve"> PAGEREF _Toc357179420 \h </w:instrText>
            </w:r>
            <w:r>
              <w:rPr>
                <w:noProof/>
                <w:webHidden/>
              </w:rPr>
            </w:r>
            <w:r>
              <w:rPr>
                <w:noProof/>
                <w:webHidden/>
              </w:rPr>
              <w:fldChar w:fldCharType="separate"/>
            </w:r>
            <w:r>
              <w:rPr>
                <w:noProof/>
                <w:webHidden/>
              </w:rPr>
              <w:t>I</w:t>
            </w:r>
            <w:r>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21" w:history="1">
            <w:r w:rsidR="00DF6F1D" w:rsidRPr="00532C61">
              <w:rPr>
                <w:rStyle w:val="Hyperlink"/>
                <w:rFonts w:hint="eastAsia"/>
                <w:noProof/>
                <w:lang w:val="zh-CN"/>
              </w:rPr>
              <w:t>目录</w:t>
            </w:r>
            <w:r w:rsidR="00DF6F1D">
              <w:rPr>
                <w:noProof/>
                <w:webHidden/>
              </w:rPr>
              <w:tab/>
            </w:r>
            <w:r w:rsidR="00DF6F1D">
              <w:rPr>
                <w:noProof/>
                <w:webHidden/>
              </w:rPr>
              <w:fldChar w:fldCharType="begin"/>
            </w:r>
            <w:r w:rsidR="00DF6F1D">
              <w:rPr>
                <w:noProof/>
                <w:webHidden/>
              </w:rPr>
              <w:instrText xml:space="preserve"> PAGEREF _Toc357179421 \h </w:instrText>
            </w:r>
            <w:r w:rsidR="00DF6F1D">
              <w:rPr>
                <w:noProof/>
                <w:webHidden/>
              </w:rPr>
            </w:r>
            <w:r w:rsidR="00DF6F1D">
              <w:rPr>
                <w:noProof/>
                <w:webHidden/>
              </w:rPr>
              <w:fldChar w:fldCharType="separate"/>
            </w:r>
            <w:r w:rsidR="00DF6F1D">
              <w:rPr>
                <w:noProof/>
                <w:webHidden/>
              </w:rPr>
              <w:t>II</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22" w:history="1">
            <w:r w:rsidR="00DF6F1D" w:rsidRPr="00532C61">
              <w:rPr>
                <w:rStyle w:val="Hyperlink"/>
                <w:rFonts w:hint="eastAsia"/>
                <w:noProof/>
              </w:rPr>
              <w:t>摘要</w:t>
            </w:r>
            <w:r w:rsidR="00DF6F1D">
              <w:rPr>
                <w:noProof/>
                <w:webHidden/>
              </w:rPr>
              <w:tab/>
            </w:r>
            <w:r w:rsidR="00DF6F1D">
              <w:rPr>
                <w:noProof/>
                <w:webHidden/>
              </w:rPr>
              <w:fldChar w:fldCharType="begin"/>
            </w:r>
            <w:r w:rsidR="00DF6F1D">
              <w:rPr>
                <w:noProof/>
                <w:webHidden/>
              </w:rPr>
              <w:instrText xml:space="preserve"> PAGEREF _Toc357179422 \h </w:instrText>
            </w:r>
            <w:r w:rsidR="00DF6F1D">
              <w:rPr>
                <w:noProof/>
                <w:webHidden/>
              </w:rPr>
            </w:r>
            <w:r w:rsidR="00DF6F1D">
              <w:rPr>
                <w:noProof/>
                <w:webHidden/>
              </w:rPr>
              <w:fldChar w:fldCharType="separate"/>
            </w:r>
            <w:r w:rsidR="00DF6F1D">
              <w:rPr>
                <w:noProof/>
                <w:webHidden/>
              </w:rPr>
              <w:t>IV</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23" w:history="1">
            <w:r w:rsidR="00DF6F1D" w:rsidRPr="00532C61">
              <w:rPr>
                <w:rStyle w:val="Hyperlink"/>
                <w:noProof/>
              </w:rPr>
              <w:t>Abstract</w:t>
            </w:r>
            <w:r w:rsidR="00DF6F1D">
              <w:rPr>
                <w:noProof/>
                <w:webHidden/>
              </w:rPr>
              <w:tab/>
            </w:r>
            <w:r w:rsidR="00DF6F1D">
              <w:rPr>
                <w:noProof/>
                <w:webHidden/>
              </w:rPr>
              <w:fldChar w:fldCharType="begin"/>
            </w:r>
            <w:r w:rsidR="00DF6F1D">
              <w:rPr>
                <w:noProof/>
                <w:webHidden/>
              </w:rPr>
              <w:instrText xml:space="preserve"> PAGEREF _Toc357179423 \h </w:instrText>
            </w:r>
            <w:r w:rsidR="00DF6F1D">
              <w:rPr>
                <w:noProof/>
                <w:webHidden/>
              </w:rPr>
            </w:r>
            <w:r w:rsidR="00DF6F1D">
              <w:rPr>
                <w:noProof/>
                <w:webHidden/>
              </w:rPr>
              <w:fldChar w:fldCharType="separate"/>
            </w:r>
            <w:r w:rsidR="00DF6F1D">
              <w:rPr>
                <w:noProof/>
                <w:webHidden/>
              </w:rPr>
              <w:t>V</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24" w:history="1">
            <w:r w:rsidR="00DF6F1D" w:rsidRPr="00532C61">
              <w:rPr>
                <w:rStyle w:val="Hyperlink"/>
                <w:rFonts w:hint="eastAsia"/>
                <w:noProof/>
              </w:rPr>
              <w:t>第</w:t>
            </w:r>
            <w:r w:rsidR="00DF6F1D" w:rsidRPr="00532C61">
              <w:rPr>
                <w:rStyle w:val="Hyperlink"/>
                <w:noProof/>
              </w:rPr>
              <w:t>1</w:t>
            </w:r>
            <w:r w:rsidR="00DF6F1D" w:rsidRPr="00532C61">
              <w:rPr>
                <w:rStyle w:val="Hyperlink"/>
                <w:rFonts w:hint="eastAsia"/>
                <w:noProof/>
              </w:rPr>
              <w:t>章</w:t>
            </w:r>
            <w:r w:rsidR="00DF6F1D" w:rsidRPr="00532C61">
              <w:rPr>
                <w:rStyle w:val="Hyperlink"/>
                <w:noProof/>
              </w:rPr>
              <w:t xml:space="preserve"> </w:t>
            </w:r>
            <w:r w:rsidR="00DF6F1D" w:rsidRPr="00532C61">
              <w:rPr>
                <w:rStyle w:val="Hyperlink"/>
                <w:rFonts w:hint="eastAsia"/>
                <w:noProof/>
              </w:rPr>
              <w:t>绪</w:t>
            </w:r>
            <w:r w:rsidR="00DF6F1D" w:rsidRPr="00532C61">
              <w:rPr>
                <w:rStyle w:val="Hyperlink"/>
                <w:noProof/>
              </w:rPr>
              <w:t xml:space="preserve"> </w:t>
            </w:r>
            <w:r w:rsidR="00DF6F1D" w:rsidRPr="00532C61">
              <w:rPr>
                <w:rStyle w:val="Hyperlink"/>
                <w:rFonts w:hint="eastAsia"/>
                <w:noProof/>
              </w:rPr>
              <w:t>论</w:t>
            </w:r>
            <w:r w:rsidR="00DF6F1D">
              <w:rPr>
                <w:noProof/>
                <w:webHidden/>
              </w:rPr>
              <w:tab/>
            </w:r>
            <w:r w:rsidR="00DF6F1D">
              <w:rPr>
                <w:noProof/>
                <w:webHidden/>
              </w:rPr>
              <w:fldChar w:fldCharType="begin"/>
            </w:r>
            <w:r w:rsidR="00DF6F1D">
              <w:rPr>
                <w:noProof/>
                <w:webHidden/>
              </w:rPr>
              <w:instrText xml:space="preserve"> PAGEREF _Toc357179424 \h </w:instrText>
            </w:r>
            <w:r w:rsidR="00DF6F1D">
              <w:rPr>
                <w:noProof/>
                <w:webHidden/>
              </w:rPr>
            </w:r>
            <w:r w:rsidR="00DF6F1D">
              <w:rPr>
                <w:noProof/>
                <w:webHidden/>
              </w:rPr>
              <w:fldChar w:fldCharType="separate"/>
            </w:r>
            <w:r w:rsidR="00DF6F1D">
              <w:rPr>
                <w:noProof/>
                <w:webHidden/>
              </w:rPr>
              <w:t>6</w:t>
            </w:r>
            <w:r w:rsidR="00DF6F1D">
              <w:rPr>
                <w:noProof/>
                <w:webHidden/>
              </w:rPr>
              <w:fldChar w:fldCharType="end"/>
            </w:r>
          </w:hyperlink>
        </w:p>
        <w:p w:rsidR="00DF6F1D" w:rsidRDefault="001B4242">
          <w:pPr>
            <w:pStyle w:val="TOC2"/>
            <w:rPr>
              <w:b w:val="0"/>
              <w:bCs w:val="0"/>
              <w:noProof/>
              <w:sz w:val="21"/>
              <w:szCs w:val="22"/>
            </w:rPr>
          </w:pPr>
          <w:hyperlink w:anchor="_Toc357179425" w:history="1">
            <w:r w:rsidR="00DF6F1D" w:rsidRPr="00532C61">
              <w:rPr>
                <w:rStyle w:val="Hyperlink"/>
                <w:noProof/>
              </w:rPr>
              <w:t xml:space="preserve">1.1 </w:t>
            </w:r>
            <w:r w:rsidR="00DF6F1D" w:rsidRPr="00532C61">
              <w:rPr>
                <w:rStyle w:val="Hyperlink"/>
                <w:rFonts w:hint="eastAsia"/>
                <w:noProof/>
              </w:rPr>
              <w:t>课题背景及意义</w:t>
            </w:r>
            <w:r w:rsidR="00DF6F1D">
              <w:rPr>
                <w:noProof/>
                <w:webHidden/>
              </w:rPr>
              <w:tab/>
            </w:r>
            <w:r w:rsidR="00DF6F1D">
              <w:rPr>
                <w:noProof/>
                <w:webHidden/>
              </w:rPr>
              <w:fldChar w:fldCharType="begin"/>
            </w:r>
            <w:r w:rsidR="00DF6F1D">
              <w:rPr>
                <w:noProof/>
                <w:webHidden/>
              </w:rPr>
              <w:instrText xml:space="preserve"> PAGEREF _Toc357179425 \h </w:instrText>
            </w:r>
            <w:r w:rsidR="00DF6F1D">
              <w:rPr>
                <w:noProof/>
                <w:webHidden/>
              </w:rPr>
            </w:r>
            <w:r w:rsidR="00DF6F1D">
              <w:rPr>
                <w:noProof/>
                <w:webHidden/>
              </w:rPr>
              <w:fldChar w:fldCharType="separate"/>
            </w:r>
            <w:r w:rsidR="00DF6F1D">
              <w:rPr>
                <w:noProof/>
                <w:webHidden/>
              </w:rPr>
              <w:t>6</w:t>
            </w:r>
            <w:r w:rsidR="00DF6F1D">
              <w:rPr>
                <w:noProof/>
                <w:webHidden/>
              </w:rPr>
              <w:fldChar w:fldCharType="end"/>
            </w:r>
          </w:hyperlink>
        </w:p>
        <w:p w:rsidR="00DF6F1D" w:rsidRDefault="001B4242">
          <w:pPr>
            <w:pStyle w:val="TOC2"/>
            <w:rPr>
              <w:b w:val="0"/>
              <w:bCs w:val="0"/>
              <w:noProof/>
              <w:sz w:val="21"/>
              <w:szCs w:val="22"/>
            </w:rPr>
          </w:pPr>
          <w:hyperlink w:anchor="_Toc357179426" w:history="1">
            <w:r w:rsidR="00DF6F1D" w:rsidRPr="00532C61">
              <w:rPr>
                <w:rStyle w:val="Hyperlink"/>
                <w:noProof/>
              </w:rPr>
              <w:t xml:space="preserve">1.2 </w:t>
            </w:r>
            <w:r w:rsidR="00DF6F1D" w:rsidRPr="00532C61">
              <w:rPr>
                <w:rStyle w:val="Hyperlink"/>
                <w:rFonts w:hint="eastAsia"/>
                <w:noProof/>
              </w:rPr>
              <w:t>研究现状</w:t>
            </w:r>
            <w:r w:rsidR="00DF6F1D">
              <w:rPr>
                <w:noProof/>
                <w:webHidden/>
              </w:rPr>
              <w:tab/>
            </w:r>
            <w:r w:rsidR="00DF6F1D">
              <w:rPr>
                <w:noProof/>
                <w:webHidden/>
              </w:rPr>
              <w:fldChar w:fldCharType="begin"/>
            </w:r>
            <w:r w:rsidR="00DF6F1D">
              <w:rPr>
                <w:noProof/>
                <w:webHidden/>
              </w:rPr>
              <w:instrText xml:space="preserve"> PAGEREF _Toc357179426 \h </w:instrText>
            </w:r>
            <w:r w:rsidR="00DF6F1D">
              <w:rPr>
                <w:noProof/>
                <w:webHidden/>
              </w:rPr>
            </w:r>
            <w:r w:rsidR="00DF6F1D">
              <w:rPr>
                <w:noProof/>
                <w:webHidden/>
              </w:rPr>
              <w:fldChar w:fldCharType="separate"/>
            </w:r>
            <w:r w:rsidR="00DF6F1D">
              <w:rPr>
                <w:noProof/>
                <w:webHidden/>
              </w:rPr>
              <w:t>6</w:t>
            </w:r>
            <w:r w:rsidR="00DF6F1D">
              <w:rPr>
                <w:noProof/>
                <w:webHidden/>
              </w:rPr>
              <w:fldChar w:fldCharType="end"/>
            </w:r>
          </w:hyperlink>
        </w:p>
        <w:p w:rsidR="00DF6F1D" w:rsidRDefault="001B4242">
          <w:pPr>
            <w:pStyle w:val="TOC3"/>
            <w:rPr>
              <w:noProof/>
              <w:sz w:val="21"/>
              <w:szCs w:val="22"/>
            </w:rPr>
          </w:pPr>
          <w:hyperlink w:anchor="_Toc357179427" w:history="1">
            <w:r w:rsidR="00DF6F1D" w:rsidRPr="00532C61">
              <w:rPr>
                <w:rStyle w:val="Hyperlink"/>
                <w:noProof/>
              </w:rPr>
              <w:t xml:space="preserve">1.2.1 </w:t>
            </w:r>
            <w:r w:rsidR="00DF6F1D" w:rsidRPr="00532C61">
              <w:rPr>
                <w:rStyle w:val="Hyperlink"/>
                <w:rFonts w:hint="eastAsia"/>
                <w:noProof/>
              </w:rPr>
              <w:t>国内研究现状</w:t>
            </w:r>
            <w:r w:rsidR="00DF6F1D">
              <w:rPr>
                <w:noProof/>
                <w:webHidden/>
              </w:rPr>
              <w:tab/>
            </w:r>
            <w:r w:rsidR="00DF6F1D">
              <w:rPr>
                <w:noProof/>
                <w:webHidden/>
              </w:rPr>
              <w:fldChar w:fldCharType="begin"/>
            </w:r>
            <w:r w:rsidR="00DF6F1D">
              <w:rPr>
                <w:noProof/>
                <w:webHidden/>
              </w:rPr>
              <w:instrText xml:space="preserve"> PAGEREF _Toc357179427 \h </w:instrText>
            </w:r>
            <w:r w:rsidR="00DF6F1D">
              <w:rPr>
                <w:noProof/>
                <w:webHidden/>
              </w:rPr>
            </w:r>
            <w:r w:rsidR="00DF6F1D">
              <w:rPr>
                <w:noProof/>
                <w:webHidden/>
              </w:rPr>
              <w:fldChar w:fldCharType="separate"/>
            </w:r>
            <w:r w:rsidR="00DF6F1D">
              <w:rPr>
                <w:noProof/>
                <w:webHidden/>
              </w:rPr>
              <w:t>6</w:t>
            </w:r>
            <w:r w:rsidR="00DF6F1D">
              <w:rPr>
                <w:noProof/>
                <w:webHidden/>
              </w:rPr>
              <w:fldChar w:fldCharType="end"/>
            </w:r>
          </w:hyperlink>
        </w:p>
        <w:p w:rsidR="00DF6F1D" w:rsidRDefault="001B4242">
          <w:pPr>
            <w:pStyle w:val="TOC3"/>
            <w:rPr>
              <w:noProof/>
              <w:sz w:val="21"/>
              <w:szCs w:val="22"/>
            </w:rPr>
          </w:pPr>
          <w:hyperlink w:anchor="_Toc357179428" w:history="1">
            <w:r w:rsidR="00DF6F1D" w:rsidRPr="00532C61">
              <w:rPr>
                <w:rStyle w:val="Hyperlink"/>
                <w:noProof/>
              </w:rPr>
              <w:t xml:space="preserve">1.2.2 </w:t>
            </w:r>
            <w:r w:rsidR="00DF6F1D" w:rsidRPr="00532C61">
              <w:rPr>
                <w:rStyle w:val="Hyperlink"/>
                <w:rFonts w:hint="eastAsia"/>
                <w:noProof/>
              </w:rPr>
              <w:t>国外研究现状</w:t>
            </w:r>
            <w:r w:rsidR="00DF6F1D">
              <w:rPr>
                <w:noProof/>
                <w:webHidden/>
              </w:rPr>
              <w:tab/>
            </w:r>
            <w:r w:rsidR="00DF6F1D">
              <w:rPr>
                <w:noProof/>
                <w:webHidden/>
              </w:rPr>
              <w:fldChar w:fldCharType="begin"/>
            </w:r>
            <w:r w:rsidR="00DF6F1D">
              <w:rPr>
                <w:noProof/>
                <w:webHidden/>
              </w:rPr>
              <w:instrText xml:space="preserve"> PAGEREF _Toc357179428 \h </w:instrText>
            </w:r>
            <w:r w:rsidR="00DF6F1D">
              <w:rPr>
                <w:noProof/>
                <w:webHidden/>
              </w:rPr>
            </w:r>
            <w:r w:rsidR="00DF6F1D">
              <w:rPr>
                <w:noProof/>
                <w:webHidden/>
              </w:rPr>
              <w:fldChar w:fldCharType="separate"/>
            </w:r>
            <w:r w:rsidR="00DF6F1D">
              <w:rPr>
                <w:noProof/>
                <w:webHidden/>
              </w:rPr>
              <w:t>7</w:t>
            </w:r>
            <w:r w:rsidR="00DF6F1D">
              <w:rPr>
                <w:noProof/>
                <w:webHidden/>
              </w:rPr>
              <w:fldChar w:fldCharType="end"/>
            </w:r>
          </w:hyperlink>
        </w:p>
        <w:p w:rsidR="00DF6F1D" w:rsidRDefault="001B4242">
          <w:pPr>
            <w:pStyle w:val="TOC2"/>
            <w:rPr>
              <w:b w:val="0"/>
              <w:bCs w:val="0"/>
              <w:noProof/>
              <w:sz w:val="21"/>
              <w:szCs w:val="22"/>
            </w:rPr>
          </w:pPr>
          <w:hyperlink w:anchor="_Toc357179429" w:history="1">
            <w:r w:rsidR="00DF6F1D" w:rsidRPr="00532C61">
              <w:rPr>
                <w:rStyle w:val="Hyperlink"/>
                <w:noProof/>
              </w:rPr>
              <w:t xml:space="preserve">1.3 </w:t>
            </w:r>
            <w:r w:rsidR="00DF6F1D" w:rsidRPr="00532C61">
              <w:rPr>
                <w:rStyle w:val="Hyperlink"/>
                <w:rFonts w:hint="eastAsia"/>
                <w:noProof/>
              </w:rPr>
              <w:t>研究趋势与前景</w:t>
            </w:r>
            <w:r w:rsidR="00DF6F1D">
              <w:rPr>
                <w:noProof/>
                <w:webHidden/>
              </w:rPr>
              <w:tab/>
            </w:r>
            <w:r w:rsidR="00DF6F1D">
              <w:rPr>
                <w:noProof/>
                <w:webHidden/>
              </w:rPr>
              <w:fldChar w:fldCharType="begin"/>
            </w:r>
            <w:r w:rsidR="00DF6F1D">
              <w:rPr>
                <w:noProof/>
                <w:webHidden/>
              </w:rPr>
              <w:instrText xml:space="preserve"> PAGEREF _Toc357179429 \h </w:instrText>
            </w:r>
            <w:r w:rsidR="00DF6F1D">
              <w:rPr>
                <w:noProof/>
                <w:webHidden/>
              </w:rPr>
            </w:r>
            <w:r w:rsidR="00DF6F1D">
              <w:rPr>
                <w:noProof/>
                <w:webHidden/>
              </w:rPr>
              <w:fldChar w:fldCharType="separate"/>
            </w:r>
            <w:r w:rsidR="00DF6F1D">
              <w:rPr>
                <w:noProof/>
                <w:webHidden/>
              </w:rPr>
              <w:t>8</w:t>
            </w:r>
            <w:r w:rsidR="00DF6F1D">
              <w:rPr>
                <w:noProof/>
                <w:webHidden/>
              </w:rPr>
              <w:fldChar w:fldCharType="end"/>
            </w:r>
          </w:hyperlink>
        </w:p>
        <w:p w:rsidR="00DF6F1D" w:rsidRDefault="001B4242">
          <w:pPr>
            <w:pStyle w:val="TOC2"/>
            <w:rPr>
              <w:b w:val="0"/>
              <w:bCs w:val="0"/>
              <w:noProof/>
              <w:sz w:val="21"/>
              <w:szCs w:val="22"/>
            </w:rPr>
          </w:pPr>
          <w:hyperlink w:anchor="_Toc357179430" w:history="1">
            <w:r w:rsidR="00DF6F1D" w:rsidRPr="00532C61">
              <w:rPr>
                <w:rStyle w:val="Hyperlink"/>
                <w:noProof/>
              </w:rPr>
              <w:t xml:space="preserve">1.4 </w:t>
            </w:r>
            <w:r w:rsidR="00DF6F1D" w:rsidRPr="00532C61">
              <w:rPr>
                <w:rStyle w:val="Hyperlink"/>
                <w:rFonts w:hint="eastAsia"/>
                <w:noProof/>
              </w:rPr>
              <w:t>手语分类存在的问题</w:t>
            </w:r>
            <w:r w:rsidR="00DF6F1D">
              <w:rPr>
                <w:noProof/>
                <w:webHidden/>
              </w:rPr>
              <w:tab/>
            </w:r>
            <w:r w:rsidR="00DF6F1D">
              <w:rPr>
                <w:noProof/>
                <w:webHidden/>
              </w:rPr>
              <w:fldChar w:fldCharType="begin"/>
            </w:r>
            <w:r w:rsidR="00DF6F1D">
              <w:rPr>
                <w:noProof/>
                <w:webHidden/>
              </w:rPr>
              <w:instrText xml:space="preserve"> PAGEREF _Toc357179430 \h </w:instrText>
            </w:r>
            <w:r w:rsidR="00DF6F1D">
              <w:rPr>
                <w:noProof/>
                <w:webHidden/>
              </w:rPr>
            </w:r>
            <w:r w:rsidR="00DF6F1D">
              <w:rPr>
                <w:noProof/>
                <w:webHidden/>
              </w:rPr>
              <w:fldChar w:fldCharType="separate"/>
            </w:r>
            <w:r w:rsidR="00DF6F1D">
              <w:rPr>
                <w:noProof/>
                <w:webHidden/>
              </w:rPr>
              <w:t>9</w:t>
            </w:r>
            <w:r w:rsidR="00DF6F1D">
              <w:rPr>
                <w:noProof/>
                <w:webHidden/>
              </w:rPr>
              <w:fldChar w:fldCharType="end"/>
            </w:r>
          </w:hyperlink>
        </w:p>
        <w:p w:rsidR="00DF6F1D" w:rsidRDefault="001B4242">
          <w:pPr>
            <w:pStyle w:val="TOC2"/>
            <w:rPr>
              <w:b w:val="0"/>
              <w:bCs w:val="0"/>
              <w:noProof/>
              <w:sz w:val="21"/>
              <w:szCs w:val="22"/>
            </w:rPr>
          </w:pPr>
          <w:hyperlink w:anchor="_Toc357179431" w:history="1">
            <w:r w:rsidR="00DF6F1D" w:rsidRPr="00532C61">
              <w:rPr>
                <w:rStyle w:val="Hyperlink"/>
                <w:noProof/>
              </w:rPr>
              <w:t xml:space="preserve">1.5 </w:t>
            </w:r>
            <w:r w:rsidR="00DF6F1D" w:rsidRPr="00532C61">
              <w:rPr>
                <w:rStyle w:val="Hyperlink"/>
                <w:rFonts w:hint="eastAsia"/>
                <w:noProof/>
              </w:rPr>
              <w:t>本文的主要工作</w:t>
            </w:r>
            <w:r w:rsidR="00DF6F1D">
              <w:rPr>
                <w:noProof/>
                <w:webHidden/>
              </w:rPr>
              <w:tab/>
            </w:r>
            <w:r w:rsidR="00DF6F1D">
              <w:rPr>
                <w:noProof/>
                <w:webHidden/>
              </w:rPr>
              <w:fldChar w:fldCharType="begin"/>
            </w:r>
            <w:r w:rsidR="00DF6F1D">
              <w:rPr>
                <w:noProof/>
                <w:webHidden/>
              </w:rPr>
              <w:instrText xml:space="preserve"> PAGEREF _Toc357179431 \h </w:instrText>
            </w:r>
            <w:r w:rsidR="00DF6F1D">
              <w:rPr>
                <w:noProof/>
                <w:webHidden/>
              </w:rPr>
            </w:r>
            <w:r w:rsidR="00DF6F1D">
              <w:rPr>
                <w:noProof/>
                <w:webHidden/>
              </w:rPr>
              <w:fldChar w:fldCharType="separate"/>
            </w:r>
            <w:r w:rsidR="00DF6F1D">
              <w:rPr>
                <w:noProof/>
                <w:webHidden/>
              </w:rPr>
              <w:t>10</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32" w:history="1">
            <w:r w:rsidR="00DF6F1D" w:rsidRPr="00532C61">
              <w:rPr>
                <w:rStyle w:val="Hyperlink"/>
                <w:rFonts w:hint="eastAsia"/>
                <w:noProof/>
              </w:rPr>
              <w:t>第</w:t>
            </w:r>
            <w:r w:rsidR="00DF6F1D" w:rsidRPr="00532C61">
              <w:rPr>
                <w:rStyle w:val="Hyperlink"/>
                <w:noProof/>
              </w:rPr>
              <w:t>2</w:t>
            </w:r>
            <w:r w:rsidR="00DF6F1D" w:rsidRPr="00532C61">
              <w:rPr>
                <w:rStyle w:val="Hyperlink"/>
                <w:rFonts w:hint="eastAsia"/>
                <w:noProof/>
              </w:rPr>
              <w:t>章</w:t>
            </w:r>
            <w:r w:rsidR="00DF6F1D" w:rsidRPr="00532C61">
              <w:rPr>
                <w:rStyle w:val="Hyperlink"/>
                <w:noProof/>
              </w:rPr>
              <w:t xml:space="preserve"> </w:t>
            </w:r>
            <w:r w:rsidR="00DF6F1D" w:rsidRPr="00532C61">
              <w:rPr>
                <w:rStyle w:val="Hyperlink"/>
                <w:rFonts w:hint="eastAsia"/>
                <w:noProof/>
              </w:rPr>
              <w:t>手语识别和手形分类系统简介</w:t>
            </w:r>
            <w:r w:rsidR="00DF6F1D">
              <w:rPr>
                <w:noProof/>
                <w:webHidden/>
              </w:rPr>
              <w:tab/>
            </w:r>
            <w:r w:rsidR="00DF6F1D">
              <w:rPr>
                <w:noProof/>
                <w:webHidden/>
              </w:rPr>
              <w:fldChar w:fldCharType="begin"/>
            </w:r>
            <w:r w:rsidR="00DF6F1D">
              <w:rPr>
                <w:noProof/>
                <w:webHidden/>
              </w:rPr>
              <w:instrText xml:space="preserve"> PAGEREF _Toc357179432 \h </w:instrText>
            </w:r>
            <w:r w:rsidR="00DF6F1D">
              <w:rPr>
                <w:noProof/>
                <w:webHidden/>
              </w:rPr>
            </w:r>
            <w:r w:rsidR="00DF6F1D">
              <w:rPr>
                <w:noProof/>
                <w:webHidden/>
              </w:rPr>
              <w:fldChar w:fldCharType="separate"/>
            </w:r>
            <w:r w:rsidR="00DF6F1D">
              <w:rPr>
                <w:noProof/>
                <w:webHidden/>
              </w:rPr>
              <w:t>10</w:t>
            </w:r>
            <w:r w:rsidR="00DF6F1D">
              <w:rPr>
                <w:noProof/>
                <w:webHidden/>
              </w:rPr>
              <w:fldChar w:fldCharType="end"/>
            </w:r>
          </w:hyperlink>
        </w:p>
        <w:p w:rsidR="00DF6F1D" w:rsidRDefault="001B4242">
          <w:pPr>
            <w:pStyle w:val="TOC2"/>
            <w:rPr>
              <w:b w:val="0"/>
              <w:bCs w:val="0"/>
              <w:noProof/>
              <w:sz w:val="21"/>
              <w:szCs w:val="22"/>
            </w:rPr>
          </w:pPr>
          <w:hyperlink w:anchor="_Toc357179433" w:history="1">
            <w:r w:rsidR="00DF6F1D" w:rsidRPr="00532C61">
              <w:rPr>
                <w:rStyle w:val="Hyperlink"/>
                <w:noProof/>
              </w:rPr>
              <w:t xml:space="preserve">2.1 </w:t>
            </w:r>
            <w:r w:rsidR="00DF6F1D" w:rsidRPr="00532C61">
              <w:rPr>
                <w:rStyle w:val="Hyperlink"/>
                <w:rFonts w:hint="eastAsia"/>
                <w:noProof/>
              </w:rPr>
              <w:t>手语识别系统简介</w:t>
            </w:r>
            <w:r w:rsidR="00DF6F1D">
              <w:rPr>
                <w:noProof/>
                <w:webHidden/>
              </w:rPr>
              <w:tab/>
            </w:r>
            <w:r w:rsidR="00DF6F1D">
              <w:rPr>
                <w:noProof/>
                <w:webHidden/>
              </w:rPr>
              <w:fldChar w:fldCharType="begin"/>
            </w:r>
            <w:r w:rsidR="00DF6F1D">
              <w:rPr>
                <w:noProof/>
                <w:webHidden/>
              </w:rPr>
              <w:instrText xml:space="preserve"> PAGEREF _Toc357179433 \h </w:instrText>
            </w:r>
            <w:r w:rsidR="00DF6F1D">
              <w:rPr>
                <w:noProof/>
                <w:webHidden/>
              </w:rPr>
            </w:r>
            <w:r w:rsidR="00DF6F1D">
              <w:rPr>
                <w:noProof/>
                <w:webHidden/>
              </w:rPr>
              <w:fldChar w:fldCharType="separate"/>
            </w:r>
            <w:r w:rsidR="00DF6F1D">
              <w:rPr>
                <w:noProof/>
                <w:webHidden/>
              </w:rPr>
              <w:t>10</w:t>
            </w:r>
            <w:r w:rsidR="00DF6F1D">
              <w:rPr>
                <w:noProof/>
                <w:webHidden/>
              </w:rPr>
              <w:fldChar w:fldCharType="end"/>
            </w:r>
          </w:hyperlink>
        </w:p>
        <w:p w:rsidR="00DF6F1D" w:rsidRDefault="001B4242">
          <w:pPr>
            <w:pStyle w:val="TOC3"/>
            <w:rPr>
              <w:noProof/>
              <w:sz w:val="21"/>
              <w:szCs w:val="22"/>
            </w:rPr>
          </w:pPr>
          <w:hyperlink w:anchor="_Toc357179434" w:history="1">
            <w:r w:rsidR="00DF6F1D" w:rsidRPr="00532C61">
              <w:rPr>
                <w:rStyle w:val="Hyperlink"/>
                <w:noProof/>
              </w:rPr>
              <w:t xml:space="preserve">2.1.1 </w:t>
            </w:r>
            <w:r w:rsidR="00DF6F1D" w:rsidRPr="00532C61">
              <w:rPr>
                <w:rStyle w:val="Hyperlink"/>
                <w:rFonts w:hint="eastAsia"/>
                <w:noProof/>
              </w:rPr>
              <w:t>特征提取</w:t>
            </w:r>
            <w:r w:rsidR="00DF6F1D">
              <w:rPr>
                <w:noProof/>
                <w:webHidden/>
              </w:rPr>
              <w:tab/>
            </w:r>
            <w:r w:rsidR="00DF6F1D">
              <w:rPr>
                <w:noProof/>
                <w:webHidden/>
              </w:rPr>
              <w:fldChar w:fldCharType="begin"/>
            </w:r>
            <w:r w:rsidR="00DF6F1D">
              <w:rPr>
                <w:noProof/>
                <w:webHidden/>
              </w:rPr>
              <w:instrText xml:space="preserve"> PAGEREF _Toc357179434 \h </w:instrText>
            </w:r>
            <w:r w:rsidR="00DF6F1D">
              <w:rPr>
                <w:noProof/>
                <w:webHidden/>
              </w:rPr>
            </w:r>
            <w:r w:rsidR="00DF6F1D">
              <w:rPr>
                <w:noProof/>
                <w:webHidden/>
              </w:rPr>
              <w:fldChar w:fldCharType="separate"/>
            </w:r>
            <w:r w:rsidR="00DF6F1D">
              <w:rPr>
                <w:noProof/>
                <w:webHidden/>
              </w:rPr>
              <w:t>11</w:t>
            </w:r>
            <w:r w:rsidR="00DF6F1D">
              <w:rPr>
                <w:noProof/>
                <w:webHidden/>
              </w:rPr>
              <w:fldChar w:fldCharType="end"/>
            </w:r>
          </w:hyperlink>
        </w:p>
        <w:p w:rsidR="00DF6F1D" w:rsidRDefault="001B4242">
          <w:pPr>
            <w:pStyle w:val="TOC3"/>
            <w:rPr>
              <w:noProof/>
              <w:sz w:val="21"/>
              <w:szCs w:val="22"/>
            </w:rPr>
          </w:pPr>
          <w:hyperlink w:anchor="_Toc357179435" w:history="1">
            <w:r w:rsidR="00DF6F1D" w:rsidRPr="00532C61">
              <w:rPr>
                <w:rStyle w:val="Hyperlink"/>
                <w:noProof/>
              </w:rPr>
              <w:t xml:space="preserve">2.1.2 </w:t>
            </w:r>
            <w:r w:rsidR="00DF6F1D" w:rsidRPr="00532C61">
              <w:rPr>
                <w:rStyle w:val="Hyperlink"/>
                <w:rFonts w:hint="eastAsia"/>
                <w:noProof/>
              </w:rPr>
              <w:t>模型训练</w:t>
            </w:r>
            <w:r w:rsidR="00DF6F1D">
              <w:rPr>
                <w:noProof/>
                <w:webHidden/>
              </w:rPr>
              <w:tab/>
            </w:r>
            <w:r w:rsidR="00DF6F1D">
              <w:rPr>
                <w:noProof/>
                <w:webHidden/>
              </w:rPr>
              <w:fldChar w:fldCharType="begin"/>
            </w:r>
            <w:r w:rsidR="00DF6F1D">
              <w:rPr>
                <w:noProof/>
                <w:webHidden/>
              </w:rPr>
              <w:instrText xml:space="preserve"> PAGEREF _Toc357179435 \h </w:instrText>
            </w:r>
            <w:r w:rsidR="00DF6F1D">
              <w:rPr>
                <w:noProof/>
                <w:webHidden/>
              </w:rPr>
            </w:r>
            <w:r w:rsidR="00DF6F1D">
              <w:rPr>
                <w:noProof/>
                <w:webHidden/>
              </w:rPr>
              <w:fldChar w:fldCharType="separate"/>
            </w:r>
            <w:r w:rsidR="00DF6F1D">
              <w:rPr>
                <w:noProof/>
                <w:webHidden/>
              </w:rPr>
              <w:t>11</w:t>
            </w:r>
            <w:r w:rsidR="00DF6F1D">
              <w:rPr>
                <w:noProof/>
                <w:webHidden/>
              </w:rPr>
              <w:fldChar w:fldCharType="end"/>
            </w:r>
          </w:hyperlink>
        </w:p>
        <w:p w:rsidR="00DF6F1D" w:rsidRDefault="001B4242">
          <w:pPr>
            <w:pStyle w:val="TOC3"/>
            <w:rPr>
              <w:noProof/>
              <w:sz w:val="21"/>
              <w:szCs w:val="22"/>
            </w:rPr>
          </w:pPr>
          <w:hyperlink w:anchor="_Toc357179436" w:history="1">
            <w:r w:rsidR="00DF6F1D" w:rsidRPr="00532C61">
              <w:rPr>
                <w:rStyle w:val="Hyperlink"/>
                <w:noProof/>
              </w:rPr>
              <w:t xml:space="preserve">2.1.3 </w:t>
            </w:r>
            <w:r w:rsidR="00DF6F1D" w:rsidRPr="00532C61">
              <w:rPr>
                <w:rStyle w:val="Hyperlink"/>
                <w:rFonts w:hint="eastAsia"/>
                <w:noProof/>
              </w:rPr>
              <w:t>孤立词识别</w:t>
            </w:r>
            <w:r w:rsidR="00DF6F1D">
              <w:rPr>
                <w:noProof/>
                <w:webHidden/>
              </w:rPr>
              <w:tab/>
            </w:r>
            <w:r w:rsidR="00DF6F1D">
              <w:rPr>
                <w:noProof/>
                <w:webHidden/>
              </w:rPr>
              <w:fldChar w:fldCharType="begin"/>
            </w:r>
            <w:r w:rsidR="00DF6F1D">
              <w:rPr>
                <w:noProof/>
                <w:webHidden/>
              </w:rPr>
              <w:instrText xml:space="preserve"> PAGEREF _Toc357179436 \h </w:instrText>
            </w:r>
            <w:r w:rsidR="00DF6F1D">
              <w:rPr>
                <w:noProof/>
                <w:webHidden/>
              </w:rPr>
            </w:r>
            <w:r w:rsidR="00DF6F1D">
              <w:rPr>
                <w:noProof/>
                <w:webHidden/>
              </w:rPr>
              <w:fldChar w:fldCharType="separate"/>
            </w:r>
            <w:r w:rsidR="00DF6F1D">
              <w:rPr>
                <w:noProof/>
                <w:webHidden/>
              </w:rPr>
              <w:t>11</w:t>
            </w:r>
            <w:r w:rsidR="00DF6F1D">
              <w:rPr>
                <w:noProof/>
                <w:webHidden/>
              </w:rPr>
              <w:fldChar w:fldCharType="end"/>
            </w:r>
          </w:hyperlink>
        </w:p>
        <w:p w:rsidR="00DF6F1D" w:rsidRDefault="001B4242">
          <w:pPr>
            <w:pStyle w:val="TOC3"/>
            <w:rPr>
              <w:noProof/>
              <w:sz w:val="21"/>
              <w:szCs w:val="22"/>
            </w:rPr>
          </w:pPr>
          <w:hyperlink w:anchor="_Toc357179437" w:history="1">
            <w:r w:rsidR="00DF6F1D" w:rsidRPr="00532C61">
              <w:rPr>
                <w:rStyle w:val="Hyperlink"/>
                <w:noProof/>
              </w:rPr>
              <w:t xml:space="preserve">2.1.4 </w:t>
            </w:r>
            <w:r w:rsidR="00DF6F1D" w:rsidRPr="00532C61">
              <w:rPr>
                <w:rStyle w:val="Hyperlink"/>
                <w:rFonts w:hint="eastAsia"/>
                <w:noProof/>
              </w:rPr>
              <w:t>连续句子识别</w:t>
            </w:r>
            <w:r w:rsidR="00DF6F1D">
              <w:rPr>
                <w:noProof/>
                <w:webHidden/>
              </w:rPr>
              <w:tab/>
            </w:r>
            <w:r w:rsidR="00DF6F1D">
              <w:rPr>
                <w:noProof/>
                <w:webHidden/>
              </w:rPr>
              <w:fldChar w:fldCharType="begin"/>
            </w:r>
            <w:r w:rsidR="00DF6F1D">
              <w:rPr>
                <w:noProof/>
                <w:webHidden/>
              </w:rPr>
              <w:instrText xml:space="preserve"> PAGEREF _Toc357179437 \h </w:instrText>
            </w:r>
            <w:r w:rsidR="00DF6F1D">
              <w:rPr>
                <w:noProof/>
                <w:webHidden/>
              </w:rPr>
            </w:r>
            <w:r w:rsidR="00DF6F1D">
              <w:rPr>
                <w:noProof/>
                <w:webHidden/>
              </w:rPr>
              <w:fldChar w:fldCharType="separate"/>
            </w:r>
            <w:r w:rsidR="00DF6F1D">
              <w:rPr>
                <w:noProof/>
                <w:webHidden/>
              </w:rPr>
              <w:t>11</w:t>
            </w:r>
            <w:r w:rsidR="00DF6F1D">
              <w:rPr>
                <w:noProof/>
                <w:webHidden/>
              </w:rPr>
              <w:fldChar w:fldCharType="end"/>
            </w:r>
          </w:hyperlink>
        </w:p>
        <w:p w:rsidR="00DF6F1D" w:rsidRDefault="001B4242">
          <w:pPr>
            <w:pStyle w:val="TOC2"/>
            <w:rPr>
              <w:b w:val="0"/>
              <w:bCs w:val="0"/>
              <w:noProof/>
              <w:sz w:val="21"/>
              <w:szCs w:val="22"/>
            </w:rPr>
          </w:pPr>
          <w:hyperlink w:anchor="_Toc357179438" w:history="1">
            <w:r w:rsidR="00DF6F1D" w:rsidRPr="00532C61">
              <w:rPr>
                <w:rStyle w:val="Hyperlink"/>
                <w:noProof/>
              </w:rPr>
              <w:t xml:space="preserve">2.2 </w:t>
            </w:r>
            <w:r w:rsidR="00DF6F1D" w:rsidRPr="00532C61">
              <w:rPr>
                <w:rStyle w:val="Hyperlink"/>
                <w:rFonts w:hint="eastAsia"/>
                <w:noProof/>
              </w:rPr>
              <w:t>手形分类系统简介</w:t>
            </w:r>
            <w:r w:rsidR="00DF6F1D">
              <w:rPr>
                <w:noProof/>
                <w:webHidden/>
              </w:rPr>
              <w:tab/>
            </w:r>
            <w:r w:rsidR="00DF6F1D">
              <w:rPr>
                <w:noProof/>
                <w:webHidden/>
              </w:rPr>
              <w:fldChar w:fldCharType="begin"/>
            </w:r>
            <w:r w:rsidR="00DF6F1D">
              <w:rPr>
                <w:noProof/>
                <w:webHidden/>
              </w:rPr>
              <w:instrText xml:space="preserve"> PAGEREF _Toc357179438 \h </w:instrText>
            </w:r>
            <w:r w:rsidR="00DF6F1D">
              <w:rPr>
                <w:noProof/>
                <w:webHidden/>
              </w:rPr>
            </w:r>
            <w:r w:rsidR="00DF6F1D">
              <w:rPr>
                <w:noProof/>
                <w:webHidden/>
              </w:rPr>
              <w:fldChar w:fldCharType="separate"/>
            </w:r>
            <w:r w:rsidR="00DF6F1D">
              <w:rPr>
                <w:noProof/>
                <w:webHidden/>
              </w:rPr>
              <w:t>11</w:t>
            </w:r>
            <w:r w:rsidR="00DF6F1D">
              <w:rPr>
                <w:noProof/>
                <w:webHidden/>
              </w:rPr>
              <w:fldChar w:fldCharType="end"/>
            </w:r>
          </w:hyperlink>
        </w:p>
        <w:p w:rsidR="00DF6F1D" w:rsidRDefault="001B4242">
          <w:pPr>
            <w:pStyle w:val="TOC3"/>
            <w:rPr>
              <w:noProof/>
              <w:sz w:val="21"/>
              <w:szCs w:val="22"/>
            </w:rPr>
          </w:pPr>
          <w:hyperlink w:anchor="_Toc357179439" w:history="1">
            <w:r w:rsidR="00DF6F1D" w:rsidRPr="00532C61">
              <w:rPr>
                <w:rStyle w:val="Hyperlink"/>
                <w:noProof/>
              </w:rPr>
              <w:t xml:space="preserve">2.2.1 </w:t>
            </w:r>
            <w:r w:rsidR="00DF6F1D" w:rsidRPr="00532C61">
              <w:rPr>
                <w:rStyle w:val="Hyperlink"/>
                <w:rFonts w:hint="eastAsia"/>
                <w:noProof/>
              </w:rPr>
              <w:t>手形图像的获取</w:t>
            </w:r>
            <w:r w:rsidR="00DF6F1D">
              <w:rPr>
                <w:noProof/>
                <w:webHidden/>
              </w:rPr>
              <w:tab/>
            </w:r>
            <w:r w:rsidR="00DF6F1D">
              <w:rPr>
                <w:noProof/>
                <w:webHidden/>
              </w:rPr>
              <w:fldChar w:fldCharType="begin"/>
            </w:r>
            <w:r w:rsidR="00DF6F1D">
              <w:rPr>
                <w:noProof/>
                <w:webHidden/>
              </w:rPr>
              <w:instrText xml:space="preserve"> PAGEREF _Toc357179439 \h </w:instrText>
            </w:r>
            <w:r w:rsidR="00DF6F1D">
              <w:rPr>
                <w:noProof/>
                <w:webHidden/>
              </w:rPr>
            </w:r>
            <w:r w:rsidR="00DF6F1D">
              <w:rPr>
                <w:noProof/>
                <w:webHidden/>
              </w:rPr>
              <w:fldChar w:fldCharType="separate"/>
            </w:r>
            <w:r w:rsidR="00DF6F1D">
              <w:rPr>
                <w:noProof/>
                <w:webHidden/>
              </w:rPr>
              <w:t>12</w:t>
            </w:r>
            <w:r w:rsidR="00DF6F1D">
              <w:rPr>
                <w:noProof/>
                <w:webHidden/>
              </w:rPr>
              <w:fldChar w:fldCharType="end"/>
            </w:r>
          </w:hyperlink>
        </w:p>
        <w:p w:rsidR="00DF6F1D" w:rsidRDefault="001B4242">
          <w:pPr>
            <w:pStyle w:val="TOC3"/>
            <w:rPr>
              <w:noProof/>
              <w:sz w:val="21"/>
              <w:szCs w:val="22"/>
            </w:rPr>
          </w:pPr>
          <w:hyperlink w:anchor="_Toc357179440" w:history="1">
            <w:r w:rsidR="00DF6F1D" w:rsidRPr="00532C61">
              <w:rPr>
                <w:rStyle w:val="Hyperlink"/>
                <w:noProof/>
              </w:rPr>
              <w:t xml:space="preserve">2.2.2 </w:t>
            </w:r>
            <w:r w:rsidR="00DF6F1D" w:rsidRPr="00532C61">
              <w:rPr>
                <w:rStyle w:val="Hyperlink"/>
                <w:rFonts w:hint="eastAsia"/>
                <w:noProof/>
              </w:rPr>
              <w:t>手形分类模型</w:t>
            </w:r>
            <w:r w:rsidR="00DF6F1D">
              <w:rPr>
                <w:noProof/>
                <w:webHidden/>
              </w:rPr>
              <w:tab/>
            </w:r>
            <w:r w:rsidR="00DF6F1D">
              <w:rPr>
                <w:noProof/>
                <w:webHidden/>
              </w:rPr>
              <w:fldChar w:fldCharType="begin"/>
            </w:r>
            <w:r w:rsidR="00DF6F1D">
              <w:rPr>
                <w:noProof/>
                <w:webHidden/>
              </w:rPr>
              <w:instrText xml:space="preserve"> PAGEREF _Toc357179440 \h </w:instrText>
            </w:r>
            <w:r w:rsidR="00DF6F1D">
              <w:rPr>
                <w:noProof/>
                <w:webHidden/>
              </w:rPr>
            </w:r>
            <w:r w:rsidR="00DF6F1D">
              <w:rPr>
                <w:noProof/>
                <w:webHidden/>
              </w:rPr>
              <w:fldChar w:fldCharType="separate"/>
            </w:r>
            <w:r w:rsidR="00DF6F1D">
              <w:rPr>
                <w:noProof/>
                <w:webHidden/>
              </w:rPr>
              <w:t>12</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41" w:history="1">
            <w:r w:rsidR="00DF6F1D" w:rsidRPr="00532C61">
              <w:rPr>
                <w:rStyle w:val="Hyperlink"/>
                <w:rFonts w:hint="eastAsia"/>
                <w:noProof/>
              </w:rPr>
              <w:t>第</w:t>
            </w:r>
            <w:r w:rsidR="00DF6F1D" w:rsidRPr="00532C61">
              <w:rPr>
                <w:rStyle w:val="Hyperlink"/>
                <w:noProof/>
              </w:rPr>
              <w:t>3</w:t>
            </w:r>
            <w:r w:rsidR="00DF6F1D" w:rsidRPr="00532C61">
              <w:rPr>
                <w:rStyle w:val="Hyperlink"/>
                <w:rFonts w:hint="eastAsia"/>
                <w:noProof/>
              </w:rPr>
              <w:t>章</w:t>
            </w:r>
            <w:r w:rsidR="00DF6F1D" w:rsidRPr="00532C61">
              <w:rPr>
                <w:rStyle w:val="Hyperlink"/>
                <w:noProof/>
              </w:rPr>
              <w:t xml:space="preserve"> </w:t>
            </w:r>
            <w:r w:rsidR="00DF6F1D" w:rsidRPr="00532C61">
              <w:rPr>
                <w:rStyle w:val="Hyperlink"/>
                <w:rFonts w:hint="eastAsia"/>
                <w:noProof/>
              </w:rPr>
              <w:t>深度卷积网与深度置信网</w:t>
            </w:r>
            <w:r w:rsidR="00DF6F1D">
              <w:rPr>
                <w:noProof/>
                <w:webHidden/>
              </w:rPr>
              <w:tab/>
            </w:r>
            <w:r w:rsidR="00DF6F1D">
              <w:rPr>
                <w:noProof/>
                <w:webHidden/>
              </w:rPr>
              <w:fldChar w:fldCharType="begin"/>
            </w:r>
            <w:r w:rsidR="00DF6F1D">
              <w:rPr>
                <w:noProof/>
                <w:webHidden/>
              </w:rPr>
              <w:instrText xml:space="preserve"> PAGEREF _Toc357179441 \h </w:instrText>
            </w:r>
            <w:r w:rsidR="00DF6F1D">
              <w:rPr>
                <w:noProof/>
                <w:webHidden/>
              </w:rPr>
            </w:r>
            <w:r w:rsidR="00DF6F1D">
              <w:rPr>
                <w:noProof/>
                <w:webHidden/>
              </w:rPr>
              <w:fldChar w:fldCharType="separate"/>
            </w:r>
            <w:r w:rsidR="00DF6F1D">
              <w:rPr>
                <w:noProof/>
                <w:webHidden/>
              </w:rPr>
              <w:t>12</w:t>
            </w:r>
            <w:r w:rsidR="00DF6F1D">
              <w:rPr>
                <w:noProof/>
                <w:webHidden/>
              </w:rPr>
              <w:fldChar w:fldCharType="end"/>
            </w:r>
          </w:hyperlink>
        </w:p>
        <w:p w:rsidR="00DF6F1D" w:rsidRDefault="001B4242">
          <w:pPr>
            <w:pStyle w:val="TOC2"/>
            <w:rPr>
              <w:b w:val="0"/>
              <w:bCs w:val="0"/>
              <w:noProof/>
              <w:sz w:val="21"/>
              <w:szCs w:val="22"/>
            </w:rPr>
          </w:pPr>
          <w:hyperlink w:anchor="_Toc357179442" w:history="1">
            <w:r w:rsidR="00DF6F1D" w:rsidRPr="00532C61">
              <w:rPr>
                <w:rStyle w:val="Hyperlink"/>
                <w:noProof/>
              </w:rPr>
              <w:t xml:space="preserve">3.1 </w:t>
            </w:r>
            <w:r w:rsidR="00DF6F1D" w:rsidRPr="00532C61">
              <w:rPr>
                <w:rStyle w:val="Hyperlink"/>
                <w:rFonts w:hint="eastAsia"/>
                <w:noProof/>
              </w:rPr>
              <w:t>卷积神经网络（</w:t>
            </w:r>
            <w:r w:rsidR="00DF6F1D" w:rsidRPr="00532C61">
              <w:rPr>
                <w:rStyle w:val="Hyperlink"/>
                <w:noProof/>
              </w:rPr>
              <w:t>Convolutional Neural Network</w:t>
            </w:r>
            <w:r w:rsidR="00DF6F1D" w:rsidRPr="00532C61">
              <w:rPr>
                <w:rStyle w:val="Hyperlink"/>
                <w:rFonts w:hint="eastAsia"/>
                <w:noProof/>
              </w:rPr>
              <w:t>）</w:t>
            </w:r>
            <w:r w:rsidR="00DF6F1D">
              <w:rPr>
                <w:noProof/>
                <w:webHidden/>
              </w:rPr>
              <w:tab/>
            </w:r>
            <w:r w:rsidR="00DF6F1D">
              <w:rPr>
                <w:noProof/>
                <w:webHidden/>
              </w:rPr>
              <w:fldChar w:fldCharType="begin"/>
            </w:r>
            <w:r w:rsidR="00DF6F1D">
              <w:rPr>
                <w:noProof/>
                <w:webHidden/>
              </w:rPr>
              <w:instrText xml:space="preserve"> PAGEREF _Toc357179442 \h </w:instrText>
            </w:r>
            <w:r w:rsidR="00DF6F1D">
              <w:rPr>
                <w:noProof/>
                <w:webHidden/>
              </w:rPr>
            </w:r>
            <w:r w:rsidR="00DF6F1D">
              <w:rPr>
                <w:noProof/>
                <w:webHidden/>
              </w:rPr>
              <w:fldChar w:fldCharType="separate"/>
            </w:r>
            <w:r w:rsidR="00DF6F1D">
              <w:rPr>
                <w:noProof/>
                <w:webHidden/>
              </w:rPr>
              <w:t>12</w:t>
            </w:r>
            <w:r w:rsidR="00DF6F1D">
              <w:rPr>
                <w:noProof/>
                <w:webHidden/>
              </w:rPr>
              <w:fldChar w:fldCharType="end"/>
            </w:r>
          </w:hyperlink>
        </w:p>
        <w:p w:rsidR="00DF6F1D" w:rsidRDefault="001B4242">
          <w:pPr>
            <w:pStyle w:val="TOC3"/>
            <w:rPr>
              <w:noProof/>
              <w:sz w:val="21"/>
              <w:szCs w:val="22"/>
            </w:rPr>
          </w:pPr>
          <w:hyperlink w:anchor="_Toc357179443" w:history="1">
            <w:r w:rsidR="00DF6F1D" w:rsidRPr="00532C61">
              <w:rPr>
                <w:rStyle w:val="Hyperlink"/>
                <w:noProof/>
              </w:rPr>
              <w:t xml:space="preserve">3.1.1 </w:t>
            </w:r>
            <w:r w:rsidR="00DF6F1D" w:rsidRPr="00532C61">
              <w:rPr>
                <w:rStyle w:val="Hyperlink"/>
                <w:rFonts w:hint="eastAsia"/>
                <w:noProof/>
              </w:rPr>
              <w:t>提出与发展</w:t>
            </w:r>
            <w:r w:rsidR="00DF6F1D">
              <w:rPr>
                <w:noProof/>
                <w:webHidden/>
              </w:rPr>
              <w:tab/>
            </w:r>
            <w:r w:rsidR="00DF6F1D">
              <w:rPr>
                <w:noProof/>
                <w:webHidden/>
              </w:rPr>
              <w:fldChar w:fldCharType="begin"/>
            </w:r>
            <w:r w:rsidR="00DF6F1D">
              <w:rPr>
                <w:noProof/>
                <w:webHidden/>
              </w:rPr>
              <w:instrText xml:space="preserve"> PAGEREF _Toc357179443 \h </w:instrText>
            </w:r>
            <w:r w:rsidR="00DF6F1D">
              <w:rPr>
                <w:noProof/>
                <w:webHidden/>
              </w:rPr>
            </w:r>
            <w:r w:rsidR="00DF6F1D">
              <w:rPr>
                <w:noProof/>
                <w:webHidden/>
              </w:rPr>
              <w:fldChar w:fldCharType="separate"/>
            </w:r>
            <w:r w:rsidR="00DF6F1D">
              <w:rPr>
                <w:noProof/>
                <w:webHidden/>
              </w:rPr>
              <w:t>12</w:t>
            </w:r>
            <w:r w:rsidR="00DF6F1D">
              <w:rPr>
                <w:noProof/>
                <w:webHidden/>
              </w:rPr>
              <w:fldChar w:fldCharType="end"/>
            </w:r>
          </w:hyperlink>
        </w:p>
        <w:p w:rsidR="00DF6F1D" w:rsidRDefault="001B4242">
          <w:pPr>
            <w:pStyle w:val="TOC3"/>
            <w:rPr>
              <w:noProof/>
              <w:sz w:val="21"/>
              <w:szCs w:val="22"/>
            </w:rPr>
          </w:pPr>
          <w:hyperlink w:anchor="_Toc357179444" w:history="1">
            <w:r w:rsidR="00DF6F1D" w:rsidRPr="00532C61">
              <w:rPr>
                <w:rStyle w:val="Hyperlink"/>
                <w:noProof/>
              </w:rPr>
              <w:t xml:space="preserve">3.1.2 </w:t>
            </w:r>
            <w:r w:rsidR="00DF6F1D" w:rsidRPr="00532C61">
              <w:rPr>
                <w:rStyle w:val="Hyperlink"/>
                <w:rFonts w:hint="eastAsia"/>
                <w:noProof/>
              </w:rPr>
              <w:t>网络结构</w:t>
            </w:r>
            <w:r w:rsidR="00DF6F1D">
              <w:rPr>
                <w:noProof/>
                <w:webHidden/>
              </w:rPr>
              <w:tab/>
            </w:r>
            <w:r w:rsidR="00DF6F1D">
              <w:rPr>
                <w:noProof/>
                <w:webHidden/>
              </w:rPr>
              <w:fldChar w:fldCharType="begin"/>
            </w:r>
            <w:r w:rsidR="00DF6F1D">
              <w:rPr>
                <w:noProof/>
                <w:webHidden/>
              </w:rPr>
              <w:instrText xml:space="preserve"> PAGEREF _Toc357179444 \h </w:instrText>
            </w:r>
            <w:r w:rsidR="00DF6F1D">
              <w:rPr>
                <w:noProof/>
                <w:webHidden/>
              </w:rPr>
            </w:r>
            <w:r w:rsidR="00DF6F1D">
              <w:rPr>
                <w:noProof/>
                <w:webHidden/>
              </w:rPr>
              <w:fldChar w:fldCharType="separate"/>
            </w:r>
            <w:r w:rsidR="00DF6F1D">
              <w:rPr>
                <w:noProof/>
                <w:webHidden/>
              </w:rPr>
              <w:t>13</w:t>
            </w:r>
            <w:r w:rsidR="00DF6F1D">
              <w:rPr>
                <w:noProof/>
                <w:webHidden/>
              </w:rPr>
              <w:fldChar w:fldCharType="end"/>
            </w:r>
          </w:hyperlink>
        </w:p>
        <w:p w:rsidR="00DF6F1D" w:rsidRDefault="001B4242">
          <w:pPr>
            <w:pStyle w:val="TOC3"/>
            <w:rPr>
              <w:noProof/>
              <w:sz w:val="21"/>
              <w:szCs w:val="22"/>
            </w:rPr>
          </w:pPr>
          <w:hyperlink w:anchor="_Toc357179445" w:history="1">
            <w:r w:rsidR="00DF6F1D" w:rsidRPr="00532C61">
              <w:rPr>
                <w:rStyle w:val="Hyperlink"/>
                <w:noProof/>
              </w:rPr>
              <w:t xml:space="preserve">3.1.3 </w:t>
            </w:r>
            <w:r w:rsidR="00DF6F1D" w:rsidRPr="00532C61">
              <w:rPr>
                <w:rStyle w:val="Hyperlink"/>
                <w:rFonts w:hint="eastAsia"/>
                <w:noProof/>
              </w:rPr>
              <w:t>学习算法</w:t>
            </w:r>
            <w:r w:rsidR="00DF6F1D">
              <w:rPr>
                <w:noProof/>
                <w:webHidden/>
              </w:rPr>
              <w:tab/>
            </w:r>
            <w:r w:rsidR="00DF6F1D">
              <w:rPr>
                <w:noProof/>
                <w:webHidden/>
              </w:rPr>
              <w:fldChar w:fldCharType="begin"/>
            </w:r>
            <w:r w:rsidR="00DF6F1D">
              <w:rPr>
                <w:noProof/>
                <w:webHidden/>
              </w:rPr>
              <w:instrText xml:space="preserve"> PAGEREF _Toc357179445 \h </w:instrText>
            </w:r>
            <w:r w:rsidR="00DF6F1D">
              <w:rPr>
                <w:noProof/>
                <w:webHidden/>
              </w:rPr>
            </w:r>
            <w:r w:rsidR="00DF6F1D">
              <w:rPr>
                <w:noProof/>
                <w:webHidden/>
              </w:rPr>
              <w:fldChar w:fldCharType="separate"/>
            </w:r>
            <w:r w:rsidR="00DF6F1D">
              <w:rPr>
                <w:noProof/>
                <w:webHidden/>
              </w:rPr>
              <w:t>14</w:t>
            </w:r>
            <w:r w:rsidR="00DF6F1D">
              <w:rPr>
                <w:noProof/>
                <w:webHidden/>
              </w:rPr>
              <w:fldChar w:fldCharType="end"/>
            </w:r>
          </w:hyperlink>
        </w:p>
        <w:p w:rsidR="00DF6F1D" w:rsidRDefault="001B4242">
          <w:pPr>
            <w:pStyle w:val="TOC2"/>
            <w:rPr>
              <w:b w:val="0"/>
              <w:bCs w:val="0"/>
              <w:noProof/>
              <w:sz w:val="21"/>
              <w:szCs w:val="22"/>
            </w:rPr>
          </w:pPr>
          <w:hyperlink w:anchor="_Toc357179446" w:history="1">
            <w:r w:rsidR="00DF6F1D" w:rsidRPr="00532C61">
              <w:rPr>
                <w:rStyle w:val="Hyperlink"/>
                <w:noProof/>
              </w:rPr>
              <w:t>3.2</w:t>
            </w:r>
            <w:r w:rsidR="00DF6F1D" w:rsidRPr="00532C61">
              <w:rPr>
                <w:rStyle w:val="Hyperlink"/>
                <w:rFonts w:hint="eastAsia"/>
                <w:noProof/>
              </w:rPr>
              <w:t>限制玻尔兹曼机（</w:t>
            </w:r>
            <w:r w:rsidR="00DF6F1D" w:rsidRPr="00532C61">
              <w:rPr>
                <w:rStyle w:val="Hyperlink"/>
                <w:noProof/>
              </w:rPr>
              <w:t>Restricted Boltzmann Machine</w:t>
            </w:r>
            <w:r w:rsidR="00DF6F1D" w:rsidRPr="00532C61">
              <w:rPr>
                <w:rStyle w:val="Hyperlink"/>
                <w:rFonts w:hint="eastAsia"/>
                <w:noProof/>
              </w:rPr>
              <w:t>）</w:t>
            </w:r>
            <w:r w:rsidR="00DF6F1D">
              <w:rPr>
                <w:noProof/>
                <w:webHidden/>
              </w:rPr>
              <w:tab/>
            </w:r>
            <w:r w:rsidR="00DF6F1D">
              <w:rPr>
                <w:noProof/>
                <w:webHidden/>
              </w:rPr>
              <w:fldChar w:fldCharType="begin"/>
            </w:r>
            <w:r w:rsidR="00DF6F1D">
              <w:rPr>
                <w:noProof/>
                <w:webHidden/>
              </w:rPr>
              <w:instrText xml:space="preserve"> PAGEREF _Toc357179446 \h </w:instrText>
            </w:r>
            <w:r w:rsidR="00DF6F1D">
              <w:rPr>
                <w:noProof/>
                <w:webHidden/>
              </w:rPr>
            </w:r>
            <w:r w:rsidR="00DF6F1D">
              <w:rPr>
                <w:noProof/>
                <w:webHidden/>
              </w:rPr>
              <w:fldChar w:fldCharType="separate"/>
            </w:r>
            <w:r w:rsidR="00DF6F1D">
              <w:rPr>
                <w:noProof/>
                <w:webHidden/>
              </w:rPr>
              <w:t>15</w:t>
            </w:r>
            <w:r w:rsidR="00DF6F1D">
              <w:rPr>
                <w:noProof/>
                <w:webHidden/>
              </w:rPr>
              <w:fldChar w:fldCharType="end"/>
            </w:r>
          </w:hyperlink>
        </w:p>
        <w:p w:rsidR="00DF6F1D" w:rsidRDefault="001B4242">
          <w:pPr>
            <w:pStyle w:val="TOC3"/>
            <w:rPr>
              <w:noProof/>
              <w:sz w:val="21"/>
              <w:szCs w:val="22"/>
            </w:rPr>
          </w:pPr>
          <w:hyperlink w:anchor="_Toc357179447" w:history="1">
            <w:r w:rsidR="00DF6F1D" w:rsidRPr="00532C61">
              <w:rPr>
                <w:rStyle w:val="Hyperlink"/>
                <w:noProof/>
              </w:rPr>
              <w:t>3.2.1</w:t>
            </w:r>
            <w:r w:rsidR="00DF6F1D" w:rsidRPr="00532C61">
              <w:rPr>
                <w:rStyle w:val="Hyperlink"/>
                <w:rFonts w:hint="eastAsia"/>
                <w:noProof/>
              </w:rPr>
              <w:t>模型</w:t>
            </w:r>
            <w:r w:rsidR="00DF6F1D">
              <w:rPr>
                <w:noProof/>
                <w:webHidden/>
              </w:rPr>
              <w:tab/>
            </w:r>
            <w:r w:rsidR="00DF6F1D">
              <w:rPr>
                <w:noProof/>
                <w:webHidden/>
              </w:rPr>
              <w:fldChar w:fldCharType="begin"/>
            </w:r>
            <w:r w:rsidR="00DF6F1D">
              <w:rPr>
                <w:noProof/>
                <w:webHidden/>
              </w:rPr>
              <w:instrText xml:space="preserve"> PAGEREF _Toc357179447 \h </w:instrText>
            </w:r>
            <w:r w:rsidR="00DF6F1D">
              <w:rPr>
                <w:noProof/>
                <w:webHidden/>
              </w:rPr>
            </w:r>
            <w:r w:rsidR="00DF6F1D">
              <w:rPr>
                <w:noProof/>
                <w:webHidden/>
              </w:rPr>
              <w:fldChar w:fldCharType="separate"/>
            </w:r>
            <w:r w:rsidR="00DF6F1D">
              <w:rPr>
                <w:noProof/>
                <w:webHidden/>
              </w:rPr>
              <w:t>15</w:t>
            </w:r>
            <w:r w:rsidR="00DF6F1D">
              <w:rPr>
                <w:noProof/>
                <w:webHidden/>
              </w:rPr>
              <w:fldChar w:fldCharType="end"/>
            </w:r>
          </w:hyperlink>
        </w:p>
        <w:p w:rsidR="00DF6F1D" w:rsidRDefault="001B4242">
          <w:pPr>
            <w:pStyle w:val="TOC3"/>
            <w:rPr>
              <w:noProof/>
              <w:sz w:val="21"/>
              <w:szCs w:val="22"/>
            </w:rPr>
          </w:pPr>
          <w:hyperlink w:anchor="_Toc357179448" w:history="1">
            <w:r w:rsidR="00DF6F1D" w:rsidRPr="00532C61">
              <w:rPr>
                <w:rStyle w:val="Hyperlink"/>
                <w:noProof/>
              </w:rPr>
              <w:t>3.2.2 RBM</w:t>
            </w:r>
            <w:r w:rsidR="00DF6F1D" w:rsidRPr="00532C61">
              <w:rPr>
                <w:rStyle w:val="Hyperlink"/>
                <w:rFonts w:hint="eastAsia"/>
                <w:noProof/>
              </w:rPr>
              <w:t>学习算法</w:t>
            </w:r>
            <w:r w:rsidR="00DF6F1D">
              <w:rPr>
                <w:noProof/>
                <w:webHidden/>
              </w:rPr>
              <w:tab/>
            </w:r>
            <w:r w:rsidR="00DF6F1D">
              <w:rPr>
                <w:noProof/>
                <w:webHidden/>
              </w:rPr>
              <w:fldChar w:fldCharType="begin"/>
            </w:r>
            <w:r w:rsidR="00DF6F1D">
              <w:rPr>
                <w:noProof/>
                <w:webHidden/>
              </w:rPr>
              <w:instrText xml:space="preserve"> PAGEREF _Toc357179448 \h </w:instrText>
            </w:r>
            <w:r w:rsidR="00DF6F1D">
              <w:rPr>
                <w:noProof/>
                <w:webHidden/>
              </w:rPr>
            </w:r>
            <w:r w:rsidR="00DF6F1D">
              <w:rPr>
                <w:noProof/>
                <w:webHidden/>
              </w:rPr>
              <w:fldChar w:fldCharType="separate"/>
            </w:r>
            <w:r w:rsidR="00DF6F1D">
              <w:rPr>
                <w:noProof/>
                <w:webHidden/>
              </w:rPr>
              <w:t>16</w:t>
            </w:r>
            <w:r w:rsidR="00DF6F1D">
              <w:rPr>
                <w:noProof/>
                <w:webHidden/>
              </w:rPr>
              <w:fldChar w:fldCharType="end"/>
            </w:r>
          </w:hyperlink>
        </w:p>
        <w:p w:rsidR="00DF6F1D" w:rsidRDefault="001B4242">
          <w:pPr>
            <w:pStyle w:val="TOC3"/>
            <w:rPr>
              <w:noProof/>
              <w:sz w:val="21"/>
              <w:szCs w:val="22"/>
            </w:rPr>
          </w:pPr>
          <w:hyperlink w:anchor="_Toc357179449" w:history="1">
            <w:r w:rsidR="00DF6F1D" w:rsidRPr="00532C61">
              <w:rPr>
                <w:rStyle w:val="Hyperlink"/>
                <w:noProof/>
              </w:rPr>
              <w:t>3.2.3 RBM</w:t>
            </w:r>
            <w:r w:rsidR="00DF6F1D" w:rsidRPr="00532C61">
              <w:rPr>
                <w:rStyle w:val="Hyperlink"/>
                <w:rFonts w:hint="eastAsia"/>
                <w:noProof/>
              </w:rPr>
              <w:t>中的吉布斯采样</w:t>
            </w:r>
            <w:r w:rsidR="00DF6F1D">
              <w:rPr>
                <w:noProof/>
                <w:webHidden/>
              </w:rPr>
              <w:tab/>
            </w:r>
            <w:r w:rsidR="00DF6F1D">
              <w:rPr>
                <w:noProof/>
                <w:webHidden/>
              </w:rPr>
              <w:fldChar w:fldCharType="begin"/>
            </w:r>
            <w:r w:rsidR="00DF6F1D">
              <w:rPr>
                <w:noProof/>
                <w:webHidden/>
              </w:rPr>
              <w:instrText xml:space="preserve"> PAGEREF _Toc357179449 \h </w:instrText>
            </w:r>
            <w:r w:rsidR="00DF6F1D">
              <w:rPr>
                <w:noProof/>
                <w:webHidden/>
              </w:rPr>
            </w:r>
            <w:r w:rsidR="00DF6F1D">
              <w:rPr>
                <w:noProof/>
                <w:webHidden/>
              </w:rPr>
              <w:fldChar w:fldCharType="separate"/>
            </w:r>
            <w:r w:rsidR="00DF6F1D">
              <w:rPr>
                <w:noProof/>
                <w:webHidden/>
              </w:rPr>
              <w:t>17</w:t>
            </w:r>
            <w:r w:rsidR="00DF6F1D">
              <w:rPr>
                <w:noProof/>
                <w:webHidden/>
              </w:rPr>
              <w:fldChar w:fldCharType="end"/>
            </w:r>
          </w:hyperlink>
        </w:p>
        <w:p w:rsidR="00DF6F1D" w:rsidRDefault="001B4242">
          <w:pPr>
            <w:pStyle w:val="TOC2"/>
            <w:rPr>
              <w:b w:val="0"/>
              <w:bCs w:val="0"/>
              <w:noProof/>
              <w:sz w:val="21"/>
              <w:szCs w:val="22"/>
            </w:rPr>
          </w:pPr>
          <w:hyperlink w:anchor="_Toc357179450" w:history="1">
            <w:r w:rsidR="00DF6F1D" w:rsidRPr="00532C61">
              <w:rPr>
                <w:rStyle w:val="Hyperlink"/>
                <w:noProof/>
              </w:rPr>
              <w:t>3.3</w:t>
            </w:r>
            <w:r w:rsidR="00DF6F1D" w:rsidRPr="00532C61">
              <w:rPr>
                <w:rStyle w:val="Hyperlink"/>
                <w:rFonts w:hint="eastAsia"/>
                <w:noProof/>
              </w:rPr>
              <w:t>深度置信网</w:t>
            </w:r>
            <w:r w:rsidR="00DF6F1D" w:rsidRPr="00532C61">
              <w:rPr>
                <w:rStyle w:val="Hyperlink"/>
                <w:noProof/>
              </w:rPr>
              <w:t xml:space="preserve"> (Deep Belief Network)</w:t>
            </w:r>
            <w:r w:rsidR="00DF6F1D">
              <w:rPr>
                <w:noProof/>
                <w:webHidden/>
              </w:rPr>
              <w:tab/>
            </w:r>
            <w:r w:rsidR="00DF6F1D">
              <w:rPr>
                <w:noProof/>
                <w:webHidden/>
              </w:rPr>
              <w:fldChar w:fldCharType="begin"/>
            </w:r>
            <w:r w:rsidR="00DF6F1D">
              <w:rPr>
                <w:noProof/>
                <w:webHidden/>
              </w:rPr>
              <w:instrText xml:space="preserve"> PAGEREF _Toc357179450 \h </w:instrText>
            </w:r>
            <w:r w:rsidR="00DF6F1D">
              <w:rPr>
                <w:noProof/>
                <w:webHidden/>
              </w:rPr>
            </w:r>
            <w:r w:rsidR="00DF6F1D">
              <w:rPr>
                <w:noProof/>
                <w:webHidden/>
              </w:rPr>
              <w:fldChar w:fldCharType="separate"/>
            </w:r>
            <w:r w:rsidR="00DF6F1D">
              <w:rPr>
                <w:noProof/>
                <w:webHidden/>
              </w:rPr>
              <w:t>18</w:t>
            </w:r>
            <w:r w:rsidR="00DF6F1D">
              <w:rPr>
                <w:noProof/>
                <w:webHidden/>
              </w:rPr>
              <w:fldChar w:fldCharType="end"/>
            </w:r>
          </w:hyperlink>
        </w:p>
        <w:p w:rsidR="00DF6F1D" w:rsidRDefault="001B4242">
          <w:pPr>
            <w:pStyle w:val="TOC3"/>
            <w:rPr>
              <w:noProof/>
              <w:sz w:val="21"/>
              <w:szCs w:val="22"/>
            </w:rPr>
          </w:pPr>
          <w:hyperlink w:anchor="_Toc357179451" w:history="1">
            <w:r w:rsidR="00DF6F1D" w:rsidRPr="00532C61">
              <w:rPr>
                <w:rStyle w:val="Hyperlink"/>
                <w:noProof/>
              </w:rPr>
              <w:t xml:space="preserve">3.3.1 </w:t>
            </w:r>
            <w:r w:rsidR="00DF6F1D" w:rsidRPr="00532C61">
              <w:rPr>
                <w:rStyle w:val="Hyperlink"/>
                <w:rFonts w:hint="eastAsia"/>
                <w:noProof/>
              </w:rPr>
              <w:t>结构</w:t>
            </w:r>
            <w:r w:rsidR="00DF6F1D">
              <w:rPr>
                <w:noProof/>
                <w:webHidden/>
              </w:rPr>
              <w:tab/>
            </w:r>
            <w:r w:rsidR="00DF6F1D">
              <w:rPr>
                <w:noProof/>
                <w:webHidden/>
              </w:rPr>
              <w:fldChar w:fldCharType="begin"/>
            </w:r>
            <w:r w:rsidR="00DF6F1D">
              <w:rPr>
                <w:noProof/>
                <w:webHidden/>
              </w:rPr>
              <w:instrText xml:space="preserve"> PAGEREF _Toc357179451 \h </w:instrText>
            </w:r>
            <w:r w:rsidR="00DF6F1D">
              <w:rPr>
                <w:noProof/>
                <w:webHidden/>
              </w:rPr>
            </w:r>
            <w:r w:rsidR="00DF6F1D">
              <w:rPr>
                <w:noProof/>
                <w:webHidden/>
              </w:rPr>
              <w:fldChar w:fldCharType="separate"/>
            </w:r>
            <w:r w:rsidR="00DF6F1D">
              <w:rPr>
                <w:noProof/>
                <w:webHidden/>
              </w:rPr>
              <w:t>18</w:t>
            </w:r>
            <w:r w:rsidR="00DF6F1D">
              <w:rPr>
                <w:noProof/>
                <w:webHidden/>
              </w:rPr>
              <w:fldChar w:fldCharType="end"/>
            </w:r>
          </w:hyperlink>
        </w:p>
        <w:p w:rsidR="00DF6F1D" w:rsidRDefault="001B4242">
          <w:pPr>
            <w:pStyle w:val="TOC3"/>
            <w:rPr>
              <w:noProof/>
              <w:sz w:val="21"/>
              <w:szCs w:val="22"/>
            </w:rPr>
          </w:pPr>
          <w:hyperlink w:anchor="_Toc357179452" w:history="1">
            <w:r w:rsidR="00DF6F1D" w:rsidRPr="00532C61">
              <w:rPr>
                <w:rStyle w:val="Hyperlink"/>
                <w:noProof/>
              </w:rPr>
              <w:t>3.3.2 DBN</w:t>
            </w:r>
            <w:r w:rsidR="00DF6F1D" w:rsidRPr="00532C61">
              <w:rPr>
                <w:rStyle w:val="Hyperlink"/>
                <w:rFonts w:hint="eastAsia"/>
                <w:noProof/>
              </w:rPr>
              <w:t>训练算法</w:t>
            </w:r>
            <w:r w:rsidR="00DF6F1D">
              <w:rPr>
                <w:noProof/>
                <w:webHidden/>
              </w:rPr>
              <w:tab/>
            </w:r>
            <w:r w:rsidR="00DF6F1D">
              <w:rPr>
                <w:noProof/>
                <w:webHidden/>
              </w:rPr>
              <w:fldChar w:fldCharType="begin"/>
            </w:r>
            <w:r w:rsidR="00DF6F1D">
              <w:rPr>
                <w:noProof/>
                <w:webHidden/>
              </w:rPr>
              <w:instrText xml:space="preserve"> PAGEREF _Toc357179452 \h </w:instrText>
            </w:r>
            <w:r w:rsidR="00DF6F1D">
              <w:rPr>
                <w:noProof/>
                <w:webHidden/>
              </w:rPr>
            </w:r>
            <w:r w:rsidR="00DF6F1D">
              <w:rPr>
                <w:noProof/>
                <w:webHidden/>
              </w:rPr>
              <w:fldChar w:fldCharType="separate"/>
            </w:r>
            <w:r w:rsidR="00DF6F1D">
              <w:rPr>
                <w:noProof/>
                <w:webHidden/>
              </w:rPr>
              <w:t>19</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53" w:history="1">
            <w:r w:rsidR="00DF6F1D" w:rsidRPr="00532C61">
              <w:rPr>
                <w:rStyle w:val="Hyperlink"/>
                <w:rFonts w:hint="eastAsia"/>
                <w:noProof/>
              </w:rPr>
              <w:t>第四章</w:t>
            </w:r>
            <w:r w:rsidR="00DF6F1D" w:rsidRPr="00532C61">
              <w:rPr>
                <w:rStyle w:val="Hyperlink"/>
                <w:noProof/>
              </w:rPr>
              <w:t xml:space="preserve"> </w:t>
            </w:r>
            <w:r w:rsidR="00DF6F1D" w:rsidRPr="00532C61">
              <w:rPr>
                <w:rStyle w:val="Hyperlink"/>
                <w:rFonts w:hint="eastAsia"/>
                <w:noProof/>
              </w:rPr>
              <w:t>基于</w:t>
            </w:r>
            <w:r w:rsidR="00DF6F1D" w:rsidRPr="00532C61">
              <w:rPr>
                <w:rStyle w:val="Hyperlink"/>
                <w:noProof/>
              </w:rPr>
              <w:t>CNN</w:t>
            </w:r>
            <w:r w:rsidR="00DF6F1D" w:rsidRPr="00532C61">
              <w:rPr>
                <w:rStyle w:val="Hyperlink"/>
                <w:rFonts w:hint="eastAsia"/>
                <w:noProof/>
              </w:rPr>
              <w:t>和</w:t>
            </w:r>
            <w:r w:rsidR="00DF6F1D" w:rsidRPr="00532C61">
              <w:rPr>
                <w:rStyle w:val="Hyperlink"/>
                <w:noProof/>
              </w:rPr>
              <w:t>DBN</w:t>
            </w:r>
            <w:r w:rsidR="00DF6F1D" w:rsidRPr="00532C61">
              <w:rPr>
                <w:rStyle w:val="Hyperlink"/>
                <w:rFonts w:hint="eastAsia"/>
                <w:noProof/>
              </w:rPr>
              <w:t>的手形分类</w:t>
            </w:r>
            <w:r w:rsidR="00DF6F1D">
              <w:rPr>
                <w:noProof/>
                <w:webHidden/>
              </w:rPr>
              <w:tab/>
            </w:r>
            <w:r w:rsidR="00DF6F1D">
              <w:rPr>
                <w:noProof/>
                <w:webHidden/>
              </w:rPr>
              <w:fldChar w:fldCharType="begin"/>
            </w:r>
            <w:r w:rsidR="00DF6F1D">
              <w:rPr>
                <w:noProof/>
                <w:webHidden/>
              </w:rPr>
              <w:instrText xml:space="preserve"> PAGEREF _Toc357179453 \h </w:instrText>
            </w:r>
            <w:r w:rsidR="00DF6F1D">
              <w:rPr>
                <w:noProof/>
                <w:webHidden/>
              </w:rPr>
            </w:r>
            <w:r w:rsidR="00DF6F1D">
              <w:rPr>
                <w:noProof/>
                <w:webHidden/>
              </w:rPr>
              <w:fldChar w:fldCharType="separate"/>
            </w:r>
            <w:r w:rsidR="00DF6F1D">
              <w:rPr>
                <w:noProof/>
                <w:webHidden/>
              </w:rPr>
              <w:t>21</w:t>
            </w:r>
            <w:r w:rsidR="00DF6F1D">
              <w:rPr>
                <w:noProof/>
                <w:webHidden/>
              </w:rPr>
              <w:fldChar w:fldCharType="end"/>
            </w:r>
          </w:hyperlink>
        </w:p>
        <w:p w:rsidR="00DF6F1D" w:rsidRDefault="001B4242">
          <w:pPr>
            <w:pStyle w:val="TOC2"/>
            <w:rPr>
              <w:b w:val="0"/>
              <w:bCs w:val="0"/>
              <w:noProof/>
              <w:sz w:val="21"/>
              <w:szCs w:val="22"/>
            </w:rPr>
          </w:pPr>
          <w:hyperlink w:anchor="_Toc357179454" w:history="1">
            <w:r w:rsidR="00DF6F1D" w:rsidRPr="00532C61">
              <w:rPr>
                <w:rStyle w:val="Hyperlink"/>
                <w:noProof/>
              </w:rPr>
              <w:t>4.1</w:t>
            </w:r>
            <w:r w:rsidR="00DF6F1D" w:rsidRPr="00532C61">
              <w:rPr>
                <w:rStyle w:val="Hyperlink"/>
                <w:rFonts w:hint="eastAsia"/>
                <w:noProof/>
              </w:rPr>
              <w:t>基本手形</w:t>
            </w:r>
            <w:r w:rsidR="00DF6F1D">
              <w:rPr>
                <w:noProof/>
                <w:webHidden/>
              </w:rPr>
              <w:tab/>
            </w:r>
            <w:r w:rsidR="00DF6F1D">
              <w:rPr>
                <w:noProof/>
                <w:webHidden/>
              </w:rPr>
              <w:fldChar w:fldCharType="begin"/>
            </w:r>
            <w:r w:rsidR="00DF6F1D">
              <w:rPr>
                <w:noProof/>
                <w:webHidden/>
              </w:rPr>
              <w:instrText xml:space="preserve"> PAGEREF _Toc357179454 \h </w:instrText>
            </w:r>
            <w:r w:rsidR="00DF6F1D">
              <w:rPr>
                <w:noProof/>
                <w:webHidden/>
              </w:rPr>
            </w:r>
            <w:r w:rsidR="00DF6F1D">
              <w:rPr>
                <w:noProof/>
                <w:webHidden/>
              </w:rPr>
              <w:fldChar w:fldCharType="separate"/>
            </w:r>
            <w:r w:rsidR="00DF6F1D">
              <w:rPr>
                <w:noProof/>
                <w:webHidden/>
              </w:rPr>
              <w:t>21</w:t>
            </w:r>
            <w:r w:rsidR="00DF6F1D">
              <w:rPr>
                <w:noProof/>
                <w:webHidden/>
              </w:rPr>
              <w:fldChar w:fldCharType="end"/>
            </w:r>
          </w:hyperlink>
        </w:p>
        <w:p w:rsidR="00DF6F1D" w:rsidRDefault="001B4242">
          <w:pPr>
            <w:pStyle w:val="TOC2"/>
            <w:rPr>
              <w:b w:val="0"/>
              <w:bCs w:val="0"/>
              <w:noProof/>
              <w:sz w:val="21"/>
              <w:szCs w:val="22"/>
            </w:rPr>
          </w:pPr>
          <w:hyperlink w:anchor="_Toc357179455" w:history="1">
            <w:r w:rsidR="00DF6F1D" w:rsidRPr="00532C61">
              <w:rPr>
                <w:rStyle w:val="Hyperlink"/>
                <w:noProof/>
              </w:rPr>
              <w:t xml:space="preserve">4.2 </w:t>
            </w:r>
            <w:r w:rsidR="00DF6F1D" w:rsidRPr="00532C61">
              <w:rPr>
                <w:rStyle w:val="Hyperlink"/>
                <w:rFonts w:hint="eastAsia"/>
                <w:noProof/>
              </w:rPr>
              <w:t>应用深度神经网络实现手形分类</w:t>
            </w:r>
            <w:r w:rsidR="00DF6F1D">
              <w:rPr>
                <w:noProof/>
                <w:webHidden/>
              </w:rPr>
              <w:tab/>
            </w:r>
            <w:r w:rsidR="00DF6F1D">
              <w:rPr>
                <w:noProof/>
                <w:webHidden/>
              </w:rPr>
              <w:fldChar w:fldCharType="begin"/>
            </w:r>
            <w:r w:rsidR="00DF6F1D">
              <w:rPr>
                <w:noProof/>
                <w:webHidden/>
              </w:rPr>
              <w:instrText xml:space="preserve"> PAGEREF _Toc357179455 \h </w:instrText>
            </w:r>
            <w:r w:rsidR="00DF6F1D">
              <w:rPr>
                <w:noProof/>
                <w:webHidden/>
              </w:rPr>
            </w:r>
            <w:r w:rsidR="00DF6F1D">
              <w:rPr>
                <w:noProof/>
                <w:webHidden/>
              </w:rPr>
              <w:fldChar w:fldCharType="separate"/>
            </w:r>
            <w:r w:rsidR="00DF6F1D">
              <w:rPr>
                <w:noProof/>
                <w:webHidden/>
              </w:rPr>
              <w:t>23</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56" w:history="1">
            <w:r w:rsidR="00DF6F1D" w:rsidRPr="00532C61">
              <w:rPr>
                <w:rStyle w:val="Hyperlink"/>
                <w:rFonts w:hint="eastAsia"/>
                <w:noProof/>
              </w:rPr>
              <w:t>第五章</w:t>
            </w:r>
            <w:r w:rsidR="00DF6F1D" w:rsidRPr="00532C61">
              <w:rPr>
                <w:rStyle w:val="Hyperlink"/>
                <w:noProof/>
              </w:rPr>
              <w:t xml:space="preserve"> </w:t>
            </w:r>
            <w:r w:rsidR="00DF6F1D" w:rsidRPr="00532C61">
              <w:rPr>
                <w:rStyle w:val="Hyperlink"/>
                <w:rFonts w:hint="eastAsia"/>
                <w:noProof/>
              </w:rPr>
              <w:t>实验与结果</w:t>
            </w:r>
            <w:r w:rsidR="00DF6F1D">
              <w:rPr>
                <w:noProof/>
                <w:webHidden/>
              </w:rPr>
              <w:tab/>
            </w:r>
            <w:r w:rsidR="00DF6F1D">
              <w:rPr>
                <w:noProof/>
                <w:webHidden/>
              </w:rPr>
              <w:fldChar w:fldCharType="begin"/>
            </w:r>
            <w:r w:rsidR="00DF6F1D">
              <w:rPr>
                <w:noProof/>
                <w:webHidden/>
              </w:rPr>
              <w:instrText xml:space="preserve"> PAGEREF _Toc357179456 \h </w:instrText>
            </w:r>
            <w:r w:rsidR="00DF6F1D">
              <w:rPr>
                <w:noProof/>
                <w:webHidden/>
              </w:rPr>
            </w:r>
            <w:r w:rsidR="00DF6F1D">
              <w:rPr>
                <w:noProof/>
                <w:webHidden/>
              </w:rPr>
              <w:fldChar w:fldCharType="separate"/>
            </w:r>
            <w:r w:rsidR="00DF6F1D">
              <w:rPr>
                <w:noProof/>
                <w:webHidden/>
              </w:rPr>
              <w:t>23</w:t>
            </w:r>
            <w:r w:rsidR="00DF6F1D">
              <w:rPr>
                <w:noProof/>
                <w:webHidden/>
              </w:rPr>
              <w:fldChar w:fldCharType="end"/>
            </w:r>
          </w:hyperlink>
        </w:p>
        <w:p w:rsidR="00DF6F1D" w:rsidRDefault="001B4242">
          <w:pPr>
            <w:pStyle w:val="TOC2"/>
            <w:rPr>
              <w:b w:val="0"/>
              <w:bCs w:val="0"/>
              <w:noProof/>
              <w:sz w:val="21"/>
              <w:szCs w:val="22"/>
            </w:rPr>
          </w:pPr>
          <w:hyperlink w:anchor="_Toc357179457" w:history="1">
            <w:r w:rsidR="00DF6F1D" w:rsidRPr="00532C61">
              <w:rPr>
                <w:rStyle w:val="Hyperlink"/>
                <w:noProof/>
              </w:rPr>
              <w:t xml:space="preserve">5.1 </w:t>
            </w:r>
            <w:r w:rsidR="00DF6F1D" w:rsidRPr="00532C61">
              <w:rPr>
                <w:rStyle w:val="Hyperlink"/>
                <w:rFonts w:hint="eastAsia"/>
                <w:noProof/>
              </w:rPr>
              <w:t>数据获取与处理</w:t>
            </w:r>
            <w:r w:rsidR="00DF6F1D">
              <w:rPr>
                <w:noProof/>
                <w:webHidden/>
              </w:rPr>
              <w:tab/>
            </w:r>
            <w:r w:rsidR="00DF6F1D">
              <w:rPr>
                <w:noProof/>
                <w:webHidden/>
              </w:rPr>
              <w:fldChar w:fldCharType="begin"/>
            </w:r>
            <w:r w:rsidR="00DF6F1D">
              <w:rPr>
                <w:noProof/>
                <w:webHidden/>
              </w:rPr>
              <w:instrText xml:space="preserve"> PAGEREF _Toc357179457 \h </w:instrText>
            </w:r>
            <w:r w:rsidR="00DF6F1D">
              <w:rPr>
                <w:noProof/>
                <w:webHidden/>
              </w:rPr>
            </w:r>
            <w:r w:rsidR="00DF6F1D">
              <w:rPr>
                <w:noProof/>
                <w:webHidden/>
              </w:rPr>
              <w:fldChar w:fldCharType="separate"/>
            </w:r>
            <w:r w:rsidR="00DF6F1D">
              <w:rPr>
                <w:noProof/>
                <w:webHidden/>
              </w:rPr>
              <w:t>23</w:t>
            </w:r>
            <w:r w:rsidR="00DF6F1D">
              <w:rPr>
                <w:noProof/>
                <w:webHidden/>
              </w:rPr>
              <w:fldChar w:fldCharType="end"/>
            </w:r>
          </w:hyperlink>
        </w:p>
        <w:p w:rsidR="00DF6F1D" w:rsidRDefault="001B4242">
          <w:pPr>
            <w:pStyle w:val="TOC2"/>
            <w:rPr>
              <w:b w:val="0"/>
              <w:bCs w:val="0"/>
              <w:noProof/>
              <w:sz w:val="21"/>
              <w:szCs w:val="22"/>
            </w:rPr>
          </w:pPr>
          <w:hyperlink w:anchor="_Toc357179458" w:history="1">
            <w:r w:rsidR="00DF6F1D" w:rsidRPr="00532C61">
              <w:rPr>
                <w:rStyle w:val="Hyperlink"/>
                <w:noProof/>
              </w:rPr>
              <w:t>5.2 CNN</w:t>
            </w:r>
            <w:r w:rsidR="00DF6F1D" w:rsidRPr="00532C61">
              <w:rPr>
                <w:rStyle w:val="Hyperlink"/>
                <w:rFonts w:hint="eastAsia"/>
                <w:noProof/>
              </w:rPr>
              <w:t>手形分类</w:t>
            </w:r>
            <w:r w:rsidR="00DF6F1D">
              <w:rPr>
                <w:noProof/>
                <w:webHidden/>
              </w:rPr>
              <w:tab/>
            </w:r>
            <w:r w:rsidR="00DF6F1D">
              <w:rPr>
                <w:noProof/>
                <w:webHidden/>
              </w:rPr>
              <w:fldChar w:fldCharType="begin"/>
            </w:r>
            <w:r w:rsidR="00DF6F1D">
              <w:rPr>
                <w:noProof/>
                <w:webHidden/>
              </w:rPr>
              <w:instrText xml:space="preserve"> PAGEREF _Toc357179458 \h </w:instrText>
            </w:r>
            <w:r w:rsidR="00DF6F1D">
              <w:rPr>
                <w:noProof/>
                <w:webHidden/>
              </w:rPr>
            </w:r>
            <w:r w:rsidR="00DF6F1D">
              <w:rPr>
                <w:noProof/>
                <w:webHidden/>
              </w:rPr>
              <w:fldChar w:fldCharType="separate"/>
            </w:r>
            <w:r w:rsidR="00DF6F1D">
              <w:rPr>
                <w:noProof/>
                <w:webHidden/>
              </w:rPr>
              <w:t>24</w:t>
            </w:r>
            <w:r w:rsidR="00DF6F1D">
              <w:rPr>
                <w:noProof/>
                <w:webHidden/>
              </w:rPr>
              <w:fldChar w:fldCharType="end"/>
            </w:r>
          </w:hyperlink>
        </w:p>
        <w:p w:rsidR="00DF6F1D" w:rsidRDefault="001B4242">
          <w:pPr>
            <w:pStyle w:val="TOC2"/>
            <w:rPr>
              <w:b w:val="0"/>
              <w:bCs w:val="0"/>
              <w:noProof/>
              <w:sz w:val="21"/>
              <w:szCs w:val="22"/>
            </w:rPr>
          </w:pPr>
          <w:hyperlink w:anchor="_Toc357179459" w:history="1">
            <w:r w:rsidR="00DF6F1D" w:rsidRPr="00532C61">
              <w:rPr>
                <w:rStyle w:val="Hyperlink"/>
                <w:noProof/>
              </w:rPr>
              <w:t>5.3 DBN</w:t>
            </w:r>
            <w:r w:rsidR="00DF6F1D" w:rsidRPr="00532C61">
              <w:rPr>
                <w:rStyle w:val="Hyperlink"/>
                <w:rFonts w:hint="eastAsia"/>
                <w:noProof/>
              </w:rPr>
              <w:t>手形分类</w:t>
            </w:r>
            <w:r w:rsidR="00DF6F1D">
              <w:rPr>
                <w:noProof/>
                <w:webHidden/>
              </w:rPr>
              <w:tab/>
            </w:r>
            <w:r w:rsidR="00DF6F1D">
              <w:rPr>
                <w:noProof/>
                <w:webHidden/>
              </w:rPr>
              <w:fldChar w:fldCharType="begin"/>
            </w:r>
            <w:r w:rsidR="00DF6F1D">
              <w:rPr>
                <w:noProof/>
                <w:webHidden/>
              </w:rPr>
              <w:instrText xml:space="preserve"> PAGEREF _Toc357179459 \h </w:instrText>
            </w:r>
            <w:r w:rsidR="00DF6F1D">
              <w:rPr>
                <w:noProof/>
                <w:webHidden/>
              </w:rPr>
            </w:r>
            <w:r w:rsidR="00DF6F1D">
              <w:rPr>
                <w:noProof/>
                <w:webHidden/>
              </w:rPr>
              <w:fldChar w:fldCharType="separate"/>
            </w:r>
            <w:r w:rsidR="00DF6F1D">
              <w:rPr>
                <w:noProof/>
                <w:webHidden/>
              </w:rPr>
              <w:t>26</w:t>
            </w:r>
            <w:r w:rsidR="00DF6F1D">
              <w:rPr>
                <w:noProof/>
                <w:webHidden/>
              </w:rPr>
              <w:fldChar w:fldCharType="end"/>
            </w:r>
          </w:hyperlink>
        </w:p>
        <w:p w:rsidR="00DF6F1D" w:rsidRDefault="001B4242">
          <w:pPr>
            <w:pStyle w:val="TOC2"/>
            <w:rPr>
              <w:b w:val="0"/>
              <w:bCs w:val="0"/>
              <w:noProof/>
              <w:sz w:val="21"/>
              <w:szCs w:val="22"/>
            </w:rPr>
          </w:pPr>
          <w:hyperlink w:anchor="_Toc357179460" w:history="1">
            <w:r w:rsidR="00DF6F1D" w:rsidRPr="00532C61">
              <w:rPr>
                <w:rStyle w:val="Hyperlink"/>
                <w:noProof/>
              </w:rPr>
              <w:t xml:space="preserve">5.5 </w:t>
            </w:r>
            <w:r w:rsidR="00DF6F1D" w:rsidRPr="00532C61">
              <w:rPr>
                <w:rStyle w:val="Hyperlink"/>
                <w:rFonts w:hint="eastAsia"/>
                <w:noProof/>
              </w:rPr>
              <w:t>结果分析</w:t>
            </w:r>
            <w:r w:rsidR="00DF6F1D">
              <w:rPr>
                <w:noProof/>
                <w:webHidden/>
              </w:rPr>
              <w:tab/>
            </w:r>
            <w:r w:rsidR="00DF6F1D">
              <w:rPr>
                <w:noProof/>
                <w:webHidden/>
              </w:rPr>
              <w:fldChar w:fldCharType="begin"/>
            </w:r>
            <w:r w:rsidR="00DF6F1D">
              <w:rPr>
                <w:noProof/>
                <w:webHidden/>
              </w:rPr>
              <w:instrText xml:space="preserve"> PAGEREF _Toc357179460 \h </w:instrText>
            </w:r>
            <w:r w:rsidR="00DF6F1D">
              <w:rPr>
                <w:noProof/>
                <w:webHidden/>
              </w:rPr>
            </w:r>
            <w:r w:rsidR="00DF6F1D">
              <w:rPr>
                <w:noProof/>
                <w:webHidden/>
              </w:rPr>
              <w:fldChar w:fldCharType="separate"/>
            </w:r>
            <w:r w:rsidR="00DF6F1D">
              <w:rPr>
                <w:noProof/>
                <w:webHidden/>
              </w:rPr>
              <w:t>27</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61" w:history="1">
            <w:r w:rsidR="00DF6F1D" w:rsidRPr="00532C61">
              <w:rPr>
                <w:rStyle w:val="Hyperlink"/>
                <w:rFonts w:hint="eastAsia"/>
                <w:noProof/>
              </w:rPr>
              <w:t>第</w:t>
            </w:r>
            <w:r w:rsidR="00DF6F1D" w:rsidRPr="00532C61">
              <w:rPr>
                <w:rStyle w:val="Hyperlink"/>
                <w:noProof/>
              </w:rPr>
              <w:t>6</w:t>
            </w:r>
            <w:r w:rsidR="00DF6F1D" w:rsidRPr="00532C61">
              <w:rPr>
                <w:rStyle w:val="Hyperlink"/>
                <w:rFonts w:hint="eastAsia"/>
                <w:noProof/>
              </w:rPr>
              <w:t>章</w:t>
            </w:r>
            <w:r w:rsidR="00DF6F1D" w:rsidRPr="00532C61">
              <w:rPr>
                <w:rStyle w:val="Hyperlink"/>
                <w:noProof/>
              </w:rPr>
              <w:t xml:space="preserve"> </w:t>
            </w:r>
            <w:r w:rsidR="00DF6F1D" w:rsidRPr="00532C61">
              <w:rPr>
                <w:rStyle w:val="Hyperlink"/>
                <w:rFonts w:hint="eastAsia"/>
                <w:noProof/>
              </w:rPr>
              <w:t>结论和展望</w:t>
            </w:r>
            <w:r w:rsidR="00DF6F1D">
              <w:rPr>
                <w:noProof/>
                <w:webHidden/>
              </w:rPr>
              <w:tab/>
            </w:r>
            <w:r w:rsidR="00DF6F1D">
              <w:rPr>
                <w:noProof/>
                <w:webHidden/>
              </w:rPr>
              <w:fldChar w:fldCharType="begin"/>
            </w:r>
            <w:r w:rsidR="00DF6F1D">
              <w:rPr>
                <w:noProof/>
                <w:webHidden/>
              </w:rPr>
              <w:instrText xml:space="preserve"> PAGEREF _Toc357179461 \h </w:instrText>
            </w:r>
            <w:r w:rsidR="00DF6F1D">
              <w:rPr>
                <w:noProof/>
                <w:webHidden/>
              </w:rPr>
            </w:r>
            <w:r w:rsidR="00DF6F1D">
              <w:rPr>
                <w:noProof/>
                <w:webHidden/>
              </w:rPr>
              <w:fldChar w:fldCharType="separate"/>
            </w:r>
            <w:r w:rsidR="00DF6F1D">
              <w:rPr>
                <w:noProof/>
                <w:webHidden/>
              </w:rPr>
              <w:t>27</w:t>
            </w:r>
            <w:r w:rsidR="00DF6F1D">
              <w:rPr>
                <w:noProof/>
                <w:webHidden/>
              </w:rPr>
              <w:fldChar w:fldCharType="end"/>
            </w:r>
          </w:hyperlink>
        </w:p>
        <w:p w:rsidR="00DF6F1D" w:rsidRDefault="001B4242">
          <w:pPr>
            <w:pStyle w:val="TOC1"/>
            <w:rPr>
              <w:rFonts w:asciiTheme="minorHAnsi" w:hAnsiTheme="minorHAnsi"/>
              <w:b w:val="0"/>
              <w:bCs w:val="0"/>
              <w:caps w:val="0"/>
              <w:noProof/>
              <w:sz w:val="21"/>
              <w:szCs w:val="22"/>
            </w:rPr>
          </w:pPr>
          <w:hyperlink w:anchor="_Toc357179462" w:history="1">
            <w:r w:rsidR="00DF6F1D" w:rsidRPr="00532C61">
              <w:rPr>
                <w:rStyle w:val="Hyperlink"/>
                <w:rFonts w:hint="eastAsia"/>
                <w:noProof/>
              </w:rPr>
              <w:t>参考文献</w:t>
            </w:r>
            <w:r w:rsidR="00DF6F1D">
              <w:rPr>
                <w:noProof/>
                <w:webHidden/>
              </w:rPr>
              <w:tab/>
            </w:r>
            <w:r w:rsidR="00DF6F1D">
              <w:rPr>
                <w:noProof/>
                <w:webHidden/>
              </w:rPr>
              <w:fldChar w:fldCharType="begin"/>
            </w:r>
            <w:r w:rsidR="00DF6F1D">
              <w:rPr>
                <w:noProof/>
                <w:webHidden/>
              </w:rPr>
              <w:instrText xml:space="preserve"> PAGEREF _Toc357179462 \h </w:instrText>
            </w:r>
            <w:r w:rsidR="00DF6F1D">
              <w:rPr>
                <w:noProof/>
                <w:webHidden/>
              </w:rPr>
            </w:r>
            <w:r w:rsidR="00DF6F1D">
              <w:rPr>
                <w:noProof/>
                <w:webHidden/>
              </w:rPr>
              <w:fldChar w:fldCharType="separate"/>
            </w:r>
            <w:r w:rsidR="00DF6F1D">
              <w:rPr>
                <w:noProof/>
                <w:webHidden/>
              </w:rPr>
              <w:t>29</w:t>
            </w:r>
            <w:r w:rsidR="00DF6F1D">
              <w:rPr>
                <w:noProof/>
                <w:webHidden/>
              </w:rPr>
              <w:fldChar w:fldCharType="end"/>
            </w:r>
          </w:hyperlink>
        </w:p>
        <w:p w:rsidR="00DF6F1D" w:rsidRDefault="00DF6F1D">
          <w:pPr>
            <w:ind w:firstLine="482"/>
          </w:pPr>
          <w:r>
            <w:rPr>
              <w:b/>
              <w:bCs/>
              <w:lang w:val="zh-CN"/>
            </w:rPr>
            <w:fldChar w:fldCharType="end"/>
          </w:r>
        </w:p>
      </w:sdtContent>
    </w:sdt>
    <w:p w:rsidR="00D76D63" w:rsidRPr="00DF6F1D" w:rsidRDefault="00D76D63" w:rsidP="00DF6F1D">
      <w:pPr>
        <w:widowControl/>
        <w:spacing w:line="240" w:lineRule="auto"/>
        <w:ind w:firstLineChars="0" w:firstLine="0"/>
        <w:jc w:val="left"/>
      </w:pPr>
      <w:r>
        <w:br w:type="page"/>
      </w:r>
    </w:p>
    <w:p w:rsidR="00FF066A" w:rsidRPr="00D76D63" w:rsidRDefault="00FF066A" w:rsidP="00D76D63">
      <w:pPr>
        <w:pStyle w:val="Abstract"/>
      </w:pPr>
      <w:bookmarkStart w:id="4" w:name="_Toc357179422"/>
      <w:r w:rsidRPr="00D76D63">
        <w:rPr>
          <w:rFonts w:hint="eastAsia"/>
        </w:rPr>
        <w:lastRenderedPageBreak/>
        <w:t>摘要</w:t>
      </w:r>
      <w:bookmarkEnd w:id="0"/>
      <w:bookmarkEnd w:id="4"/>
    </w:p>
    <w:p w:rsidR="00912281" w:rsidRPr="00F66506" w:rsidRDefault="00912281" w:rsidP="00F66506">
      <w:pPr>
        <w:ind w:firstLine="480"/>
      </w:pPr>
    </w:p>
    <w:p w:rsidR="00912281" w:rsidRPr="00F66506" w:rsidRDefault="007E5A78" w:rsidP="00F66506">
      <w:pPr>
        <w:ind w:firstLine="480"/>
      </w:pPr>
      <w:r w:rsidRPr="00F66506">
        <w:rPr>
          <w:rFonts w:hint="eastAsia"/>
        </w:rPr>
        <w:t>自</w:t>
      </w:r>
      <w:r w:rsidRPr="00F66506">
        <w:rPr>
          <w:rFonts w:hint="eastAsia"/>
        </w:rPr>
        <w:t>2006</w:t>
      </w:r>
      <w:r w:rsidRPr="00F66506">
        <w:rPr>
          <w:rFonts w:hint="eastAsia"/>
        </w:rPr>
        <w:t>年</w:t>
      </w:r>
      <w:r w:rsidR="00912281" w:rsidRPr="00F66506">
        <w:rPr>
          <w:rFonts w:hint="eastAsia"/>
        </w:rPr>
        <w:t>H</w:t>
      </w:r>
      <w:r w:rsidR="00912281" w:rsidRPr="00F66506">
        <w:t>inton</w:t>
      </w:r>
      <w:r w:rsidR="00425E11" w:rsidRPr="00F66506">
        <w:rPr>
          <w:rFonts w:hint="eastAsia"/>
        </w:rPr>
        <w:t>等人</w:t>
      </w:r>
      <w:r w:rsidRPr="00F66506">
        <w:rPr>
          <w:rFonts w:hint="eastAsia"/>
        </w:rPr>
        <w:t>发表</w:t>
      </w:r>
      <w:r w:rsidRPr="00F66506">
        <w:t>了关于</w:t>
      </w:r>
      <w:r w:rsidR="00425E11" w:rsidRPr="00F66506">
        <w:rPr>
          <w:rFonts w:hint="eastAsia"/>
        </w:rPr>
        <w:t>深度学习</w:t>
      </w:r>
      <w:r w:rsidR="00425E11" w:rsidRPr="00F66506">
        <w:t>（</w:t>
      </w:r>
      <w:r w:rsidR="00425E11" w:rsidRPr="00F66506">
        <w:rPr>
          <w:rFonts w:hint="eastAsia"/>
        </w:rPr>
        <w:t>D</w:t>
      </w:r>
      <w:r w:rsidR="00425E11" w:rsidRPr="00F66506">
        <w:t>eep Learning</w:t>
      </w:r>
      <w:r w:rsidR="00425E11" w:rsidRPr="00F66506">
        <w:t>）</w:t>
      </w:r>
      <w:r w:rsidRPr="00F66506">
        <w:rPr>
          <w:rFonts w:hint="eastAsia"/>
        </w:rPr>
        <w:t>的</w:t>
      </w:r>
      <w:r w:rsidRPr="00F66506">
        <w:t>新型</w:t>
      </w:r>
      <w:r w:rsidRPr="00F66506">
        <w:rPr>
          <w:rFonts w:hint="eastAsia"/>
        </w:rPr>
        <w:t>算法</w:t>
      </w:r>
      <w:r w:rsidR="003034AE">
        <w:rPr>
          <w:rFonts w:hint="eastAsia"/>
        </w:rPr>
        <w:t>[</w:t>
      </w:r>
      <w:r w:rsidR="003034AE">
        <w:t>30]</w:t>
      </w:r>
      <w:r w:rsidRPr="00F66506">
        <w:rPr>
          <w:rFonts w:hint="eastAsia"/>
        </w:rPr>
        <w:t>以来</w:t>
      </w:r>
      <w:r w:rsidR="00912281" w:rsidRPr="00F66506">
        <w:rPr>
          <w:rFonts w:hint="eastAsia"/>
        </w:rPr>
        <w:t>，</w:t>
      </w:r>
      <w:r w:rsidR="00B6642E" w:rsidRPr="00F66506">
        <w:rPr>
          <w:rFonts w:hint="eastAsia"/>
        </w:rPr>
        <w:t>带有</w:t>
      </w:r>
      <w:r w:rsidR="00B6642E" w:rsidRPr="00F66506">
        <w:t>多隐层的</w:t>
      </w:r>
      <w:r w:rsidR="00912281" w:rsidRPr="00F66506">
        <w:rPr>
          <w:rFonts w:hint="eastAsia"/>
        </w:rPr>
        <w:t>神经网络研究</w:t>
      </w:r>
      <w:r w:rsidRPr="00F66506">
        <w:rPr>
          <w:rFonts w:hint="eastAsia"/>
        </w:rPr>
        <w:t>再</w:t>
      </w:r>
      <w:r w:rsidRPr="00F66506">
        <w:t>次得到了学术界的重视</w:t>
      </w:r>
      <w:r w:rsidRPr="00F66506">
        <w:rPr>
          <w:rFonts w:hint="eastAsia"/>
        </w:rPr>
        <w:t>。</w:t>
      </w:r>
      <w:r w:rsidR="00912281" w:rsidRPr="00F66506">
        <w:rPr>
          <w:rFonts w:hint="eastAsia"/>
        </w:rPr>
        <w:t>本文介绍了深度神经网络的基本概念和基本思想</w:t>
      </w:r>
      <w:r w:rsidRPr="00F66506">
        <w:rPr>
          <w:rFonts w:hint="eastAsia"/>
        </w:rPr>
        <w:t>；</w:t>
      </w:r>
      <w:r w:rsidR="00DF2F14" w:rsidRPr="00F66506">
        <w:rPr>
          <w:rFonts w:hint="eastAsia"/>
        </w:rPr>
        <w:t>介绍了</w:t>
      </w:r>
      <w:r w:rsidR="00912281" w:rsidRPr="00F66506">
        <w:rPr>
          <w:rFonts w:hint="eastAsia"/>
        </w:rPr>
        <w:t>目前</w:t>
      </w:r>
      <w:r w:rsidR="00B6642E" w:rsidRPr="00F66506">
        <w:rPr>
          <w:rFonts w:hint="eastAsia"/>
        </w:rPr>
        <w:t>流行</w:t>
      </w:r>
      <w:r w:rsidR="00912281" w:rsidRPr="00F66506">
        <w:rPr>
          <w:rFonts w:hint="eastAsia"/>
        </w:rPr>
        <w:t>的</w:t>
      </w:r>
      <w:r w:rsidR="00B6642E" w:rsidRPr="00F66506">
        <w:rPr>
          <w:rFonts w:hint="eastAsia"/>
        </w:rPr>
        <w:t>两</w:t>
      </w:r>
      <w:r w:rsidR="00670101" w:rsidRPr="00F66506">
        <w:rPr>
          <w:rFonts w:hint="eastAsia"/>
        </w:rPr>
        <w:t>种深度神经</w:t>
      </w:r>
      <w:r w:rsidR="00670101" w:rsidRPr="00F66506">
        <w:t>网络</w:t>
      </w:r>
      <w:r w:rsidR="00912281" w:rsidRPr="00F66506">
        <w:rPr>
          <w:rFonts w:hint="eastAsia"/>
        </w:rPr>
        <w:t>结构</w:t>
      </w:r>
      <w:r w:rsidR="00B6642E" w:rsidRPr="00F66506">
        <w:rPr>
          <w:rFonts w:hint="eastAsia"/>
        </w:rPr>
        <w:t>：卷积</w:t>
      </w:r>
      <w:r w:rsidR="00B6642E" w:rsidRPr="00F66506">
        <w:t>神经网</w:t>
      </w:r>
      <w:r w:rsidR="00B6642E" w:rsidRPr="00F66506">
        <w:rPr>
          <w:rFonts w:hint="eastAsia"/>
        </w:rPr>
        <w:t>（</w:t>
      </w:r>
      <w:r w:rsidR="00B6642E" w:rsidRPr="00F66506">
        <w:t>CNN</w:t>
      </w:r>
      <w:r w:rsidR="00B6642E" w:rsidRPr="00F66506">
        <w:t>）和</w:t>
      </w:r>
      <w:r w:rsidR="00425E11" w:rsidRPr="00F66506">
        <w:rPr>
          <w:rFonts w:hint="eastAsia"/>
        </w:rPr>
        <w:t>深度置信网</w:t>
      </w:r>
      <w:r w:rsidR="00912281" w:rsidRPr="00F66506">
        <w:rPr>
          <w:rFonts w:hint="eastAsia"/>
        </w:rPr>
        <w:t>（</w:t>
      </w:r>
      <w:r w:rsidR="00425E11" w:rsidRPr="00F66506">
        <w:rPr>
          <w:rFonts w:hint="eastAsia"/>
        </w:rPr>
        <w:t>DBN</w:t>
      </w:r>
      <w:r w:rsidR="00912281" w:rsidRPr="00F66506">
        <w:rPr>
          <w:rFonts w:hint="eastAsia"/>
        </w:rPr>
        <w:t>）</w:t>
      </w:r>
      <w:r w:rsidR="00B6642E" w:rsidRPr="00F66506">
        <w:rPr>
          <w:rFonts w:hint="eastAsia"/>
        </w:rPr>
        <w:t>；</w:t>
      </w:r>
      <w:r w:rsidR="00B6642E" w:rsidRPr="00F66506">
        <w:t>介绍了卷积神经网的</w:t>
      </w:r>
      <w:r w:rsidR="00B6642E" w:rsidRPr="00F66506">
        <w:rPr>
          <w:rFonts w:hint="eastAsia"/>
        </w:rPr>
        <w:t>卷积训练算法</w:t>
      </w:r>
      <w:r w:rsidR="00B6642E" w:rsidRPr="00F66506">
        <w:t>与权值共享的思想</w:t>
      </w:r>
      <w:r w:rsidR="00B6642E" w:rsidRPr="00F66506">
        <w:rPr>
          <w:rFonts w:hint="eastAsia"/>
        </w:rPr>
        <w:t>；</w:t>
      </w:r>
      <w:r w:rsidR="00B6642E" w:rsidRPr="00F66506">
        <w:t>介绍了</w:t>
      </w:r>
      <w:r w:rsidR="00670101" w:rsidRPr="00F66506">
        <w:rPr>
          <w:rFonts w:hint="eastAsia"/>
        </w:rPr>
        <w:t>构成</w:t>
      </w:r>
      <w:r w:rsidR="00670101" w:rsidRPr="00F66506">
        <w:rPr>
          <w:rFonts w:hint="eastAsia"/>
        </w:rPr>
        <w:t>DBN</w:t>
      </w:r>
      <w:r w:rsidR="00670101" w:rsidRPr="00F66506">
        <w:rPr>
          <w:rFonts w:hint="eastAsia"/>
        </w:rPr>
        <w:t>的</w:t>
      </w:r>
      <w:r w:rsidR="00670101" w:rsidRPr="00F66506">
        <w:t>基本</w:t>
      </w:r>
      <w:r w:rsidR="00670101" w:rsidRPr="00F66506">
        <w:rPr>
          <w:rFonts w:hint="eastAsia"/>
        </w:rPr>
        <w:t>网络</w:t>
      </w:r>
      <w:r w:rsidR="00425E11" w:rsidRPr="00F66506">
        <w:rPr>
          <w:rFonts w:hint="eastAsia"/>
        </w:rPr>
        <w:t>限制波尔兹曼机</w:t>
      </w:r>
      <w:r w:rsidR="00912281" w:rsidRPr="00F66506">
        <w:rPr>
          <w:rFonts w:hint="eastAsia"/>
        </w:rPr>
        <w:t>（</w:t>
      </w:r>
      <w:r w:rsidR="00425E11" w:rsidRPr="00F66506">
        <w:rPr>
          <w:rFonts w:hint="eastAsia"/>
        </w:rPr>
        <w:t>RBM</w:t>
      </w:r>
      <w:r w:rsidR="00670101" w:rsidRPr="00F66506">
        <w:rPr>
          <w:rFonts w:hint="eastAsia"/>
        </w:rPr>
        <w:t>）</w:t>
      </w:r>
      <w:r w:rsidR="00912281" w:rsidRPr="00F66506">
        <w:rPr>
          <w:rFonts w:hint="eastAsia"/>
        </w:rPr>
        <w:t>和</w:t>
      </w:r>
      <w:r w:rsidR="00670101" w:rsidRPr="00F66506">
        <w:rPr>
          <w:rFonts w:hint="eastAsia"/>
        </w:rPr>
        <w:t>训练</w:t>
      </w:r>
      <w:r w:rsidR="00670101" w:rsidRPr="00F66506">
        <w:rPr>
          <w:rFonts w:hint="eastAsia"/>
        </w:rPr>
        <w:t>DBN</w:t>
      </w:r>
      <w:r w:rsidR="00670101" w:rsidRPr="00F66506">
        <w:rPr>
          <w:rFonts w:hint="eastAsia"/>
        </w:rPr>
        <w:t>的</w:t>
      </w:r>
      <w:r w:rsidR="00912281" w:rsidRPr="00F66506">
        <w:rPr>
          <w:rFonts w:hint="eastAsia"/>
        </w:rPr>
        <w:t>无监督贪婪</w:t>
      </w:r>
      <w:r w:rsidR="00DF2F14" w:rsidRPr="00F66506">
        <w:rPr>
          <w:rFonts w:hint="eastAsia"/>
        </w:rPr>
        <w:t>逐层</w:t>
      </w:r>
      <w:r w:rsidR="00912281" w:rsidRPr="00F66506">
        <w:rPr>
          <w:rFonts w:hint="eastAsia"/>
        </w:rPr>
        <w:t>学习算法</w:t>
      </w:r>
      <w:r w:rsidR="00B6642E" w:rsidRPr="00F66506">
        <w:rPr>
          <w:rFonts w:hint="eastAsia"/>
        </w:rPr>
        <w:t>；并提出</w:t>
      </w:r>
      <w:r w:rsidR="00B6642E" w:rsidRPr="00F66506">
        <w:t>了</w:t>
      </w:r>
      <w:r w:rsidR="00B6642E" w:rsidRPr="00F66506">
        <w:rPr>
          <w:rFonts w:hint="eastAsia"/>
        </w:rPr>
        <w:t>将</w:t>
      </w:r>
      <w:r w:rsidR="00B6642E" w:rsidRPr="00F66506">
        <w:t>两种神经网络</w:t>
      </w:r>
      <w:r w:rsidR="00B6642E" w:rsidRPr="00F66506">
        <w:rPr>
          <w:rFonts w:hint="eastAsia"/>
        </w:rPr>
        <w:t>结合</w:t>
      </w:r>
      <w:r w:rsidR="00B6642E" w:rsidRPr="00F66506">
        <w:t>并</w:t>
      </w:r>
      <w:r w:rsidR="00B6642E" w:rsidRPr="00F66506">
        <w:rPr>
          <w:rFonts w:hint="eastAsia"/>
        </w:rPr>
        <w:t>应用</w:t>
      </w:r>
      <w:r w:rsidR="00B6642E" w:rsidRPr="00F66506">
        <w:t>在</w:t>
      </w:r>
      <w:r w:rsidR="00B6642E" w:rsidRPr="00F66506">
        <w:rPr>
          <w:rFonts w:hint="eastAsia"/>
        </w:rPr>
        <w:t>手语分类中</w:t>
      </w:r>
      <w:r w:rsidR="00B6642E" w:rsidRPr="00F66506">
        <w:t>的具体方法</w:t>
      </w:r>
      <w:r w:rsidR="000C3827" w:rsidRPr="00F66506">
        <w:rPr>
          <w:rFonts w:hint="eastAsia"/>
        </w:rPr>
        <w:t>。</w:t>
      </w:r>
    </w:p>
    <w:p w:rsidR="000C3827" w:rsidRPr="00F66506" w:rsidRDefault="00B6642E" w:rsidP="00F66506">
      <w:pPr>
        <w:ind w:firstLine="480"/>
      </w:pPr>
      <w:r w:rsidRPr="00F66506">
        <w:rPr>
          <w:rFonts w:hint="eastAsia"/>
        </w:rPr>
        <w:t>CNN</w:t>
      </w:r>
      <w:r w:rsidRPr="00F66506">
        <w:rPr>
          <w:rFonts w:hint="eastAsia"/>
        </w:rPr>
        <w:t>作为</w:t>
      </w:r>
      <w:r w:rsidRPr="00F66506">
        <w:t>长期以来神经网络的</w:t>
      </w:r>
      <w:r w:rsidRPr="00F66506">
        <w:rPr>
          <w:rFonts w:hint="eastAsia"/>
        </w:rPr>
        <w:t>佼佼者</w:t>
      </w:r>
      <w:r w:rsidRPr="00F66506">
        <w:t>，</w:t>
      </w:r>
      <w:r w:rsidR="00B6119B" w:rsidRPr="00F66506">
        <w:rPr>
          <w:rFonts w:hint="eastAsia"/>
        </w:rPr>
        <w:t>以</w:t>
      </w:r>
      <w:r w:rsidRPr="00F66506">
        <w:rPr>
          <w:rFonts w:hint="eastAsia"/>
        </w:rPr>
        <w:t>基于完善的</w:t>
      </w:r>
      <w:r w:rsidRPr="00F66506">
        <w:t>生物学背景</w:t>
      </w:r>
      <w:r w:rsidR="00B6119B" w:rsidRPr="00F66506">
        <w:rPr>
          <w:rFonts w:hint="eastAsia"/>
        </w:rPr>
        <w:t>著称</w:t>
      </w:r>
      <w:r w:rsidRPr="00F66506">
        <w:t>，在手写数字识别</w:t>
      </w:r>
      <w:r w:rsidR="003034AE">
        <w:rPr>
          <w:rFonts w:hint="eastAsia"/>
        </w:rPr>
        <w:t>[28]</w:t>
      </w:r>
      <w:r w:rsidRPr="00F66506">
        <w:t>、</w:t>
      </w:r>
      <w:r w:rsidRPr="00F66506">
        <w:t>OCR</w:t>
      </w:r>
      <w:r w:rsidR="003034AE">
        <w:rPr>
          <w:rFonts w:hint="eastAsia"/>
        </w:rPr>
        <w:t>[29]</w:t>
      </w:r>
      <w:r w:rsidRPr="00F66506">
        <w:rPr>
          <w:rFonts w:hint="eastAsia"/>
        </w:rPr>
        <w:t>得到了广泛的</w:t>
      </w:r>
      <w:r w:rsidRPr="00F66506">
        <w:t>应用。</w:t>
      </w:r>
      <w:r w:rsidR="000C3827" w:rsidRPr="00F66506">
        <w:t>DBN</w:t>
      </w:r>
      <w:r w:rsidR="000C3827" w:rsidRPr="00F66506">
        <w:t>作为一个强大的概率生成模型，</w:t>
      </w:r>
      <w:r w:rsidR="00037F2A">
        <w:rPr>
          <w:rFonts w:hint="eastAsia"/>
        </w:rPr>
        <w:t>已在多个领域取得了达到或击败</w:t>
      </w:r>
      <w:r w:rsidR="00037F2A">
        <w:rPr>
          <w:rFonts w:hint="eastAsia"/>
        </w:rPr>
        <w:t>state</w:t>
      </w:r>
      <w:r w:rsidR="00037F2A">
        <w:t>-of-art</w:t>
      </w:r>
      <w:r w:rsidR="00037F2A">
        <w:rPr>
          <w:rFonts w:hint="eastAsia"/>
        </w:rPr>
        <w:t>的结果，如</w:t>
      </w:r>
      <w:r w:rsidR="000C3827" w:rsidRPr="00F66506">
        <w:t>降维</w:t>
      </w:r>
      <w:r w:rsidR="000230A4" w:rsidRPr="00F66506">
        <w:rPr>
          <w:rFonts w:hint="eastAsia"/>
        </w:rPr>
        <w:t>[</w:t>
      </w:r>
      <w:r w:rsidR="000230A4" w:rsidRPr="00F66506">
        <w:t>20</w:t>
      </w:r>
      <w:r w:rsidR="000230A4" w:rsidRPr="00F66506">
        <w:rPr>
          <w:rFonts w:hint="eastAsia"/>
        </w:rPr>
        <w:t>]</w:t>
      </w:r>
      <w:r w:rsidR="000C3827" w:rsidRPr="00F66506">
        <w:t>，</w:t>
      </w:r>
      <w:r w:rsidR="000C3827" w:rsidRPr="00F66506">
        <w:t>3D</w:t>
      </w:r>
      <w:r w:rsidR="000C3827" w:rsidRPr="00F66506">
        <w:t>物体</w:t>
      </w:r>
      <w:r w:rsidR="005F2D39" w:rsidRPr="00F66506">
        <w:t>分类</w:t>
      </w:r>
      <w:r w:rsidR="000230A4" w:rsidRPr="00F66506">
        <w:rPr>
          <w:rFonts w:hint="eastAsia"/>
        </w:rPr>
        <w:t>[</w:t>
      </w:r>
      <w:r w:rsidR="000230A4" w:rsidRPr="00F66506">
        <w:t>21</w:t>
      </w:r>
      <w:r w:rsidR="000230A4" w:rsidRPr="00F66506">
        <w:rPr>
          <w:rFonts w:hint="eastAsia"/>
        </w:rPr>
        <w:t>]</w:t>
      </w:r>
      <w:r w:rsidR="000C3827" w:rsidRPr="00F66506">
        <w:t>、语音</w:t>
      </w:r>
      <w:r w:rsidR="005F2D39" w:rsidRPr="00F66506">
        <w:t>分类</w:t>
      </w:r>
      <w:r w:rsidR="000230A4" w:rsidRPr="00F66506">
        <w:rPr>
          <w:rFonts w:hint="eastAsia"/>
        </w:rPr>
        <w:t>[</w:t>
      </w:r>
      <w:r w:rsidR="000230A4" w:rsidRPr="00F66506">
        <w:t>22</w:t>
      </w:r>
      <w:r w:rsidR="000230A4" w:rsidRPr="00F66506">
        <w:rPr>
          <w:rFonts w:hint="eastAsia"/>
        </w:rPr>
        <w:t>]</w:t>
      </w:r>
      <w:r w:rsidRPr="00F66506">
        <w:rPr>
          <w:rFonts w:hint="eastAsia"/>
        </w:rPr>
        <w:t>、</w:t>
      </w:r>
      <w:r w:rsidR="000C3827" w:rsidRPr="00F66506">
        <w:t>回归</w:t>
      </w:r>
      <w:r w:rsidR="000230A4" w:rsidRPr="00F66506">
        <w:rPr>
          <w:rFonts w:hint="eastAsia"/>
        </w:rPr>
        <w:t>[</w:t>
      </w:r>
      <w:r w:rsidR="000230A4" w:rsidRPr="00F66506">
        <w:t>24</w:t>
      </w:r>
      <w:r w:rsidR="000230A4" w:rsidRPr="00F66506">
        <w:rPr>
          <w:rFonts w:hint="eastAsia"/>
        </w:rPr>
        <w:t>]</w:t>
      </w:r>
      <w:r w:rsidR="005347B4" w:rsidRPr="00F66506">
        <w:rPr>
          <w:rFonts w:hint="eastAsia"/>
        </w:rPr>
        <w:t>，</w:t>
      </w:r>
      <w:r w:rsidR="000C3827" w:rsidRPr="00F66506">
        <w:t>高维时间序列建模</w:t>
      </w:r>
      <w:r w:rsidR="000230A4" w:rsidRPr="00F66506">
        <w:rPr>
          <w:rFonts w:hint="eastAsia"/>
        </w:rPr>
        <w:t>[</w:t>
      </w:r>
      <w:r w:rsidR="000230A4" w:rsidRPr="00F66506">
        <w:t>26</w:t>
      </w:r>
      <w:r w:rsidR="000230A4" w:rsidRPr="00F66506">
        <w:rPr>
          <w:rFonts w:hint="eastAsia"/>
        </w:rPr>
        <w:t>]</w:t>
      </w:r>
      <w:r w:rsidR="000C3827" w:rsidRPr="00F66506">
        <w:t>、图像转换</w:t>
      </w:r>
      <w:r w:rsidR="000230A4" w:rsidRPr="00F66506">
        <w:rPr>
          <w:rFonts w:hint="eastAsia"/>
        </w:rPr>
        <w:t>[</w:t>
      </w:r>
      <w:r w:rsidR="000230A4" w:rsidRPr="00F66506">
        <w:t>27</w:t>
      </w:r>
      <w:r w:rsidR="000230A4" w:rsidRPr="00F66506">
        <w:rPr>
          <w:rFonts w:hint="eastAsia"/>
        </w:rPr>
        <w:t>]</w:t>
      </w:r>
      <w:r w:rsidR="000C3827" w:rsidRPr="00F66506">
        <w:t>等</w:t>
      </w:r>
      <w:r w:rsidR="000C3827" w:rsidRPr="00F66506">
        <w:rPr>
          <w:rFonts w:hint="eastAsia"/>
        </w:rPr>
        <w:t>等</w:t>
      </w:r>
      <w:r w:rsidRPr="00F66506">
        <w:rPr>
          <w:rFonts w:hint="eastAsia"/>
        </w:rPr>
        <w:t>。</w:t>
      </w:r>
      <w:r w:rsidR="00B6119B" w:rsidRPr="00F66506">
        <w:t>但是</w:t>
      </w:r>
      <w:r w:rsidR="00B6119B" w:rsidRPr="00F66506">
        <w:rPr>
          <w:rFonts w:hint="eastAsia"/>
        </w:rPr>
        <w:t>CNN</w:t>
      </w:r>
      <w:r w:rsidR="00B6119B" w:rsidRPr="00F66506">
        <w:t>和</w:t>
      </w:r>
      <w:r w:rsidR="00B6119B" w:rsidRPr="00F66506">
        <w:t>DBN</w:t>
      </w:r>
      <w:r w:rsidR="0086585C" w:rsidRPr="00F66506">
        <w:t>在手语</w:t>
      </w:r>
      <w:r w:rsidR="00B6119B" w:rsidRPr="00F66506">
        <w:rPr>
          <w:rFonts w:hint="eastAsia"/>
        </w:rPr>
        <w:t>识别</w:t>
      </w:r>
      <w:r w:rsidR="0086585C" w:rsidRPr="00F66506">
        <w:t>方面的运用还</w:t>
      </w:r>
      <w:r w:rsidR="00B6119B" w:rsidRPr="00F66506">
        <w:rPr>
          <w:rFonts w:hint="eastAsia"/>
        </w:rPr>
        <w:t>非常</w:t>
      </w:r>
      <w:r w:rsidR="00B6119B" w:rsidRPr="00F66506">
        <w:t>罕见</w:t>
      </w:r>
      <w:r w:rsidR="00B6119B" w:rsidRPr="00F66506">
        <w:rPr>
          <w:rFonts w:hint="eastAsia"/>
        </w:rPr>
        <w:t>。</w:t>
      </w:r>
      <w:r w:rsidR="000C3827" w:rsidRPr="00F66506">
        <w:rPr>
          <w:rFonts w:hint="eastAsia"/>
        </w:rPr>
        <w:t>本文</w:t>
      </w:r>
      <w:r w:rsidR="000C3827" w:rsidRPr="00F66506">
        <w:t>介绍</w:t>
      </w:r>
      <w:r w:rsidR="000C3827" w:rsidRPr="00F66506">
        <w:rPr>
          <w:rFonts w:hint="eastAsia"/>
        </w:rPr>
        <w:t>了</w:t>
      </w:r>
      <w:r w:rsidRPr="00F66506">
        <w:rPr>
          <w:rFonts w:hint="eastAsia"/>
        </w:rPr>
        <w:t>CNN</w:t>
      </w:r>
      <w:r w:rsidRPr="00F66506">
        <w:t>、</w:t>
      </w:r>
      <w:r w:rsidR="000C3827" w:rsidRPr="00F66506">
        <w:rPr>
          <w:rFonts w:hint="eastAsia"/>
        </w:rPr>
        <w:t>DBN</w:t>
      </w:r>
      <w:r w:rsidR="000C3827" w:rsidRPr="00F66506">
        <w:rPr>
          <w:rFonts w:hint="eastAsia"/>
        </w:rPr>
        <w:t>在</w:t>
      </w:r>
      <w:r w:rsidR="0054172E" w:rsidRPr="00F66506">
        <w:t>手形</w:t>
      </w:r>
      <w:r w:rsidR="005F2D39" w:rsidRPr="00F66506">
        <w:rPr>
          <w:rFonts w:hint="eastAsia"/>
        </w:rPr>
        <w:t>分类</w:t>
      </w:r>
      <w:r w:rsidR="000C3827" w:rsidRPr="00F66506">
        <w:rPr>
          <w:rFonts w:hint="eastAsia"/>
        </w:rPr>
        <w:t>上</w:t>
      </w:r>
      <w:r w:rsidR="0049193C" w:rsidRPr="00F66506">
        <w:t>的应用</w:t>
      </w:r>
      <w:r w:rsidR="002B6F48" w:rsidRPr="00F66506">
        <w:rPr>
          <w:rFonts w:hint="eastAsia"/>
        </w:rPr>
        <w:t>。</w:t>
      </w:r>
    </w:p>
    <w:p w:rsidR="00B6119B" w:rsidRPr="00F66506" w:rsidRDefault="00B6119B" w:rsidP="00F66506">
      <w:pPr>
        <w:ind w:firstLine="480"/>
      </w:pPr>
      <w:r w:rsidRPr="00F66506">
        <w:t>本文介绍的</w:t>
      </w:r>
      <w:r w:rsidRPr="00F66506">
        <w:rPr>
          <w:rFonts w:hint="eastAsia"/>
        </w:rPr>
        <w:t>手语</w:t>
      </w:r>
      <w:r w:rsidRPr="00F66506">
        <w:t>子单元（</w:t>
      </w:r>
      <w:r w:rsidRPr="00F66506">
        <w:t>Sub-Units</w:t>
      </w:r>
      <w:r w:rsidR="00DC29E3" w:rsidRPr="00F66506">
        <w:t>）</w:t>
      </w:r>
      <w:r w:rsidRPr="00F66506">
        <w:rPr>
          <w:rFonts w:hint="eastAsia"/>
        </w:rPr>
        <w:t>识别</w:t>
      </w:r>
      <w:r w:rsidRPr="00F66506">
        <w:t>系统</w:t>
      </w:r>
      <w:r w:rsidR="00DC29E3" w:rsidRPr="00F66506">
        <w:rPr>
          <w:rFonts w:hint="eastAsia"/>
        </w:rPr>
        <w:t>以</w:t>
      </w:r>
      <w:r w:rsidR="00DC29E3" w:rsidRPr="00F66506">
        <w:t>模块化架构整合</w:t>
      </w:r>
      <w:r w:rsidR="00DC29E3" w:rsidRPr="00F66506">
        <w:rPr>
          <w:rFonts w:hint="eastAsia"/>
        </w:rPr>
        <w:t>手语</w:t>
      </w:r>
      <w:r w:rsidR="00DC29E3" w:rsidRPr="00F66506">
        <w:t>识别</w:t>
      </w:r>
      <w:r w:rsidR="00DC29E3" w:rsidRPr="00F66506">
        <w:rPr>
          <w:rFonts w:hint="eastAsia"/>
        </w:rPr>
        <w:t>中的各个部分</w:t>
      </w:r>
      <w:r w:rsidR="00DC29E3" w:rsidRPr="00F66506">
        <w:t>。</w:t>
      </w:r>
      <w:r w:rsidRPr="00F66506">
        <w:rPr>
          <w:rFonts w:hint="eastAsia"/>
        </w:rPr>
        <w:t>手形分类作为</w:t>
      </w:r>
      <w:r w:rsidRPr="00F66506">
        <w:t>整个</w:t>
      </w:r>
      <w:r w:rsidR="00DC29E3" w:rsidRPr="00F66506">
        <w:rPr>
          <w:rFonts w:hint="eastAsia"/>
        </w:rPr>
        <w:t>系统</w:t>
      </w:r>
      <w:r w:rsidR="00DC29E3" w:rsidRPr="00F66506">
        <w:t>的</w:t>
      </w:r>
      <w:r w:rsidRPr="00F66506">
        <w:t>前端模块</w:t>
      </w:r>
      <w:r w:rsidRPr="00F66506">
        <w:rPr>
          <w:rFonts w:hint="eastAsia"/>
        </w:rPr>
        <w:t>直接</w:t>
      </w:r>
      <w:r w:rsidRPr="00F66506">
        <w:t>处理手形</w:t>
      </w:r>
      <w:r w:rsidRPr="00F66506">
        <w:rPr>
          <w:rFonts w:hint="eastAsia"/>
        </w:rPr>
        <w:t>的</w:t>
      </w:r>
      <w:r w:rsidRPr="00F66506">
        <w:t>原始数据，</w:t>
      </w:r>
      <w:r w:rsidRPr="00F66506">
        <w:rPr>
          <w:rFonts w:hint="eastAsia"/>
        </w:rPr>
        <w:t>提取手形</w:t>
      </w:r>
      <w:r w:rsidRPr="00F66506">
        <w:t>特征</w:t>
      </w:r>
      <w:r w:rsidRPr="00F66506">
        <w:rPr>
          <w:rFonts w:hint="eastAsia"/>
        </w:rPr>
        <w:t>并</w:t>
      </w:r>
      <w:r w:rsidRPr="00F66506">
        <w:t>分类</w:t>
      </w:r>
      <w:r w:rsidRPr="00F66506">
        <w:rPr>
          <w:rFonts w:hint="eastAsia"/>
        </w:rPr>
        <w:t>，</w:t>
      </w:r>
      <w:r w:rsidRPr="00F66506">
        <w:t>可以为语义</w:t>
      </w:r>
      <w:r w:rsidRPr="00F66506">
        <w:rPr>
          <w:rFonts w:hint="eastAsia"/>
        </w:rPr>
        <w:t>识别</w:t>
      </w:r>
      <w:r w:rsidRPr="00F66506">
        <w:t>模型</w:t>
      </w:r>
      <w:r w:rsidRPr="00F66506">
        <w:rPr>
          <w:rFonts w:hint="eastAsia"/>
        </w:rPr>
        <w:t>提供手形</w:t>
      </w:r>
      <w:r w:rsidRPr="00F66506">
        <w:t>信息</w:t>
      </w:r>
      <w:r w:rsidRPr="00F66506">
        <w:rPr>
          <w:rFonts w:hint="eastAsia"/>
        </w:rPr>
        <w:t>。</w:t>
      </w:r>
    </w:p>
    <w:p w:rsidR="000C3827" w:rsidRPr="00F66506" w:rsidRDefault="00DC29E3" w:rsidP="00F66506">
      <w:pPr>
        <w:ind w:firstLine="480"/>
      </w:pPr>
      <w:r w:rsidRPr="00F66506">
        <w:rPr>
          <w:rFonts w:hint="eastAsia"/>
        </w:rPr>
        <w:t>与过去</w:t>
      </w:r>
      <w:r w:rsidRPr="00F66506">
        <w:t>依靠</w:t>
      </w:r>
      <w:r w:rsidRPr="00F66506">
        <w:rPr>
          <w:rFonts w:hint="eastAsia"/>
        </w:rPr>
        <w:t>人工</w:t>
      </w:r>
      <w:r w:rsidRPr="00F66506">
        <w:t>提取特征的方法不同，</w:t>
      </w:r>
      <w:r w:rsidR="005347B4" w:rsidRPr="00F66506">
        <w:rPr>
          <w:rFonts w:hint="eastAsia"/>
        </w:rPr>
        <w:t>深度神经</w:t>
      </w:r>
      <w:r w:rsidR="005347B4" w:rsidRPr="00F66506">
        <w:t>网络</w:t>
      </w:r>
      <w:r w:rsidR="00E1607D" w:rsidRPr="00F66506">
        <w:rPr>
          <w:rFonts w:hint="eastAsia"/>
        </w:rPr>
        <w:t>模拟</w:t>
      </w:r>
      <w:r w:rsidR="00E1607D" w:rsidRPr="00F66506">
        <w:t>人的视觉系统，</w:t>
      </w:r>
      <w:r w:rsidR="005347B4" w:rsidRPr="00F66506">
        <w:t>能够</w:t>
      </w:r>
      <w:r w:rsidR="000C3827" w:rsidRPr="00F66506">
        <w:rPr>
          <w:rFonts w:hint="eastAsia"/>
        </w:rPr>
        <w:t>直接</w:t>
      </w:r>
      <w:r w:rsidR="000C3827" w:rsidRPr="00F66506">
        <w:t>处理图像像素信息，</w:t>
      </w:r>
      <w:r w:rsidR="000C3827" w:rsidRPr="00F66506">
        <w:rPr>
          <w:rFonts w:hint="eastAsia"/>
        </w:rPr>
        <w:t>网络</w:t>
      </w:r>
      <w:r w:rsidR="000C3827" w:rsidRPr="00F66506">
        <w:t>自动</w:t>
      </w:r>
      <w:r w:rsidR="000C3827" w:rsidRPr="00F66506">
        <w:rPr>
          <w:rFonts w:hint="eastAsia"/>
        </w:rPr>
        <w:t>提取</w:t>
      </w:r>
      <w:r w:rsidR="000C3827" w:rsidRPr="00F66506">
        <w:t>层次特征，</w:t>
      </w:r>
      <w:r w:rsidR="0086585C" w:rsidRPr="00F66506">
        <w:t>从低层到高层的特征表示</w:t>
      </w:r>
      <w:r w:rsidRPr="00F66506">
        <w:rPr>
          <w:rFonts w:hint="eastAsia"/>
        </w:rPr>
        <w:t>（</w:t>
      </w:r>
      <w:r w:rsidRPr="00F66506">
        <w:t>representation</w:t>
      </w:r>
      <w:r w:rsidRPr="00F66506">
        <w:t>）</w:t>
      </w:r>
      <w:r w:rsidRPr="00F66506">
        <w:rPr>
          <w:rFonts w:hint="eastAsia"/>
        </w:rPr>
        <w:t>抽象度</w:t>
      </w:r>
      <w:r w:rsidRPr="00F66506">
        <w:t>逐步提高</w:t>
      </w:r>
      <w:r w:rsidR="00B6119B" w:rsidRPr="00F66506">
        <w:t>，</w:t>
      </w:r>
      <w:r w:rsidRPr="00F66506">
        <w:rPr>
          <w:rFonts w:hint="eastAsia"/>
        </w:rPr>
        <w:t>不同</w:t>
      </w:r>
      <w:r w:rsidRPr="00F66506">
        <w:t>类型的数据在特征空间</w:t>
      </w:r>
      <w:r w:rsidRPr="00F66506">
        <w:rPr>
          <w:rFonts w:hint="eastAsia"/>
        </w:rPr>
        <w:t>的</w:t>
      </w:r>
      <w:r w:rsidRPr="00F66506">
        <w:t>距离也越明显</w:t>
      </w:r>
      <w:r w:rsidR="0086585C" w:rsidRPr="00F66506">
        <w:t>，</w:t>
      </w:r>
      <w:r w:rsidR="00B6119B" w:rsidRPr="00F66506">
        <w:rPr>
          <w:rFonts w:hint="eastAsia"/>
        </w:rPr>
        <w:t>有利于</w:t>
      </w:r>
      <w:r w:rsidRPr="00F66506">
        <w:rPr>
          <w:rFonts w:hint="eastAsia"/>
        </w:rPr>
        <w:t>进一步</w:t>
      </w:r>
      <w:r w:rsidR="00B6119B" w:rsidRPr="00F66506">
        <w:t>降噪</w:t>
      </w:r>
      <w:r w:rsidR="00B6119B" w:rsidRPr="00F66506">
        <w:rPr>
          <w:rFonts w:hint="eastAsia"/>
        </w:rPr>
        <w:t>和</w:t>
      </w:r>
      <w:r w:rsidR="00B6119B" w:rsidRPr="00F66506">
        <w:t>分类</w:t>
      </w:r>
      <w:r w:rsidR="0086585C" w:rsidRPr="00F66506">
        <w:rPr>
          <w:rFonts w:hint="eastAsia"/>
        </w:rPr>
        <w:t>。</w:t>
      </w:r>
      <w:r w:rsidR="000C3827" w:rsidRPr="00F66506">
        <w:t>实验证明</w:t>
      </w:r>
      <w:r w:rsidR="000C3827" w:rsidRPr="00F66506">
        <w:rPr>
          <w:rFonts w:hint="eastAsia"/>
        </w:rPr>
        <w:t>DBN</w:t>
      </w:r>
      <w:r w:rsidR="00B6119B" w:rsidRPr="00F66506">
        <w:rPr>
          <w:rFonts w:hint="eastAsia"/>
        </w:rPr>
        <w:t>和</w:t>
      </w:r>
      <w:r w:rsidR="00B6119B" w:rsidRPr="00F66506">
        <w:t>CNN</w:t>
      </w:r>
      <w:r w:rsidR="000C3827" w:rsidRPr="00F66506">
        <w:rPr>
          <w:rFonts w:hint="eastAsia"/>
        </w:rPr>
        <w:t>在</w:t>
      </w:r>
      <w:r w:rsidR="00B6119B" w:rsidRPr="00F66506">
        <w:t>手形分类上</w:t>
      </w:r>
      <w:r w:rsidR="00B6119B" w:rsidRPr="00F66506">
        <w:rPr>
          <w:rFonts w:hint="eastAsia"/>
        </w:rPr>
        <w:t>均</w:t>
      </w:r>
      <w:r w:rsidR="00B6119B" w:rsidRPr="00F66506">
        <w:t>取</w:t>
      </w:r>
      <w:r w:rsidR="000C3827" w:rsidRPr="00F66506">
        <w:t>得了</w:t>
      </w:r>
      <w:r w:rsidR="000C3827" w:rsidRPr="00F66506">
        <w:rPr>
          <w:rFonts w:hint="eastAsia"/>
        </w:rPr>
        <w:t>较高</w:t>
      </w:r>
      <w:r w:rsidR="000C3827" w:rsidRPr="00F66506">
        <w:t>的</w:t>
      </w:r>
      <w:r w:rsidR="005F2D39" w:rsidRPr="00F66506">
        <w:t>分类</w:t>
      </w:r>
      <w:r w:rsidR="000C3827" w:rsidRPr="00F66506">
        <w:rPr>
          <w:rFonts w:hint="eastAsia"/>
        </w:rPr>
        <w:t>效果</w:t>
      </w:r>
      <w:r w:rsidR="00B6119B" w:rsidRPr="00F66506">
        <w:rPr>
          <w:rFonts w:hint="eastAsia"/>
        </w:rPr>
        <w:t>。</w:t>
      </w:r>
    </w:p>
    <w:p w:rsidR="00FF066A" w:rsidRDefault="00DC29E3" w:rsidP="00F66506">
      <w:pPr>
        <w:ind w:firstLine="480"/>
      </w:pPr>
      <w:r w:rsidRPr="00F66506">
        <w:rPr>
          <w:rFonts w:hint="eastAsia"/>
        </w:rPr>
        <w:t>本</w:t>
      </w:r>
      <w:r w:rsidR="00FF066A" w:rsidRPr="00F66506">
        <w:rPr>
          <w:rFonts w:hint="eastAsia"/>
        </w:rPr>
        <w:t>文的最后</w:t>
      </w:r>
      <w:r w:rsidRPr="00F66506">
        <w:rPr>
          <w:rFonts w:hint="eastAsia"/>
        </w:rPr>
        <w:t>，</w:t>
      </w:r>
      <w:r w:rsidRPr="00F66506">
        <w:t>作者</w:t>
      </w:r>
      <w:r w:rsidR="00FF066A" w:rsidRPr="00F66506">
        <w:rPr>
          <w:rFonts w:hint="eastAsia"/>
        </w:rPr>
        <w:t>给出了</w:t>
      </w:r>
      <w:r w:rsidR="00C74D31" w:rsidRPr="00F66506">
        <w:rPr>
          <w:rFonts w:hint="eastAsia"/>
        </w:rPr>
        <w:t>结论</w:t>
      </w:r>
      <w:r w:rsidR="00037F2A">
        <w:rPr>
          <w:rFonts w:hint="eastAsia"/>
        </w:rPr>
        <w:t>并</w:t>
      </w:r>
      <w:r w:rsidRPr="00F66506">
        <w:rPr>
          <w:rFonts w:hint="eastAsia"/>
        </w:rPr>
        <w:t>展望</w:t>
      </w:r>
      <w:r w:rsidRPr="00F66506">
        <w:t>了</w:t>
      </w:r>
      <w:r w:rsidRPr="00F66506">
        <w:rPr>
          <w:rFonts w:hint="eastAsia"/>
        </w:rPr>
        <w:t>神经网络</w:t>
      </w:r>
      <w:r w:rsidRPr="00F66506">
        <w:t>在手语识别中</w:t>
      </w:r>
      <w:r w:rsidRPr="00F66506">
        <w:rPr>
          <w:rFonts w:hint="eastAsia"/>
        </w:rPr>
        <w:t>的进一步</w:t>
      </w:r>
      <w:r w:rsidRPr="00F66506">
        <w:t>应用</w:t>
      </w:r>
      <w:r w:rsidR="00FF066A" w:rsidRPr="00F66506">
        <w:rPr>
          <w:rFonts w:hint="eastAsia"/>
        </w:rPr>
        <w:t>。</w:t>
      </w:r>
    </w:p>
    <w:p w:rsidR="003034AE" w:rsidRPr="00F66506" w:rsidRDefault="003034AE" w:rsidP="00F66506">
      <w:pPr>
        <w:ind w:firstLine="480"/>
      </w:pPr>
    </w:p>
    <w:p w:rsidR="00FF066A" w:rsidRPr="00F66506" w:rsidRDefault="00FF066A" w:rsidP="00F66506">
      <w:pPr>
        <w:ind w:firstLine="480"/>
      </w:pPr>
      <w:r w:rsidRPr="00F66506">
        <w:rPr>
          <w:rFonts w:hint="eastAsia"/>
        </w:rPr>
        <w:t>关键字：</w:t>
      </w:r>
      <w:r w:rsidR="00B6119B" w:rsidRPr="00F66506">
        <w:t>卷积神经网络</w:t>
      </w:r>
      <w:r w:rsidR="00B6119B" w:rsidRPr="00F66506">
        <w:rPr>
          <w:rFonts w:hint="eastAsia"/>
        </w:rPr>
        <w:t>，</w:t>
      </w:r>
      <w:r w:rsidR="00A8053E" w:rsidRPr="00F66506">
        <w:rPr>
          <w:rFonts w:hint="eastAsia"/>
        </w:rPr>
        <w:t>深度置信网</w:t>
      </w:r>
      <w:r w:rsidR="007E5A78" w:rsidRPr="00F66506">
        <w:rPr>
          <w:rFonts w:hint="eastAsia"/>
        </w:rPr>
        <w:t>，</w:t>
      </w:r>
      <w:r w:rsidR="00B6119B" w:rsidRPr="00F66506">
        <w:rPr>
          <w:rFonts w:hint="eastAsia"/>
        </w:rPr>
        <w:t xml:space="preserve"> </w:t>
      </w:r>
      <w:r w:rsidR="00A8053E" w:rsidRPr="00F66506">
        <w:rPr>
          <w:rFonts w:hint="eastAsia"/>
        </w:rPr>
        <w:t>限制波尔兹曼机</w:t>
      </w:r>
      <w:r w:rsidR="00A37D22" w:rsidRPr="00F66506">
        <w:rPr>
          <w:rFonts w:hint="eastAsia"/>
        </w:rPr>
        <w:t>，手形</w:t>
      </w:r>
      <w:r w:rsidR="00A37D22" w:rsidRPr="00F66506">
        <w:t>分类</w:t>
      </w:r>
      <w:r w:rsidR="00A37D22" w:rsidRPr="00F66506">
        <w:rPr>
          <w:rFonts w:hint="eastAsia"/>
        </w:rPr>
        <w:t>，手语</w:t>
      </w:r>
      <w:r w:rsidR="00003327" w:rsidRPr="00F66506">
        <w:rPr>
          <w:rFonts w:hint="eastAsia"/>
        </w:rPr>
        <w:t>识别</w:t>
      </w:r>
    </w:p>
    <w:p w:rsidR="00FF066A" w:rsidRPr="00F66506" w:rsidRDefault="00FF066A" w:rsidP="00F66506">
      <w:pPr>
        <w:ind w:firstLine="480"/>
        <w:sectPr w:rsidR="00FF066A" w:rsidRPr="00F66506" w:rsidSect="00BB20FA">
          <w:footerReference w:type="default" r:id="rId18"/>
          <w:type w:val="continuous"/>
          <w:pgSz w:w="11906" w:h="16838"/>
          <w:pgMar w:top="1418" w:right="1134" w:bottom="1134" w:left="1418" w:header="851" w:footer="992" w:gutter="0"/>
          <w:pgNumType w:start="1"/>
          <w:cols w:space="425"/>
          <w:docGrid w:type="lines" w:linePitch="312"/>
        </w:sectPr>
      </w:pPr>
    </w:p>
    <w:p w:rsidR="00FF066A" w:rsidRPr="00C36210" w:rsidRDefault="00FF066A" w:rsidP="00D76D63">
      <w:pPr>
        <w:pStyle w:val="Abstract"/>
      </w:pPr>
      <w:bookmarkStart w:id="5" w:name="_Toc357172345"/>
      <w:bookmarkStart w:id="6" w:name="_Toc357179423"/>
      <w:r w:rsidRPr="00C36210">
        <w:lastRenderedPageBreak/>
        <w:t>Abstract</w:t>
      </w:r>
      <w:bookmarkEnd w:id="5"/>
      <w:bookmarkEnd w:id="6"/>
    </w:p>
    <w:p w:rsidR="006C01D0" w:rsidRPr="00F66506" w:rsidRDefault="000A382A" w:rsidP="00F66506">
      <w:pPr>
        <w:ind w:firstLine="480"/>
      </w:pPr>
      <w:r>
        <w:t xml:space="preserve">The new learning algorithm of </w:t>
      </w:r>
      <w:r w:rsidR="006C01D0" w:rsidRPr="00F66506">
        <w:rPr>
          <w:rFonts w:hint="eastAsia"/>
        </w:rPr>
        <w:t>D</w:t>
      </w:r>
      <w:r w:rsidR="00003327" w:rsidRPr="00F66506">
        <w:t>eep learning</w:t>
      </w:r>
      <w:r w:rsidR="006C01D0" w:rsidRPr="00F66506">
        <w:t xml:space="preserve"> proposed by</w:t>
      </w:r>
      <w:r w:rsidR="00003327" w:rsidRPr="00F66506">
        <w:t xml:space="preserve"> </w:t>
      </w:r>
      <w:r>
        <w:t xml:space="preserve">Geoffrey E. </w:t>
      </w:r>
      <w:r w:rsidR="00003327" w:rsidRPr="00F66506">
        <w:t>Hinton</w:t>
      </w:r>
      <w:r w:rsidR="006C01D0" w:rsidRPr="00F66506">
        <w:t xml:space="preserve"> initiate</w:t>
      </w:r>
      <w:r w:rsidR="00003327" w:rsidRPr="00F66506">
        <w:t>d</w:t>
      </w:r>
      <w:r w:rsidR="006C01D0" w:rsidRPr="00F66506">
        <w:t xml:space="preserve"> a wave of research on neural network. This paper introduces the basic concepts and basic ideas of dee</w:t>
      </w:r>
      <w:r w:rsidR="00003327" w:rsidRPr="00F66506">
        <w:t>p neural network. Furthermore, it</w:t>
      </w:r>
      <w:r w:rsidR="00DE00EE" w:rsidRPr="00F66506">
        <w:t xml:space="preserve"> introduces</w:t>
      </w:r>
      <w:r w:rsidR="006C01D0" w:rsidRPr="00F66506">
        <w:t xml:space="preserve"> the</w:t>
      </w:r>
      <w:r>
        <w:t xml:space="preserve"> two most popular</w:t>
      </w:r>
      <w:r w:rsidR="006C01D0" w:rsidRPr="00F66506">
        <w:t xml:space="preserve"> structure of </w:t>
      </w:r>
      <w:r>
        <w:t>Convolutional Neural Network (CNN), Deep Belief N</w:t>
      </w:r>
      <w:r w:rsidRPr="00F66506">
        <w:t xml:space="preserve">etwork </w:t>
      </w:r>
      <w:r w:rsidRPr="00F66506">
        <w:rPr>
          <w:rFonts w:hint="eastAsia"/>
        </w:rPr>
        <w:t>(</w:t>
      </w:r>
      <w:r w:rsidRPr="00F66506">
        <w:t>DBN</w:t>
      </w:r>
      <w:r w:rsidRPr="00F66506">
        <w:rPr>
          <w:rFonts w:hint="eastAsia"/>
        </w:rPr>
        <w:t>)</w:t>
      </w:r>
      <w:r w:rsidRPr="00F66506">
        <w:t>,</w:t>
      </w:r>
      <w:r>
        <w:t xml:space="preserve"> and </w:t>
      </w:r>
      <w:r>
        <w:rPr>
          <w:rFonts w:hint="eastAsia"/>
        </w:rPr>
        <w:t>R</w:t>
      </w:r>
      <w:r w:rsidRPr="00F66506">
        <w:t xml:space="preserve">estricted </w:t>
      </w:r>
      <w:r>
        <w:t>B</w:t>
      </w:r>
      <w:r w:rsidRPr="00F66506">
        <w:t>oltzmann</w:t>
      </w:r>
      <w:r>
        <w:t xml:space="preserve"> M</w:t>
      </w:r>
      <w:r w:rsidRPr="00F66506">
        <w:t>achine (RBM)</w:t>
      </w:r>
      <w:r>
        <w:t>,</w:t>
      </w:r>
      <w:r w:rsidRPr="00F66506">
        <w:rPr>
          <w:rFonts w:hint="eastAsia"/>
        </w:rPr>
        <w:t xml:space="preserve"> </w:t>
      </w:r>
      <w:r w:rsidR="00DE00EE" w:rsidRPr="00F66506">
        <w:rPr>
          <w:rFonts w:hint="eastAsia"/>
        </w:rPr>
        <w:t>which is building block of DBN</w:t>
      </w:r>
      <w:r w:rsidR="006C01D0" w:rsidRPr="00F66506">
        <w:t xml:space="preserve"> and unsupervised greedy layer-wised learning algorithm.</w:t>
      </w:r>
    </w:p>
    <w:p w:rsidR="006C01D0" w:rsidRPr="00F66506" w:rsidRDefault="00D35545" w:rsidP="00D35545">
      <w:pPr>
        <w:ind w:firstLine="480"/>
      </w:pPr>
      <w:r>
        <w:t xml:space="preserve">While the deep learning has reached or beat the state-of-art result in areas such as </w:t>
      </w:r>
      <w:r w:rsidRPr="00F66506">
        <w:t>Regression, Nonlinear embedding, Reducing Dimension, 3D Object Recognition, Speech Recognition and so on,</w:t>
      </w:r>
      <w:r w:rsidR="00DE00EE" w:rsidRPr="00F66506">
        <w:t xml:space="preserve"> </w:t>
      </w:r>
      <w:r>
        <w:t>little attention has been paid</w:t>
      </w:r>
      <w:r w:rsidR="00DE00EE" w:rsidRPr="00F66506">
        <w:t xml:space="preserve"> </w:t>
      </w:r>
      <w:r>
        <w:t xml:space="preserve">to </w:t>
      </w:r>
      <w:r w:rsidR="00DE00EE" w:rsidRPr="00F66506">
        <w:t>Sign Language R</w:t>
      </w:r>
      <w:r w:rsidR="006C01D0" w:rsidRPr="00F66506">
        <w:t>ecognition</w:t>
      </w:r>
      <w:r>
        <w:t xml:space="preserve"> (SLR)</w:t>
      </w:r>
      <w:r w:rsidR="006C01D0" w:rsidRPr="00F66506">
        <w:t xml:space="preserve"> yet. This paper</w:t>
      </w:r>
      <w:r w:rsidR="00DE00EE" w:rsidRPr="00F66506">
        <w:t xml:space="preserve"> show </w:t>
      </w:r>
      <w:r>
        <w:t>a promising</w:t>
      </w:r>
      <w:r w:rsidR="00DE00EE" w:rsidRPr="00F66506">
        <w:t xml:space="preserve"> way</w:t>
      </w:r>
      <w:r w:rsidR="006C01D0" w:rsidRPr="00F66506">
        <w:t xml:space="preserve"> </w:t>
      </w:r>
      <w:r>
        <w:t>of</w:t>
      </w:r>
      <w:r w:rsidR="006C01D0" w:rsidRPr="00F66506">
        <w:t xml:space="preserve"> apply</w:t>
      </w:r>
      <w:r>
        <w:t>ing</w:t>
      </w:r>
      <w:r w:rsidR="006C01D0" w:rsidRPr="00F66506">
        <w:t xml:space="preserve"> </w:t>
      </w:r>
      <w:r>
        <w:t xml:space="preserve">CNN or </w:t>
      </w:r>
      <w:r w:rsidR="006C01D0" w:rsidRPr="00F66506">
        <w:t>DBN to hand</w:t>
      </w:r>
      <w:r w:rsidR="00DE00EE" w:rsidRPr="00F66506">
        <w:t xml:space="preserve"> </w:t>
      </w:r>
      <w:r w:rsidR="006C01D0" w:rsidRPr="00F66506">
        <w:t>shape recognition</w:t>
      </w:r>
      <w:r>
        <w:t>, an important module in SLR</w:t>
      </w:r>
      <w:r w:rsidR="006C01D0" w:rsidRPr="00F66506">
        <w:t xml:space="preserve">. </w:t>
      </w:r>
      <w:r>
        <w:t>Up to now,</w:t>
      </w:r>
      <w:r w:rsidR="006C01D0" w:rsidRPr="00F66506">
        <w:t xml:space="preserve"> most of the resear</w:t>
      </w:r>
      <w:r w:rsidR="009C2839" w:rsidRPr="00F66506">
        <w:t xml:space="preserve">ches </w:t>
      </w:r>
      <w:r>
        <w:t>in this area</w:t>
      </w:r>
      <w:r w:rsidR="006C01D0" w:rsidRPr="00F66506">
        <w:t xml:space="preserve"> was did by </w:t>
      </w:r>
      <w:r w:rsidR="009C2839" w:rsidRPr="00F66506">
        <w:t>ma</w:t>
      </w:r>
      <w:r w:rsidR="006C01D0" w:rsidRPr="00F66506">
        <w:t>nually</w:t>
      </w:r>
      <w:r>
        <w:t xml:space="preserve"> chosen features</w:t>
      </w:r>
      <w:r w:rsidR="006C01D0" w:rsidRPr="00F66506">
        <w:t xml:space="preserve">, </w:t>
      </w:r>
      <w:r>
        <w:t>like</w:t>
      </w:r>
      <w:r w:rsidR="006C01D0" w:rsidRPr="00F66506">
        <w:t xml:space="preserve"> SIFT and HOG.</w:t>
      </w:r>
      <w:r>
        <w:t xml:space="preserve"> Although they accomplished some accepted results</w:t>
      </w:r>
      <w:r w:rsidR="006C01D0" w:rsidRPr="00F66506">
        <w:t xml:space="preserve">, </w:t>
      </w:r>
      <w:r>
        <w:t xml:space="preserve">they are somehow not good enough, and </w:t>
      </w:r>
      <w:r w:rsidR="006C01D0" w:rsidRPr="00F66506">
        <w:t>it co</w:t>
      </w:r>
      <w:r w:rsidR="009C2839" w:rsidRPr="00F66506">
        <w:t xml:space="preserve">sts much time to moderate model for </w:t>
      </w:r>
      <w:r>
        <w:t>such</w:t>
      </w:r>
      <w:r w:rsidR="009C2839" w:rsidRPr="00F66506">
        <w:t xml:space="preserve"> result</w:t>
      </w:r>
      <w:r>
        <w:t>s</w:t>
      </w:r>
      <w:r w:rsidR="009C2839" w:rsidRPr="00F66506">
        <w:t>.</w:t>
      </w:r>
    </w:p>
    <w:p w:rsidR="006C01D0" w:rsidRPr="00F66506" w:rsidRDefault="006C01D0" w:rsidP="00F66506">
      <w:pPr>
        <w:ind w:firstLine="480"/>
      </w:pPr>
      <w:r w:rsidRPr="00F66506">
        <w:t xml:space="preserve">Deep neural network can </w:t>
      </w:r>
      <w:r w:rsidR="009C2839" w:rsidRPr="00F66506">
        <w:t xml:space="preserve">simulate human vision system and </w:t>
      </w:r>
      <w:r w:rsidRPr="00F66506">
        <w:t>process pixel information directly. Network extracts abstract fe</w:t>
      </w:r>
      <w:r w:rsidR="009C2839" w:rsidRPr="00F66506">
        <w:t>ature automatically. As the structure becomes deeper</w:t>
      </w:r>
      <w:r w:rsidRPr="00F66506">
        <w:t xml:space="preserve">, the feature extracted by network becomes more </w:t>
      </w:r>
      <w:r w:rsidR="009C2839" w:rsidRPr="00F66506">
        <w:t>abstract and expresses semantics more clearly</w:t>
      </w:r>
      <w:r w:rsidRPr="00F66506">
        <w:t>.</w:t>
      </w:r>
      <w:r w:rsidR="004C638F" w:rsidRPr="00F66506">
        <w:t xml:space="preserve"> So it is easier to make recognition</w:t>
      </w:r>
      <w:r w:rsidRPr="00F66506">
        <w:t>. Exp</w:t>
      </w:r>
      <w:r w:rsidR="004C638F" w:rsidRPr="00F66506">
        <w:t xml:space="preserve">eriment proves </w:t>
      </w:r>
      <w:r w:rsidR="00D35545">
        <w:t>the surprisingly ability of</w:t>
      </w:r>
      <w:r w:rsidR="004C638F" w:rsidRPr="00F66506">
        <w:t xml:space="preserve"> </w:t>
      </w:r>
      <w:r w:rsidR="00D35545">
        <w:t xml:space="preserve">CNN and </w:t>
      </w:r>
      <w:r w:rsidR="004C638F" w:rsidRPr="00F66506">
        <w:t>DBN</w:t>
      </w:r>
      <w:r w:rsidRPr="00F66506">
        <w:t xml:space="preserve"> </w:t>
      </w:r>
      <w:r w:rsidR="00D35545">
        <w:t>on</w:t>
      </w:r>
      <w:r w:rsidR="004C638F" w:rsidRPr="00F66506">
        <w:t xml:space="preserve"> </w:t>
      </w:r>
      <w:r w:rsidRPr="00F66506">
        <w:t>hand</w:t>
      </w:r>
      <w:r w:rsidR="004C638F" w:rsidRPr="00F66506">
        <w:t xml:space="preserve"> </w:t>
      </w:r>
      <w:r w:rsidRPr="00F66506">
        <w:t>shape</w:t>
      </w:r>
      <w:r w:rsidR="004C638F" w:rsidRPr="00F66506">
        <w:t xml:space="preserve"> classifications.</w:t>
      </w:r>
    </w:p>
    <w:p w:rsidR="006C01D0" w:rsidRPr="00F66506" w:rsidRDefault="006C01D0" w:rsidP="00F66506">
      <w:pPr>
        <w:ind w:firstLine="480"/>
      </w:pPr>
      <w:r w:rsidRPr="00F66506">
        <w:t>Hand</w:t>
      </w:r>
      <w:r w:rsidR="00D35545">
        <w:t xml:space="preserve"> </w:t>
      </w:r>
      <w:r w:rsidR="004C638F" w:rsidRPr="00F66506">
        <w:t>shape classification as</w:t>
      </w:r>
      <w:r w:rsidRPr="00F66506">
        <w:t xml:space="preserve"> a </w:t>
      </w:r>
      <w:r w:rsidR="007B3AE5" w:rsidRPr="00F66506">
        <w:t>sub</w:t>
      </w:r>
      <w:r w:rsidR="00D35545">
        <w:t>-</w:t>
      </w:r>
      <w:r w:rsidR="007B3AE5" w:rsidRPr="00F66506">
        <w:t>module</w:t>
      </w:r>
      <w:r w:rsidRPr="00F66506">
        <w:t xml:space="preserve"> of the whole sign language recognition system</w:t>
      </w:r>
      <w:r w:rsidR="004C638F" w:rsidRPr="00F66506">
        <w:t xml:space="preserve"> can process the raw data of hand shape,</w:t>
      </w:r>
      <w:r w:rsidRPr="00F66506">
        <w:t xml:space="preserve"> </w:t>
      </w:r>
      <w:r w:rsidR="004C638F" w:rsidRPr="00F66506">
        <w:t>extract features and make classification. It also can provide information about hand shape to semantics recognition model</w:t>
      </w:r>
      <w:r w:rsidRPr="00F66506">
        <w:t xml:space="preserve"> </w:t>
      </w:r>
      <w:r w:rsidR="004C638F" w:rsidRPr="00F66506">
        <w:t xml:space="preserve">like </w:t>
      </w:r>
      <w:r w:rsidR="00D35545">
        <w:t>H</w:t>
      </w:r>
      <w:r w:rsidR="004C638F" w:rsidRPr="00F66506">
        <w:t xml:space="preserve">idden </w:t>
      </w:r>
      <w:r w:rsidR="00D35545">
        <w:t>M</w:t>
      </w:r>
      <w:r w:rsidR="004C638F" w:rsidRPr="00F66506">
        <w:t xml:space="preserve">arkov </w:t>
      </w:r>
      <w:r w:rsidR="00D35545">
        <w:t>M</w:t>
      </w:r>
      <w:r w:rsidR="004C638F" w:rsidRPr="00F66506">
        <w:t>odel</w:t>
      </w:r>
      <w:r w:rsidRPr="00F66506">
        <w:t xml:space="preserve"> (</w:t>
      </w:r>
      <w:r w:rsidR="004C638F" w:rsidRPr="00F66506">
        <w:t>HMM), then information about hand shape is observation sequence.</w:t>
      </w:r>
    </w:p>
    <w:p w:rsidR="006C01D0" w:rsidRDefault="007B3AE5" w:rsidP="00F66506">
      <w:pPr>
        <w:ind w:firstLine="480"/>
      </w:pPr>
      <w:r w:rsidRPr="00F66506">
        <w:t>At the end of this paper, I</w:t>
      </w:r>
      <w:r w:rsidR="006C01D0" w:rsidRPr="00F66506">
        <w:t xml:space="preserve"> </w:t>
      </w:r>
      <w:r w:rsidRPr="00F66506">
        <w:t>draw</w:t>
      </w:r>
      <w:r w:rsidR="006C01D0" w:rsidRPr="00F66506">
        <w:t xml:space="preserve"> a conclusi</w:t>
      </w:r>
      <w:r w:rsidRPr="00F66506">
        <w:t xml:space="preserve">on and propose some future work about how to build semantics model based on feature of hand shape. </w:t>
      </w:r>
    </w:p>
    <w:p w:rsidR="003034AE" w:rsidRPr="00F66506" w:rsidRDefault="003034AE" w:rsidP="00F66506">
      <w:pPr>
        <w:ind w:firstLine="480"/>
      </w:pPr>
    </w:p>
    <w:p w:rsidR="00FF066A" w:rsidRPr="00F66506" w:rsidRDefault="00FF066A" w:rsidP="00F66506">
      <w:pPr>
        <w:ind w:firstLine="480"/>
      </w:pPr>
      <w:r w:rsidRPr="00F66506">
        <w:t xml:space="preserve">Key words: </w:t>
      </w:r>
      <w:r w:rsidR="00037F2A">
        <w:t xml:space="preserve">Convolutional Neural Network, </w:t>
      </w:r>
      <w:r w:rsidR="007B3AE5" w:rsidRPr="00F66506">
        <w:t xml:space="preserve">Deep </w:t>
      </w:r>
      <w:r w:rsidR="00037F2A">
        <w:t>Belief</w:t>
      </w:r>
      <w:r w:rsidR="007B3AE5" w:rsidRPr="00F66506">
        <w:t xml:space="preserve"> Network</w:t>
      </w:r>
      <w:r w:rsidRPr="00F66506">
        <w:t xml:space="preserve">, </w:t>
      </w:r>
      <w:r w:rsidR="006C01D0" w:rsidRPr="00F66506">
        <w:t>Restricted Bol</w:t>
      </w:r>
      <w:r w:rsidR="007B3AE5" w:rsidRPr="00F66506">
        <w:t>t</w:t>
      </w:r>
      <w:r w:rsidR="006C01D0" w:rsidRPr="00F66506">
        <w:t>zmann Machine</w:t>
      </w:r>
      <w:r w:rsidRPr="00F66506">
        <w:t xml:space="preserve">, </w:t>
      </w:r>
      <w:r w:rsidR="006C01D0" w:rsidRPr="00F66506">
        <w:t>Hand</w:t>
      </w:r>
      <w:r w:rsidR="007B3AE5" w:rsidRPr="00F66506">
        <w:t xml:space="preserve"> shape classification</w:t>
      </w:r>
      <w:r w:rsidR="006C01D0" w:rsidRPr="00F66506">
        <w:t>, Sign Language Recognition</w:t>
      </w:r>
    </w:p>
    <w:p w:rsidR="00FF066A" w:rsidRPr="00F66506" w:rsidRDefault="00FF066A" w:rsidP="00F66506">
      <w:pPr>
        <w:ind w:firstLine="480"/>
        <w:sectPr w:rsidR="00FF066A" w:rsidRPr="00F66506" w:rsidSect="00BB20FA">
          <w:pgSz w:w="11906" w:h="16838"/>
          <w:pgMar w:top="1418" w:right="1134" w:bottom="1134" w:left="1418" w:header="851" w:footer="992" w:gutter="0"/>
          <w:pgNumType w:fmt="upperRoman"/>
          <w:cols w:space="425"/>
          <w:docGrid w:type="lines" w:linePitch="312"/>
        </w:sectPr>
      </w:pPr>
    </w:p>
    <w:p w:rsidR="00FF066A" w:rsidRPr="00D76D63" w:rsidRDefault="00FF066A" w:rsidP="00D76D63">
      <w:pPr>
        <w:pStyle w:val="Heading1"/>
      </w:pPr>
      <w:bookmarkStart w:id="7" w:name="_Toc231827654"/>
      <w:bookmarkStart w:id="8" w:name="_Toc357172346"/>
      <w:bookmarkStart w:id="9" w:name="_Toc357179424"/>
      <w:r w:rsidRPr="00D76D63">
        <w:rPr>
          <w:rFonts w:hint="eastAsia"/>
        </w:rPr>
        <w:lastRenderedPageBreak/>
        <w:t>第</w:t>
      </w:r>
      <w:r w:rsidRPr="00D76D63">
        <w:rPr>
          <w:rFonts w:hint="eastAsia"/>
        </w:rPr>
        <w:t>1</w:t>
      </w:r>
      <w:r w:rsidRPr="00D76D63">
        <w:rPr>
          <w:rFonts w:hint="eastAsia"/>
        </w:rPr>
        <w:t>章</w:t>
      </w:r>
      <w:r w:rsidRPr="00D76D63">
        <w:rPr>
          <w:rFonts w:hint="eastAsia"/>
        </w:rPr>
        <w:t xml:space="preserve"> </w:t>
      </w:r>
      <w:r w:rsidRPr="00D76D63">
        <w:rPr>
          <w:rFonts w:hint="eastAsia"/>
        </w:rPr>
        <w:t>绪</w:t>
      </w:r>
      <w:r w:rsidRPr="00D76D63">
        <w:rPr>
          <w:rFonts w:hint="eastAsia"/>
        </w:rPr>
        <w:t xml:space="preserve"> </w:t>
      </w:r>
      <w:r w:rsidRPr="00D76D63">
        <w:rPr>
          <w:rFonts w:hint="eastAsia"/>
        </w:rPr>
        <w:t>论</w:t>
      </w:r>
      <w:bookmarkEnd w:id="7"/>
      <w:bookmarkEnd w:id="8"/>
      <w:bookmarkEnd w:id="9"/>
    </w:p>
    <w:p w:rsidR="00FF066A" w:rsidRPr="00DF6F1D" w:rsidRDefault="00FF066A" w:rsidP="00DF6F1D">
      <w:pPr>
        <w:pStyle w:val="Heading2"/>
      </w:pPr>
      <w:bookmarkStart w:id="10" w:name="_Toc231827655"/>
      <w:bookmarkStart w:id="11" w:name="_Toc357172347"/>
      <w:bookmarkStart w:id="12" w:name="_Toc357179425"/>
      <w:r w:rsidRPr="00DF6F1D">
        <w:rPr>
          <w:rFonts w:hint="eastAsia"/>
        </w:rPr>
        <w:t>1.1 课题背景及意义</w:t>
      </w:r>
      <w:bookmarkEnd w:id="10"/>
      <w:bookmarkEnd w:id="11"/>
      <w:bookmarkEnd w:id="12"/>
    </w:p>
    <w:p w:rsidR="00FA79E1" w:rsidRPr="00F66506" w:rsidRDefault="00FA79E1" w:rsidP="00F66506">
      <w:pPr>
        <w:ind w:firstLine="480"/>
      </w:pPr>
      <w:r w:rsidRPr="00F66506">
        <w:rPr>
          <w:rFonts w:hint="eastAsia"/>
        </w:rPr>
        <w:t>全世界共有</w:t>
      </w:r>
      <w:r w:rsidRPr="00F66506">
        <w:rPr>
          <w:rFonts w:hint="eastAsia"/>
        </w:rPr>
        <w:t>5</w:t>
      </w:r>
      <w:r w:rsidRPr="00F66506">
        <w:rPr>
          <w:rFonts w:hint="eastAsia"/>
        </w:rPr>
        <w:t>亿左右的聋哑人，其中，中国就有</w:t>
      </w:r>
      <w:r w:rsidRPr="00F66506">
        <w:rPr>
          <w:rFonts w:hint="eastAsia"/>
        </w:rPr>
        <w:t>2700</w:t>
      </w:r>
      <w:r w:rsidRPr="00F66506">
        <w:rPr>
          <w:rFonts w:hint="eastAsia"/>
        </w:rPr>
        <w:t>万人。聋哑人主要通过手语同他人进行交流、沟通。然而，由于手语的普及程度较差，造成聋哑人与正常人沟通困难</w:t>
      </w:r>
      <w:r w:rsidRPr="00F66506">
        <w:rPr>
          <w:rFonts w:hint="eastAsia"/>
        </w:rPr>
        <w:t>,</w:t>
      </w:r>
      <w:r w:rsidRPr="00F66506">
        <w:rPr>
          <w:rFonts w:hint="eastAsia"/>
        </w:rPr>
        <w:t>即使是聋哑人之间，也会因为地域差异而难以交流，例如大陆与台湾手语存在较大差异，我国手语与其他国家手语例如美国手语的差异就不言而喻了。但是如果能够通过计算机来自动的</w:t>
      </w:r>
      <w:r w:rsidR="005F2D39" w:rsidRPr="00F66506">
        <w:rPr>
          <w:rFonts w:hint="eastAsia"/>
        </w:rPr>
        <w:t>分类</w:t>
      </w:r>
      <w:r w:rsidRPr="00F66506">
        <w:rPr>
          <w:rFonts w:hint="eastAsia"/>
        </w:rPr>
        <w:t>聋哑人的手语，再将手语翻译以文本或者语音的形式表示，将具有重要的现实意义。</w:t>
      </w:r>
    </w:p>
    <w:p w:rsidR="00FA79E1" w:rsidRPr="00F66506" w:rsidRDefault="00FA79E1" w:rsidP="00F66506">
      <w:pPr>
        <w:ind w:firstLine="480"/>
      </w:pPr>
      <w:r w:rsidRPr="00F66506">
        <w:rPr>
          <w:rFonts w:hint="eastAsia"/>
        </w:rPr>
        <w:t>人机交互技术的研究是计算机技术研究领域的重要组成部分。当人与人进行面对面的通讯时</w:t>
      </w:r>
      <w:r w:rsidRPr="00F66506">
        <w:rPr>
          <w:rFonts w:hint="eastAsia"/>
        </w:rPr>
        <w:t xml:space="preserve">, </w:t>
      </w:r>
      <w:r w:rsidRPr="00F66506">
        <w:rPr>
          <w:rFonts w:hint="eastAsia"/>
        </w:rPr>
        <w:t>包括口语及书面语等自然语言与包括手语、表情、体势及口型等人体语言同时或联合传递信息。因而研究人体语言的感知模型及其与自然语言的信息融合</w:t>
      </w:r>
      <w:r w:rsidRPr="00F66506">
        <w:rPr>
          <w:rFonts w:hint="eastAsia"/>
        </w:rPr>
        <w:t xml:space="preserve">, </w:t>
      </w:r>
      <w:r w:rsidRPr="00F66506">
        <w:rPr>
          <w:rFonts w:hint="eastAsia"/>
        </w:rPr>
        <w:t>对于提高计算机自然语言理解水平和加强人机接口的可实用性是极有意义的。手语</w:t>
      </w:r>
      <w:r w:rsidR="005F2D39" w:rsidRPr="00F66506">
        <w:rPr>
          <w:rFonts w:hint="eastAsia"/>
        </w:rPr>
        <w:t>分类</w:t>
      </w:r>
      <w:r w:rsidRPr="00F66506">
        <w:rPr>
          <w:rFonts w:hint="eastAsia"/>
        </w:rPr>
        <w:t>作为人体语言理解的一部分</w:t>
      </w:r>
      <w:r w:rsidRPr="00F66506">
        <w:rPr>
          <w:rFonts w:hint="eastAsia"/>
        </w:rPr>
        <w:t xml:space="preserve">, </w:t>
      </w:r>
      <w:r w:rsidRPr="00F66506">
        <w:rPr>
          <w:rFonts w:hint="eastAsia"/>
        </w:rPr>
        <w:t>有着非常重要的作用。一方面</w:t>
      </w:r>
      <w:r w:rsidRPr="00F66506">
        <w:rPr>
          <w:rFonts w:hint="eastAsia"/>
        </w:rPr>
        <w:t xml:space="preserve">, </w:t>
      </w:r>
      <w:r w:rsidRPr="00F66506">
        <w:rPr>
          <w:rFonts w:hint="eastAsia"/>
        </w:rPr>
        <w:t>它是虚拟现实人机交互的主要手段</w:t>
      </w:r>
      <w:r w:rsidRPr="00F66506">
        <w:rPr>
          <w:rFonts w:hint="eastAsia"/>
        </w:rPr>
        <w:t xml:space="preserve">; </w:t>
      </w:r>
      <w:r w:rsidRPr="00F66506">
        <w:rPr>
          <w:rFonts w:hint="eastAsia"/>
        </w:rPr>
        <w:t>另一方面它又是聋哑人利用计算机与正常人交流的辅助工具。每个手语是由一个手势序列组成</w:t>
      </w:r>
      <w:r w:rsidRPr="00F66506">
        <w:rPr>
          <w:rFonts w:hint="eastAsia"/>
        </w:rPr>
        <w:t xml:space="preserve">, </w:t>
      </w:r>
      <w:r w:rsidRPr="00F66506">
        <w:rPr>
          <w:rFonts w:hint="eastAsia"/>
        </w:rPr>
        <w:t>而每个手势是由手形</w:t>
      </w:r>
      <w:r w:rsidRPr="00F66506">
        <w:rPr>
          <w:rFonts w:hint="eastAsia"/>
        </w:rPr>
        <w:t xml:space="preserve">(posture) </w:t>
      </w:r>
      <w:r w:rsidRPr="00F66506">
        <w:rPr>
          <w:rFonts w:hint="eastAsia"/>
        </w:rPr>
        <w:t>变化序列组成。根据手语输入介质的不同</w:t>
      </w:r>
      <w:r w:rsidRPr="00F66506">
        <w:rPr>
          <w:rFonts w:hint="eastAsia"/>
        </w:rPr>
        <w:t xml:space="preserve">, </w:t>
      </w:r>
      <w:r w:rsidRPr="00F66506">
        <w:rPr>
          <w:rFonts w:hint="eastAsia"/>
        </w:rPr>
        <w:t>手语</w:t>
      </w:r>
      <w:r w:rsidR="005F2D39" w:rsidRPr="00F66506">
        <w:rPr>
          <w:rFonts w:hint="eastAsia"/>
        </w:rPr>
        <w:t>分类</w:t>
      </w:r>
      <w:r w:rsidRPr="00F66506">
        <w:rPr>
          <w:rFonts w:hint="eastAsia"/>
        </w:rPr>
        <w:t>系统可分为两种</w:t>
      </w:r>
      <w:r w:rsidRPr="00F66506">
        <w:rPr>
          <w:rFonts w:hint="eastAsia"/>
        </w:rPr>
        <w:t xml:space="preserve">: </w:t>
      </w:r>
      <w:r w:rsidRPr="00F66506">
        <w:rPr>
          <w:rFonts w:hint="eastAsia"/>
        </w:rPr>
        <w:t>基于视觉的手语</w:t>
      </w:r>
      <w:r w:rsidR="005F2D39" w:rsidRPr="00F66506">
        <w:rPr>
          <w:rFonts w:hint="eastAsia"/>
        </w:rPr>
        <w:t>分类</w:t>
      </w:r>
      <w:r w:rsidRPr="00F66506">
        <w:rPr>
          <w:rFonts w:hint="eastAsia"/>
        </w:rPr>
        <w:t>系统和基于设备输入</w:t>
      </w:r>
      <w:r w:rsidRPr="00F66506">
        <w:rPr>
          <w:rFonts w:hint="eastAsia"/>
        </w:rPr>
        <w:t>(</w:t>
      </w:r>
      <w:r w:rsidRPr="00F66506">
        <w:rPr>
          <w:rFonts w:hint="eastAsia"/>
        </w:rPr>
        <w:t>如数据手套、位置跟踪器等</w:t>
      </w:r>
      <w:r w:rsidRPr="00F66506">
        <w:rPr>
          <w:rFonts w:hint="eastAsia"/>
        </w:rPr>
        <w:t xml:space="preserve">) </w:t>
      </w:r>
      <w:r w:rsidRPr="00F66506">
        <w:rPr>
          <w:rFonts w:hint="eastAsia"/>
        </w:rPr>
        <w:t>的手语</w:t>
      </w:r>
      <w:r w:rsidR="005F2D39" w:rsidRPr="00F66506">
        <w:rPr>
          <w:rFonts w:hint="eastAsia"/>
        </w:rPr>
        <w:t>分类</w:t>
      </w:r>
      <w:r w:rsidRPr="00F66506">
        <w:rPr>
          <w:rFonts w:hint="eastAsia"/>
        </w:rPr>
        <w:t>系统。本文所处理的数据是基于视觉获取的</w:t>
      </w:r>
    </w:p>
    <w:p w:rsidR="00FF066A" w:rsidRPr="00DF6F1D" w:rsidRDefault="00FF066A" w:rsidP="00DF6F1D">
      <w:pPr>
        <w:pStyle w:val="Heading2"/>
      </w:pPr>
      <w:bookmarkStart w:id="13" w:name="_Toc231827656"/>
      <w:bookmarkStart w:id="14" w:name="_Toc357172348"/>
      <w:bookmarkStart w:id="15" w:name="_Toc357179426"/>
      <w:r w:rsidRPr="00DF6F1D">
        <w:rPr>
          <w:rFonts w:hint="eastAsia"/>
        </w:rPr>
        <w:t>1.2 研究现状</w:t>
      </w:r>
      <w:bookmarkEnd w:id="13"/>
      <w:bookmarkEnd w:id="14"/>
      <w:bookmarkEnd w:id="15"/>
    </w:p>
    <w:p w:rsidR="00FF066A" w:rsidRPr="00F66506" w:rsidRDefault="00FF066A" w:rsidP="00F66506">
      <w:pPr>
        <w:ind w:firstLine="480"/>
      </w:pPr>
      <w:bookmarkStart w:id="16" w:name="_Toc231827657"/>
      <w:r w:rsidRPr="00F66506">
        <w:rPr>
          <w:rFonts w:hint="eastAsia"/>
        </w:rPr>
        <w:t>目前，一般手势</w:t>
      </w:r>
      <w:r w:rsidR="005F2D39" w:rsidRPr="00F66506">
        <w:rPr>
          <w:rFonts w:hint="eastAsia"/>
        </w:rPr>
        <w:t>分类</w:t>
      </w:r>
      <w:r w:rsidRPr="00F66506">
        <w:rPr>
          <w:rFonts w:hint="eastAsia"/>
        </w:rPr>
        <w:t>多基于小词汇集，有时为简化问题需要加入人造手势。手语是固定的大词汇集、语法约束完备的手势集，以手语</w:t>
      </w:r>
      <w:r w:rsidR="005F2D39" w:rsidRPr="00F66506">
        <w:rPr>
          <w:rFonts w:hint="eastAsia"/>
        </w:rPr>
        <w:t>分类</w:t>
      </w:r>
      <w:r w:rsidRPr="00F66506">
        <w:rPr>
          <w:rFonts w:hint="eastAsia"/>
        </w:rPr>
        <w:t>为开端，可以为将来研究普遍的手势分析工作积累经验。手语是一个多模态并发的信号，既包括手部信息，如手形、朝向、位置等，还包括身体其他部分的运动，例如：人脸表情、头势、躯干运动等，手语</w:t>
      </w:r>
      <w:r w:rsidR="005F2D39" w:rsidRPr="00F66506">
        <w:rPr>
          <w:rFonts w:hint="eastAsia"/>
        </w:rPr>
        <w:t>分类</w:t>
      </w:r>
      <w:r w:rsidRPr="00F66506">
        <w:rPr>
          <w:rFonts w:hint="eastAsia"/>
        </w:rPr>
        <w:t>需要同时处理这些并行信息，对它们进行同步、融合。因此，深层次理解手语的本质有助于人体运动和行为的分析和理解，例如：人脸和面部表情</w:t>
      </w:r>
      <w:r w:rsidR="005F2D39" w:rsidRPr="00F66506">
        <w:rPr>
          <w:rFonts w:hint="eastAsia"/>
        </w:rPr>
        <w:t>分类</w:t>
      </w:r>
      <w:r w:rsidRPr="00F66506">
        <w:rPr>
          <w:rFonts w:hint="eastAsia"/>
        </w:rPr>
        <w:t>、人体跟踪与人体运动分析、体势</w:t>
      </w:r>
      <w:r w:rsidR="005F2D39" w:rsidRPr="00F66506">
        <w:rPr>
          <w:rFonts w:hint="eastAsia"/>
        </w:rPr>
        <w:t>分类</w:t>
      </w:r>
      <w:r w:rsidRPr="00F66506">
        <w:rPr>
          <w:rFonts w:hint="eastAsia"/>
        </w:rPr>
        <w:t>等。手语的高度结构性使得它可以作为一个很好的研究平台，国内外都有不少学者正在进行深入的研究。</w:t>
      </w:r>
    </w:p>
    <w:p w:rsidR="00FF066A" w:rsidRPr="00C36210" w:rsidRDefault="00FF066A" w:rsidP="00F66506">
      <w:pPr>
        <w:pStyle w:val="Heading3"/>
        <w:ind w:firstLine="560"/>
      </w:pPr>
      <w:bookmarkStart w:id="17" w:name="_Toc357172349"/>
      <w:bookmarkStart w:id="18" w:name="_Toc357179427"/>
      <w:r w:rsidRPr="00C36210">
        <w:rPr>
          <w:rFonts w:hint="eastAsia"/>
        </w:rPr>
        <w:t xml:space="preserve">1.2.1 </w:t>
      </w:r>
      <w:bookmarkEnd w:id="16"/>
      <w:r w:rsidRPr="00C36210">
        <w:rPr>
          <w:rFonts w:hint="eastAsia"/>
        </w:rPr>
        <w:t>国内研究现状</w:t>
      </w:r>
      <w:bookmarkEnd w:id="17"/>
      <w:bookmarkEnd w:id="18"/>
    </w:p>
    <w:p w:rsidR="00C70B17" w:rsidRPr="00F66506" w:rsidRDefault="008E1F12" w:rsidP="00F66506">
      <w:pPr>
        <w:ind w:firstLine="480"/>
      </w:pPr>
      <w:bookmarkStart w:id="19" w:name="OLE_LINK6"/>
      <w:bookmarkStart w:id="20" w:name="OLE_LINK7"/>
      <w:bookmarkStart w:id="21" w:name="OLE_LINK4"/>
      <w:bookmarkStart w:id="22" w:name="OLE_LINK5"/>
      <w:r w:rsidRPr="00F66506">
        <w:rPr>
          <w:rFonts w:hint="eastAsia"/>
        </w:rPr>
        <w:t>台湾大学的</w:t>
      </w:r>
      <w:r w:rsidRPr="00F66506">
        <w:t xml:space="preserve">Liang </w:t>
      </w:r>
      <w:r w:rsidRPr="00F66506">
        <w:rPr>
          <w:rFonts w:hint="eastAsia"/>
        </w:rPr>
        <w:t>等</w:t>
      </w:r>
      <w:r w:rsidR="002158F2" w:rsidRPr="00F66506">
        <w:rPr>
          <w:rFonts w:hint="eastAsia"/>
        </w:rPr>
        <w:t>[</w:t>
      </w:r>
      <w:r w:rsidR="002158F2" w:rsidRPr="00F66506">
        <w:t>1</w:t>
      </w:r>
      <w:r w:rsidR="002158F2" w:rsidRPr="00F66506">
        <w:rPr>
          <w:rFonts w:hint="eastAsia"/>
        </w:rPr>
        <w:t>]</w:t>
      </w:r>
      <w:r w:rsidRPr="00F66506">
        <w:rPr>
          <w:rFonts w:hint="eastAsia"/>
        </w:rPr>
        <w:t>专注台湾手语</w:t>
      </w:r>
      <w:r w:rsidR="005F2D39" w:rsidRPr="00F66506">
        <w:rPr>
          <w:rFonts w:hint="eastAsia"/>
        </w:rPr>
        <w:t>分类</w:t>
      </w:r>
      <w:r w:rsidRPr="00F66506">
        <w:rPr>
          <w:rFonts w:hint="eastAsia"/>
        </w:rPr>
        <w:t>的研究</w:t>
      </w:r>
      <w:bookmarkEnd w:id="19"/>
      <w:bookmarkEnd w:id="20"/>
      <w:r w:rsidRPr="00F66506">
        <w:rPr>
          <w:rFonts w:hint="eastAsia"/>
        </w:rPr>
        <w:t>，其实现实时连续手语</w:t>
      </w:r>
      <w:r w:rsidR="005F2D39" w:rsidRPr="00F66506">
        <w:rPr>
          <w:rFonts w:hint="eastAsia"/>
        </w:rPr>
        <w:t>分类</w:t>
      </w:r>
      <w:r w:rsidRPr="00F66506">
        <w:rPr>
          <w:rFonts w:hint="eastAsia"/>
        </w:rPr>
        <w:t>的研究基于数据手套所采集的数据，利用姿势、位置、方向和动作等特征参数</w:t>
      </w:r>
      <w:bookmarkEnd w:id="21"/>
      <w:bookmarkEnd w:id="22"/>
      <w:r w:rsidRPr="00F66506">
        <w:rPr>
          <w:rFonts w:hint="eastAsia"/>
        </w:rPr>
        <w:t>，</w:t>
      </w:r>
      <w:r w:rsidRPr="00F66506">
        <w:rPr>
          <w:rFonts w:hint="eastAsia"/>
        </w:rPr>
        <w:lastRenderedPageBreak/>
        <w:t>51</w:t>
      </w:r>
      <w:r w:rsidRPr="00F66506">
        <w:rPr>
          <w:rFonts w:hint="eastAsia"/>
        </w:rPr>
        <w:t>个自定义的基础姿势，实现基于自定义的</w:t>
      </w:r>
      <w:r w:rsidRPr="00F66506">
        <w:rPr>
          <w:rFonts w:hint="eastAsia"/>
        </w:rPr>
        <w:t>250</w:t>
      </w:r>
      <w:r w:rsidRPr="00F66506">
        <w:rPr>
          <w:rFonts w:hint="eastAsia"/>
        </w:rPr>
        <w:t>个词汇的</w:t>
      </w:r>
      <w:r w:rsidR="005F2D39" w:rsidRPr="00F66506">
        <w:rPr>
          <w:rFonts w:hint="eastAsia"/>
        </w:rPr>
        <w:t>分类</w:t>
      </w:r>
      <w:r w:rsidRPr="00F66506">
        <w:rPr>
          <w:rFonts w:hint="eastAsia"/>
        </w:rPr>
        <w:t>，</w:t>
      </w:r>
      <w:r w:rsidR="005F2D39" w:rsidRPr="00F66506">
        <w:rPr>
          <w:rFonts w:hint="eastAsia"/>
        </w:rPr>
        <w:t>分类</w:t>
      </w:r>
      <w:r w:rsidRPr="00F66506">
        <w:rPr>
          <w:rFonts w:hint="eastAsia"/>
        </w:rPr>
        <w:t>率达到</w:t>
      </w:r>
      <w:r w:rsidRPr="00F66506">
        <w:rPr>
          <w:rFonts w:hint="eastAsia"/>
        </w:rPr>
        <w:t>80.4%</w:t>
      </w:r>
      <w:r w:rsidRPr="00F66506">
        <w:rPr>
          <w:rFonts w:hint="eastAsia"/>
        </w:rPr>
        <w:t>。</w:t>
      </w:r>
      <w:r w:rsidRPr="00F66506">
        <w:rPr>
          <w:rFonts w:hint="eastAsia"/>
        </w:rPr>
        <w:t>Liang</w:t>
      </w:r>
      <w:r w:rsidRPr="00F66506">
        <w:rPr>
          <w:rFonts w:hint="eastAsia"/>
        </w:rPr>
        <w:t>与</w:t>
      </w:r>
      <w:r w:rsidRPr="00F66506">
        <w:rPr>
          <w:rFonts w:hint="eastAsia"/>
        </w:rPr>
        <w:t>Ming</w:t>
      </w:r>
      <w:r w:rsidRPr="00F66506">
        <w:rPr>
          <w:rFonts w:hint="eastAsia"/>
        </w:rPr>
        <w:t>建立了美国</w:t>
      </w:r>
      <w:r w:rsidR="002158F2" w:rsidRPr="00F66506">
        <w:rPr>
          <w:rFonts w:hint="eastAsia"/>
        </w:rPr>
        <w:t>[</w:t>
      </w:r>
      <w:r w:rsidR="002158F2" w:rsidRPr="00F66506">
        <w:t>1</w:t>
      </w:r>
      <w:r w:rsidR="002158F2" w:rsidRPr="00F66506">
        <w:rPr>
          <w:rFonts w:hint="eastAsia"/>
        </w:rPr>
        <w:t>]</w:t>
      </w:r>
      <w:r w:rsidRPr="00F66506">
        <w:rPr>
          <w:rFonts w:hint="eastAsia"/>
        </w:rPr>
        <w:t>手语字母连续流的</w:t>
      </w:r>
      <w:r w:rsidR="005F2D39" w:rsidRPr="00F66506">
        <w:rPr>
          <w:rFonts w:hint="eastAsia"/>
        </w:rPr>
        <w:t>分类</w:t>
      </w:r>
      <w:r w:rsidRPr="00F66506">
        <w:rPr>
          <w:rFonts w:hint="eastAsia"/>
        </w:rPr>
        <w:t>系统，该系统利用</w:t>
      </w:r>
      <w:r w:rsidRPr="00F66506">
        <w:rPr>
          <w:rFonts w:hint="eastAsia"/>
        </w:rPr>
        <w:t>VPL</w:t>
      </w:r>
      <w:r w:rsidRPr="00F66506">
        <w:rPr>
          <w:rFonts w:hint="eastAsia"/>
        </w:rPr>
        <w:t>型号数据手套作为手势输入设备，采用窗口模板匹配策略实现实时连续</w:t>
      </w:r>
      <w:r w:rsidR="005F2D39" w:rsidRPr="00F66506">
        <w:rPr>
          <w:rFonts w:hint="eastAsia"/>
        </w:rPr>
        <w:t>分类</w:t>
      </w:r>
      <w:r w:rsidRPr="00F66506">
        <w:rPr>
          <w:rFonts w:hint="eastAsia"/>
        </w:rPr>
        <w:t>，可</w:t>
      </w:r>
      <w:r w:rsidR="005F2D39" w:rsidRPr="00F66506">
        <w:rPr>
          <w:rFonts w:hint="eastAsia"/>
        </w:rPr>
        <w:t>分类</w:t>
      </w:r>
      <w:r w:rsidRPr="00F66506">
        <w:rPr>
          <w:rFonts w:hint="eastAsia"/>
        </w:rPr>
        <w:t>美国手语中</w:t>
      </w:r>
      <w:r w:rsidRPr="00F66506">
        <w:rPr>
          <w:rFonts w:hint="eastAsia"/>
        </w:rPr>
        <w:t>26</w:t>
      </w:r>
      <w:r w:rsidRPr="00F66506">
        <w:rPr>
          <w:rFonts w:hint="eastAsia"/>
        </w:rPr>
        <w:t>个字母的连续字母流。</w:t>
      </w:r>
    </w:p>
    <w:p w:rsidR="008E1F12" w:rsidRPr="00F66506" w:rsidRDefault="008E1F12" w:rsidP="00F66506">
      <w:pPr>
        <w:ind w:firstLine="480"/>
      </w:pPr>
      <w:r w:rsidRPr="00F66506">
        <w:rPr>
          <w:rFonts w:hint="eastAsia"/>
        </w:rPr>
        <w:t>哈尔滨工业大学计算机系利用边缘检测、神经网络等方法，</w:t>
      </w:r>
      <w:bookmarkStart w:id="23" w:name="OLE_LINK18"/>
      <w:bookmarkStart w:id="24" w:name="OLE_LINK19"/>
      <w:bookmarkStart w:id="25" w:name="OLE_LINK14"/>
      <w:bookmarkStart w:id="26" w:name="OLE_LINK15"/>
      <w:r w:rsidRPr="00F66506">
        <w:rPr>
          <w:rFonts w:hint="eastAsia"/>
        </w:rPr>
        <w:t>实现了基于视觉</w:t>
      </w:r>
    </w:p>
    <w:p w:rsidR="008E1F12" w:rsidRPr="00F66506" w:rsidRDefault="008E1F12" w:rsidP="00F66506">
      <w:pPr>
        <w:ind w:firstLine="480"/>
      </w:pPr>
      <w:r w:rsidRPr="00F66506">
        <w:rPr>
          <w:rFonts w:hint="eastAsia"/>
        </w:rPr>
        <w:t>的、可</w:t>
      </w:r>
      <w:r w:rsidR="005F2D39" w:rsidRPr="00F66506">
        <w:rPr>
          <w:rFonts w:hint="eastAsia"/>
        </w:rPr>
        <w:t>分类</w:t>
      </w:r>
      <w:bookmarkStart w:id="27" w:name="OLE_LINK16"/>
      <w:bookmarkStart w:id="28" w:name="OLE_LINK17"/>
      <w:r w:rsidRPr="00F66506">
        <w:rPr>
          <w:rFonts w:hint="eastAsia"/>
        </w:rPr>
        <w:t>13</w:t>
      </w:r>
      <w:r w:rsidRPr="00F66506">
        <w:rPr>
          <w:rFonts w:hint="eastAsia"/>
        </w:rPr>
        <w:t>个</w:t>
      </w:r>
      <w:bookmarkStart w:id="29" w:name="OLE_LINK10"/>
      <w:bookmarkStart w:id="30" w:name="OLE_LINK11"/>
      <w:bookmarkStart w:id="31" w:name="OLE_LINK8"/>
      <w:bookmarkStart w:id="32" w:name="OLE_LINK9"/>
      <w:r w:rsidRPr="00F66506">
        <w:rPr>
          <w:rFonts w:hint="eastAsia"/>
        </w:rPr>
        <w:t>静止手势的手势</w:t>
      </w:r>
      <w:r w:rsidR="005F2D39" w:rsidRPr="00F66506">
        <w:rPr>
          <w:rFonts w:hint="eastAsia"/>
        </w:rPr>
        <w:t>分</w:t>
      </w:r>
      <w:bookmarkEnd w:id="27"/>
      <w:bookmarkEnd w:id="28"/>
      <w:bookmarkEnd w:id="29"/>
      <w:bookmarkEnd w:id="30"/>
      <w:r w:rsidR="005F2D39" w:rsidRPr="00F66506">
        <w:rPr>
          <w:rFonts w:hint="eastAsia"/>
        </w:rPr>
        <w:t>类</w:t>
      </w:r>
      <w:r w:rsidRPr="00F66506">
        <w:rPr>
          <w:rFonts w:hint="eastAsia"/>
        </w:rPr>
        <w:t>系统</w:t>
      </w:r>
      <w:bookmarkEnd w:id="23"/>
      <w:bookmarkEnd w:id="24"/>
      <w:r w:rsidRPr="00F66506">
        <w:rPr>
          <w:rFonts w:hint="eastAsia"/>
        </w:rPr>
        <w:t>和基于视觉的简单的连续变化手势</w:t>
      </w:r>
      <w:bookmarkEnd w:id="31"/>
      <w:bookmarkEnd w:id="32"/>
      <w:r w:rsidR="005F2D39" w:rsidRPr="00F66506">
        <w:rPr>
          <w:rFonts w:hint="eastAsia"/>
        </w:rPr>
        <w:t>分</w:t>
      </w:r>
      <w:bookmarkEnd w:id="25"/>
      <w:bookmarkEnd w:id="26"/>
      <w:r w:rsidR="005F2D39" w:rsidRPr="00F66506">
        <w:rPr>
          <w:rFonts w:hint="eastAsia"/>
        </w:rPr>
        <w:t>类</w:t>
      </w:r>
      <w:r w:rsidRPr="00F66506">
        <w:rPr>
          <w:rFonts w:hint="eastAsia"/>
        </w:rPr>
        <w:t>面向大词汇量的连续中国手语</w:t>
      </w:r>
      <w:r w:rsidR="005F2D39" w:rsidRPr="00F66506">
        <w:rPr>
          <w:rFonts w:hint="eastAsia"/>
        </w:rPr>
        <w:t>分类</w:t>
      </w:r>
      <w:r w:rsidRPr="00F66506">
        <w:rPr>
          <w:rFonts w:hint="eastAsia"/>
        </w:rPr>
        <w:t>系统的研究与实现系统</w:t>
      </w:r>
      <w:r w:rsidR="002158F2" w:rsidRPr="00F66506">
        <w:t>[2]</w:t>
      </w:r>
      <w:r w:rsidRPr="00F66506">
        <w:rPr>
          <w:rFonts w:hint="eastAsia"/>
        </w:rPr>
        <w:t>。该系统不要求用户</w:t>
      </w:r>
      <w:bookmarkStart w:id="33" w:name="OLE_LINK12"/>
      <w:bookmarkStart w:id="34" w:name="OLE_LINK13"/>
      <w:r w:rsidRPr="00F66506">
        <w:rPr>
          <w:rFonts w:hint="eastAsia"/>
        </w:rPr>
        <w:t>戴任何特殊手套</w:t>
      </w:r>
      <w:bookmarkEnd w:id="33"/>
      <w:bookmarkEnd w:id="34"/>
      <w:r w:rsidRPr="00F66506">
        <w:rPr>
          <w:rFonts w:hint="eastAsia"/>
        </w:rPr>
        <w:t>。</w:t>
      </w:r>
    </w:p>
    <w:p w:rsidR="00FF066A" w:rsidRPr="00F66506" w:rsidRDefault="00FF066A" w:rsidP="00F66506">
      <w:pPr>
        <w:ind w:firstLine="480"/>
      </w:pPr>
      <w:bookmarkStart w:id="35" w:name="OLE_LINK20"/>
      <w:bookmarkStart w:id="36" w:name="OLE_LINK21"/>
      <w:r w:rsidRPr="00F66506">
        <w:rPr>
          <w:rFonts w:hint="eastAsia"/>
        </w:rPr>
        <w:t>中科院计算所马继勇</w:t>
      </w:r>
      <w:r w:rsidR="002158F2" w:rsidRPr="00F66506">
        <w:rPr>
          <w:rFonts w:hint="eastAsia"/>
        </w:rPr>
        <w:t>[</w:t>
      </w:r>
      <w:r w:rsidR="00C22E3F" w:rsidRPr="00F66506">
        <w:t>3</w:t>
      </w:r>
      <w:r w:rsidR="002158F2" w:rsidRPr="00F66506">
        <w:rPr>
          <w:rFonts w:hint="eastAsia"/>
        </w:rPr>
        <w:t>]</w:t>
      </w:r>
      <w:r w:rsidRPr="00F66506">
        <w:rPr>
          <w:rFonts w:hint="eastAsia"/>
        </w:rPr>
        <w:t>对基于数据手套的中国手语</w:t>
      </w:r>
      <w:r w:rsidR="005F2D39" w:rsidRPr="00F66506">
        <w:rPr>
          <w:rFonts w:hint="eastAsia"/>
        </w:rPr>
        <w:t>分类</w:t>
      </w:r>
      <w:r w:rsidRPr="00F66506">
        <w:rPr>
          <w:rFonts w:hint="eastAsia"/>
        </w:rPr>
        <w:t>算法进行了研究</w:t>
      </w:r>
      <w:bookmarkEnd w:id="35"/>
      <w:bookmarkEnd w:id="36"/>
      <w:r w:rsidRPr="00F66506">
        <w:rPr>
          <w:rFonts w:hint="eastAsia"/>
        </w:rPr>
        <w:t>，提出了与打手语人位置无关的特征提取方法、流捆绑技术、过渡帧模型等技术，实现对自定义词典中孤立词和一些连续语句的</w:t>
      </w:r>
      <w:r w:rsidR="005F2D39" w:rsidRPr="00F66506">
        <w:rPr>
          <w:rFonts w:hint="eastAsia"/>
        </w:rPr>
        <w:t>分类</w:t>
      </w:r>
      <w:r w:rsidRPr="00F66506">
        <w:rPr>
          <w:rFonts w:hint="eastAsia"/>
        </w:rPr>
        <w:t>，但是由于是建立过渡模型，所以对大量词汇的</w:t>
      </w:r>
      <w:r w:rsidR="005F2D39" w:rsidRPr="00F66506">
        <w:rPr>
          <w:rFonts w:hint="eastAsia"/>
        </w:rPr>
        <w:t>分类</w:t>
      </w:r>
      <w:r w:rsidRPr="00F66506">
        <w:rPr>
          <w:rFonts w:hint="eastAsia"/>
        </w:rPr>
        <w:t>速度较慢。</w:t>
      </w:r>
    </w:p>
    <w:p w:rsidR="00FF066A" w:rsidRPr="00C36210" w:rsidRDefault="00FF066A" w:rsidP="00F66506">
      <w:pPr>
        <w:pStyle w:val="Heading3"/>
        <w:ind w:firstLine="560"/>
      </w:pPr>
      <w:bookmarkStart w:id="37" w:name="_Toc357172350"/>
      <w:bookmarkStart w:id="38" w:name="_Toc357179428"/>
      <w:r w:rsidRPr="00C36210">
        <w:rPr>
          <w:rFonts w:hint="eastAsia"/>
        </w:rPr>
        <w:t>1.2.2 国外研究现状</w:t>
      </w:r>
      <w:bookmarkEnd w:id="37"/>
      <w:bookmarkEnd w:id="38"/>
    </w:p>
    <w:p w:rsidR="00FF066A" w:rsidRPr="00F66506" w:rsidRDefault="00FF066A" w:rsidP="00F66506">
      <w:pPr>
        <w:ind w:firstLine="480"/>
      </w:pPr>
      <w:r w:rsidRPr="00F66506">
        <w:rPr>
          <w:rFonts w:hint="eastAsia"/>
        </w:rPr>
        <w:t>美国</w:t>
      </w:r>
      <w:r w:rsidRPr="00F66506">
        <w:rPr>
          <w:rFonts w:hint="eastAsia"/>
        </w:rPr>
        <w:t>CMU</w:t>
      </w:r>
      <w:r w:rsidRPr="00F66506">
        <w:rPr>
          <w:rFonts w:hint="eastAsia"/>
        </w:rPr>
        <w:t>的</w:t>
      </w:r>
      <w:r w:rsidRPr="00F66506">
        <w:t>Chris</w:t>
      </w:r>
      <w:r w:rsidRPr="00F66506">
        <w:rPr>
          <w:rFonts w:hint="eastAsia"/>
        </w:rPr>
        <w:t>topher Lee</w:t>
      </w:r>
      <w:r w:rsidRPr="00F66506">
        <w:rPr>
          <w:rFonts w:hint="eastAsia"/>
        </w:rPr>
        <w:t>与</w:t>
      </w:r>
      <w:r w:rsidRPr="00F66506">
        <w:rPr>
          <w:rFonts w:hint="eastAsia"/>
        </w:rPr>
        <w:t>Yang</w:t>
      </w:r>
      <w:r w:rsidR="002158F2" w:rsidRPr="00F66506">
        <w:t xml:space="preserve"> </w:t>
      </w:r>
      <w:r w:rsidR="00447A75" w:rsidRPr="00F66506">
        <w:t>[4</w:t>
      </w:r>
      <w:r w:rsidR="002158F2" w:rsidRPr="00F66506">
        <w:t>]</w:t>
      </w:r>
      <w:r w:rsidRPr="00F66506">
        <w:rPr>
          <w:rFonts w:hint="eastAsia"/>
        </w:rPr>
        <w:t>开发了一个基于</w:t>
      </w:r>
      <w:r w:rsidRPr="00F66506">
        <w:rPr>
          <w:rFonts w:hint="eastAsia"/>
        </w:rPr>
        <w:t>Cyber glove</w:t>
      </w:r>
      <w:r w:rsidRPr="00F66506">
        <w:rPr>
          <w:rFonts w:hint="eastAsia"/>
        </w:rPr>
        <w:t>数据手套的手势</w:t>
      </w:r>
      <w:r w:rsidR="005F2D39" w:rsidRPr="00F66506">
        <w:rPr>
          <w:rFonts w:hint="eastAsia"/>
        </w:rPr>
        <w:t>分类</w:t>
      </w:r>
      <w:r w:rsidRPr="00F66506">
        <w:rPr>
          <w:rFonts w:hint="eastAsia"/>
        </w:rPr>
        <w:t>系统。该系统利用</w:t>
      </w:r>
      <w:r w:rsidRPr="00F66506">
        <w:rPr>
          <w:rFonts w:hint="eastAsia"/>
        </w:rPr>
        <w:t>HMM</w:t>
      </w:r>
      <w:r w:rsidRPr="00F66506">
        <w:rPr>
          <w:rFonts w:hint="eastAsia"/>
        </w:rPr>
        <w:t>技术对美国手语字母中的</w:t>
      </w:r>
      <w:r w:rsidRPr="00F66506">
        <w:rPr>
          <w:rFonts w:hint="eastAsia"/>
        </w:rPr>
        <w:t>14</w:t>
      </w:r>
      <w:r w:rsidRPr="00F66506">
        <w:rPr>
          <w:rFonts w:hint="eastAsia"/>
        </w:rPr>
        <w:t>个手势进行了</w:t>
      </w:r>
      <w:r w:rsidR="005F2D39" w:rsidRPr="00F66506">
        <w:rPr>
          <w:rFonts w:hint="eastAsia"/>
        </w:rPr>
        <w:t>分类</w:t>
      </w:r>
      <w:r w:rsidRPr="00F66506">
        <w:rPr>
          <w:rFonts w:hint="eastAsia"/>
        </w:rPr>
        <w:t>，这个系统可以作为机器人远程操作及示例规划交互接口的一部分。</w:t>
      </w:r>
    </w:p>
    <w:p w:rsidR="00FF066A" w:rsidRPr="00F66506" w:rsidRDefault="00FF066A" w:rsidP="00F66506">
      <w:pPr>
        <w:ind w:firstLine="480"/>
      </w:pPr>
      <w:r w:rsidRPr="00F66506">
        <w:rPr>
          <w:rFonts w:hint="eastAsia"/>
        </w:rPr>
        <w:t>日本</w:t>
      </w:r>
      <w:r w:rsidRPr="00F66506">
        <w:rPr>
          <w:rFonts w:hint="eastAsia"/>
        </w:rPr>
        <w:t>ATR</w:t>
      </w:r>
      <w:r w:rsidRPr="00F66506">
        <w:rPr>
          <w:rFonts w:hint="eastAsia"/>
        </w:rPr>
        <w:t>研究室的</w:t>
      </w:r>
      <w:r w:rsidRPr="00F66506">
        <w:rPr>
          <w:rFonts w:hint="eastAsia"/>
        </w:rPr>
        <w:t>Takahashi</w:t>
      </w:r>
      <w:r w:rsidRPr="00F66506">
        <w:rPr>
          <w:rFonts w:hint="eastAsia"/>
        </w:rPr>
        <w:t>与</w:t>
      </w:r>
      <w:r w:rsidRPr="00F66506">
        <w:rPr>
          <w:rFonts w:hint="eastAsia"/>
        </w:rPr>
        <w:t>KI Shino</w:t>
      </w:r>
      <w:r w:rsidR="00447A75" w:rsidRPr="00F66506">
        <w:t>[5,6,7]</w:t>
      </w:r>
      <w:r w:rsidRPr="00F66506">
        <w:rPr>
          <w:rFonts w:hint="eastAsia"/>
        </w:rPr>
        <w:t>建立了一个基于数据手套的</w:t>
      </w:r>
      <w:r w:rsidR="005F2D39" w:rsidRPr="00F66506">
        <w:rPr>
          <w:rFonts w:hint="eastAsia"/>
        </w:rPr>
        <w:t>分类</w:t>
      </w:r>
      <w:r w:rsidRPr="00F66506">
        <w:rPr>
          <w:rFonts w:hint="eastAsia"/>
        </w:rPr>
        <w:t>系统，该系统综合使用了主成分分析及聚类分析技术，对手的关节角度及方向进行编码，可</w:t>
      </w:r>
      <w:r w:rsidR="005F2D39" w:rsidRPr="00F66506">
        <w:rPr>
          <w:rFonts w:hint="eastAsia"/>
        </w:rPr>
        <w:t>分类</w:t>
      </w:r>
      <w:r w:rsidRPr="00F66506">
        <w:rPr>
          <w:rFonts w:hint="eastAsia"/>
        </w:rPr>
        <w:t>46</w:t>
      </w:r>
      <w:r w:rsidRPr="00F66506">
        <w:rPr>
          <w:rFonts w:hint="eastAsia"/>
        </w:rPr>
        <w:t>个日本手指字母中的</w:t>
      </w:r>
      <w:r w:rsidRPr="00F66506">
        <w:rPr>
          <w:rFonts w:hint="eastAsia"/>
        </w:rPr>
        <w:t>34</w:t>
      </w:r>
      <w:r w:rsidRPr="00F66506">
        <w:rPr>
          <w:rFonts w:hint="eastAsia"/>
        </w:rPr>
        <w:t>个。这种方法对动态变化描述能力比较差，只能用于静止手势的</w:t>
      </w:r>
      <w:r w:rsidR="005F2D39" w:rsidRPr="00F66506">
        <w:rPr>
          <w:rFonts w:hint="eastAsia"/>
        </w:rPr>
        <w:t>分类</w:t>
      </w:r>
      <w:r w:rsidRPr="00F66506">
        <w:rPr>
          <w:rFonts w:hint="eastAsia"/>
        </w:rPr>
        <w:t>中，如果</w:t>
      </w:r>
      <w:r w:rsidR="005F2D39" w:rsidRPr="00F66506">
        <w:rPr>
          <w:rFonts w:hint="eastAsia"/>
        </w:rPr>
        <w:t>分类</w:t>
      </w:r>
      <w:r w:rsidRPr="00F66506">
        <w:rPr>
          <w:rFonts w:hint="eastAsia"/>
        </w:rPr>
        <w:t>动态手势，还需要与其他方法结合使用。</w:t>
      </w:r>
    </w:p>
    <w:p w:rsidR="00FF066A" w:rsidRPr="00F66506" w:rsidRDefault="00FF066A" w:rsidP="00F66506">
      <w:pPr>
        <w:ind w:firstLine="480"/>
      </w:pPr>
      <w:r w:rsidRPr="00F66506">
        <w:rPr>
          <w:rFonts w:hint="eastAsia"/>
        </w:rPr>
        <w:t>Vogler</w:t>
      </w:r>
      <w:r w:rsidRPr="00F66506">
        <w:rPr>
          <w:rFonts w:hint="eastAsia"/>
        </w:rPr>
        <w:t>与</w:t>
      </w:r>
      <w:r w:rsidRPr="00F66506">
        <w:rPr>
          <w:rFonts w:hint="eastAsia"/>
        </w:rPr>
        <w:t>Metaxas</w:t>
      </w:r>
      <w:r w:rsidR="00447A75" w:rsidRPr="00F66506">
        <w:t>[8,9]</w:t>
      </w:r>
      <w:r w:rsidRPr="00F66506">
        <w:rPr>
          <w:rFonts w:hint="eastAsia"/>
        </w:rPr>
        <w:t>的美国手语</w:t>
      </w:r>
      <w:r w:rsidR="005F2D39" w:rsidRPr="00F66506">
        <w:rPr>
          <w:rFonts w:hint="eastAsia"/>
        </w:rPr>
        <w:t>分类</w:t>
      </w:r>
      <w:r w:rsidRPr="00F66506">
        <w:rPr>
          <w:rFonts w:hint="eastAsia"/>
        </w:rPr>
        <w:t>系统，采用一个位置跟踪器及三个互相垂直的摄像机作为手势输入设备，利用计算机视觉方法提取打手势者手臂运动的三维参数，利用</w:t>
      </w:r>
      <w:r w:rsidRPr="00F66506">
        <w:rPr>
          <w:rFonts w:hint="eastAsia"/>
        </w:rPr>
        <w:t>HMM</w:t>
      </w:r>
      <w:r w:rsidR="005F2D39" w:rsidRPr="00F66506">
        <w:rPr>
          <w:rFonts w:hint="eastAsia"/>
        </w:rPr>
        <w:t>分类</w:t>
      </w:r>
      <w:r w:rsidRPr="00F66506">
        <w:rPr>
          <w:rFonts w:hint="eastAsia"/>
        </w:rPr>
        <w:t>技术，完成了</w:t>
      </w:r>
      <w:r w:rsidRPr="00F66506">
        <w:rPr>
          <w:rFonts w:hint="eastAsia"/>
        </w:rPr>
        <w:t>53</w:t>
      </w:r>
      <w:r w:rsidRPr="00F66506">
        <w:rPr>
          <w:rFonts w:hint="eastAsia"/>
        </w:rPr>
        <w:t>个孤立词及</w:t>
      </w:r>
      <w:r w:rsidRPr="00F66506">
        <w:rPr>
          <w:rFonts w:hint="eastAsia"/>
        </w:rPr>
        <w:t>486</w:t>
      </w:r>
      <w:r w:rsidRPr="00F66506">
        <w:rPr>
          <w:rFonts w:hint="eastAsia"/>
        </w:rPr>
        <w:t>个连续手语语句的</w:t>
      </w:r>
      <w:r w:rsidR="005F2D39" w:rsidRPr="00F66506">
        <w:rPr>
          <w:rFonts w:hint="eastAsia"/>
        </w:rPr>
        <w:t>分类</w:t>
      </w:r>
      <w:r w:rsidRPr="00F66506">
        <w:rPr>
          <w:rFonts w:hint="eastAsia"/>
        </w:rPr>
        <w:t>，</w:t>
      </w:r>
      <w:r w:rsidR="005F2D39" w:rsidRPr="00F66506">
        <w:rPr>
          <w:rFonts w:hint="eastAsia"/>
        </w:rPr>
        <w:t>分类</w:t>
      </w:r>
      <w:r w:rsidRPr="00F66506">
        <w:rPr>
          <w:rFonts w:hint="eastAsia"/>
        </w:rPr>
        <w:t>率为</w:t>
      </w:r>
      <w:r w:rsidRPr="00F66506">
        <w:rPr>
          <w:rFonts w:hint="eastAsia"/>
        </w:rPr>
        <w:t>89.91%</w:t>
      </w:r>
      <w:r w:rsidRPr="00F66506">
        <w:rPr>
          <w:rFonts w:hint="eastAsia"/>
        </w:rPr>
        <w:t>。此外，他们还将手势词进一步细分为更小的基元“音子”，包括静态和动态两种，然后为这些基元建立模型，对由</w:t>
      </w:r>
      <w:r w:rsidRPr="00F66506">
        <w:rPr>
          <w:rFonts w:hint="eastAsia"/>
        </w:rPr>
        <w:t>22</w:t>
      </w:r>
      <w:r w:rsidRPr="00F66506">
        <w:rPr>
          <w:rFonts w:hint="eastAsia"/>
        </w:rPr>
        <w:t>个词构成的句子的测试结果表明，这种方法的</w:t>
      </w:r>
      <w:r w:rsidR="005F2D39" w:rsidRPr="00F66506">
        <w:rPr>
          <w:rFonts w:hint="eastAsia"/>
        </w:rPr>
        <w:t>分类</w:t>
      </w:r>
      <w:r w:rsidRPr="00F66506">
        <w:rPr>
          <w:rFonts w:hint="eastAsia"/>
        </w:rPr>
        <w:t>率和传统方法的</w:t>
      </w:r>
      <w:r w:rsidR="005F2D39" w:rsidRPr="00F66506">
        <w:rPr>
          <w:rFonts w:hint="eastAsia"/>
        </w:rPr>
        <w:t>分类</w:t>
      </w:r>
      <w:r w:rsidRPr="00F66506">
        <w:rPr>
          <w:rFonts w:hint="eastAsia"/>
        </w:rPr>
        <w:t>率相近。</w:t>
      </w:r>
    </w:p>
    <w:p w:rsidR="00FF066A" w:rsidRPr="00F66506" w:rsidRDefault="00FF066A" w:rsidP="00F66506">
      <w:pPr>
        <w:ind w:firstLine="480"/>
      </w:pPr>
      <w:r w:rsidRPr="00F66506">
        <w:rPr>
          <w:rFonts w:hint="eastAsia"/>
        </w:rPr>
        <w:t>麻省理工学院（</w:t>
      </w:r>
      <w:r w:rsidRPr="00F66506">
        <w:rPr>
          <w:rFonts w:hint="eastAsia"/>
        </w:rPr>
        <w:t>Mas</w:t>
      </w:r>
      <w:r w:rsidRPr="00F66506">
        <w:t>sachus</w:t>
      </w:r>
      <w:r w:rsidRPr="00F66506">
        <w:rPr>
          <w:rFonts w:hint="eastAsia"/>
        </w:rPr>
        <w:t>etts Institute of Technology</w:t>
      </w:r>
      <w:r w:rsidRPr="00F66506">
        <w:rPr>
          <w:rFonts w:hint="eastAsia"/>
        </w:rPr>
        <w:t>）的</w:t>
      </w:r>
      <w:r w:rsidRPr="00F66506">
        <w:rPr>
          <w:rFonts w:hint="eastAsia"/>
        </w:rPr>
        <w:t>Starner</w:t>
      </w:r>
      <w:r w:rsidRPr="00F66506">
        <w:rPr>
          <w:rFonts w:hint="eastAsia"/>
        </w:rPr>
        <w:t>等</w:t>
      </w:r>
      <w:r w:rsidR="00447A75" w:rsidRPr="00F66506">
        <w:t>[10</w:t>
      </w:r>
      <w:r w:rsidRPr="00F66506">
        <w:t>]</w:t>
      </w:r>
      <w:r w:rsidRPr="00F66506">
        <w:rPr>
          <w:rFonts w:hint="eastAsia"/>
        </w:rPr>
        <w:t>在</w:t>
      </w:r>
      <w:r w:rsidRPr="00F66506">
        <w:rPr>
          <w:rFonts w:hint="eastAsia"/>
        </w:rPr>
        <w:t>1995</w:t>
      </w:r>
      <w:r w:rsidRPr="00F66506">
        <w:rPr>
          <w:rFonts w:hint="eastAsia"/>
        </w:rPr>
        <w:t>年实现了一个基于单目视觉的美国手语</w:t>
      </w:r>
      <w:r w:rsidR="005F2D39" w:rsidRPr="00F66506">
        <w:rPr>
          <w:rFonts w:hint="eastAsia"/>
        </w:rPr>
        <w:t>分类</w:t>
      </w:r>
      <w:r w:rsidRPr="00F66506">
        <w:rPr>
          <w:rFonts w:hint="eastAsia"/>
        </w:rPr>
        <w:t>系统，该系统能够</w:t>
      </w:r>
      <w:r w:rsidR="005F2D39" w:rsidRPr="00F66506">
        <w:rPr>
          <w:rFonts w:hint="eastAsia"/>
        </w:rPr>
        <w:t>分类</w:t>
      </w:r>
      <w:r w:rsidRPr="00F66506">
        <w:rPr>
          <w:rFonts w:hint="eastAsia"/>
        </w:rPr>
        <w:t>由</w:t>
      </w:r>
      <w:r w:rsidRPr="00F66506">
        <w:rPr>
          <w:rFonts w:hint="eastAsia"/>
        </w:rPr>
        <w:t>40</w:t>
      </w:r>
      <w:r w:rsidRPr="00F66506">
        <w:rPr>
          <w:rFonts w:hint="eastAsia"/>
        </w:rPr>
        <w:t>个美国手组成的连续语句。他们采用</w:t>
      </w:r>
      <w:r w:rsidRPr="00F66506">
        <w:rPr>
          <w:rFonts w:hint="eastAsia"/>
        </w:rPr>
        <w:t>395</w:t>
      </w:r>
      <w:r w:rsidRPr="00F66506">
        <w:rPr>
          <w:rFonts w:hint="eastAsia"/>
        </w:rPr>
        <w:t>个句子作为训练数据，</w:t>
      </w:r>
      <w:r w:rsidRPr="00F66506">
        <w:rPr>
          <w:rFonts w:hint="eastAsia"/>
        </w:rPr>
        <w:t>99</w:t>
      </w:r>
      <w:r w:rsidRPr="00F66506">
        <w:rPr>
          <w:rFonts w:hint="eastAsia"/>
        </w:rPr>
        <w:t>个句子作为测试数据。在有较强语言模型的情况下取得了</w:t>
      </w:r>
      <w:r w:rsidRPr="00F66506">
        <w:rPr>
          <w:rFonts w:hint="eastAsia"/>
        </w:rPr>
        <w:t>97%</w:t>
      </w:r>
      <w:r w:rsidRPr="00F66506">
        <w:rPr>
          <w:rFonts w:hint="eastAsia"/>
        </w:rPr>
        <w:t>的</w:t>
      </w:r>
      <w:r w:rsidR="005F2D39" w:rsidRPr="00F66506">
        <w:rPr>
          <w:rFonts w:hint="eastAsia"/>
        </w:rPr>
        <w:t>分类</w:t>
      </w:r>
      <w:r w:rsidRPr="00F66506">
        <w:rPr>
          <w:rFonts w:hint="eastAsia"/>
        </w:rPr>
        <w:t>率，没有语言模型的情况下取</w:t>
      </w:r>
      <w:r w:rsidRPr="00F66506">
        <w:rPr>
          <w:rFonts w:hint="eastAsia"/>
        </w:rPr>
        <w:lastRenderedPageBreak/>
        <w:t>得了</w:t>
      </w:r>
      <w:r w:rsidRPr="00F66506">
        <w:rPr>
          <w:rFonts w:hint="eastAsia"/>
        </w:rPr>
        <w:t>91%</w:t>
      </w:r>
      <w:r w:rsidRPr="00F66506">
        <w:rPr>
          <w:rFonts w:hint="eastAsia"/>
        </w:rPr>
        <w:t>的</w:t>
      </w:r>
      <w:r w:rsidR="005F2D39" w:rsidRPr="00F66506">
        <w:rPr>
          <w:rFonts w:hint="eastAsia"/>
        </w:rPr>
        <w:t>分类</w:t>
      </w:r>
      <w:r w:rsidRPr="00F66506">
        <w:rPr>
          <w:rFonts w:hint="eastAsia"/>
        </w:rPr>
        <w:t>率。</w:t>
      </w:r>
    </w:p>
    <w:p w:rsidR="00FF066A" w:rsidRPr="00F66506" w:rsidRDefault="00FF066A" w:rsidP="00F66506">
      <w:pPr>
        <w:ind w:firstLine="480"/>
      </w:pPr>
      <w:r w:rsidRPr="00F66506">
        <w:rPr>
          <w:rFonts w:hint="eastAsia"/>
        </w:rPr>
        <w:t>Drew</w:t>
      </w:r>
      <w:r w:rsidRPr="00F66506">
        <w:rPr>
          <w:rFonts w:hint="eastAsia"/>
        </w:rPr>
        <w:t>等</w:t>
      </w:r>
      <w:r w:rsidRPr="00F66506">
        <w:t>[10]</w:t>
      </w:r>
      <w:r w:rsidRPr="00F66506">
        <w:rPr>
          <w:rFonts w:hint="eastAsia"/>
        </w:rPr>
        <w:t>用动态规划的方法进行手部跟踪。该方法利用动态规划思想确定目标物体的路径，同时能够对多目标物体进行跟踪。利用整个视频序列的信息能够避免陷入局部搜索目标物体带来的错误跟踪。</w:t>
      </w:r>
    </w:p>
    <w:p w:rsidR="00FF066A" w:rsidRPr="00F66506" w:rsidRDefault="00FF066A" w:rsidP="00F66506">
      <w:pPr>
        <w:ind w:firstLine="480"/>
      </w:pPr>
      <w:r w:rsidRPr="00F66506">
        <w:rPr>
          <w:rFonts w:hint="eastAsia"/>
        </w:rPr>
        <w:t>Bui</w:t>
      </w:r>
      <w:r w:rsidRPr="00F66506">
        <w:rPr>
          <w:rFonts w:hint="eastAsia"/>
        </w:rPr>
        <w:t>等</w:t>
      </w:r>
      <w:r w:rsidRPr="00F66506">
        <w:t>[11]</w:t>
      </w:r>
      <w:r w:rsidRPr="00F66506">
        <w:rPr>
          <w:rFonts w:hint="eastAsia"/>
        </w:rPr>
        <w:t>利用微电子机械系统来</w:t>
      </w:r>
      <w:r w:rsidR="005F2D39" w:rsidRPr="00F66506">
        <w:rPr>
          <w:rFonts w:hint="eastAsia"/>
        </w:rPr>
        <w:t>分类</w:t>
      </w:r>
      <w:r w:rsidRPr="00F66506">
        <w:rPr>
          <w:rFonts w:hint="eastAsia"/>
        </w:rPr>
        <w:t>越南手语中的手势。他们发明了</w:t>
      </w:r>
      <w:r w:rsidRPr="00F66506">
        <w:rPr>
          <w:rFonts w:hint="eastAsia"/>
        </w:rPr>
        <w:t>AcceleGlove</w:t>
      </w:r>
      <w:r w:rsidRPr="00F66506">
        <w:rPr>
          <w:rFonts w:hint="eastAsia"/>
        </w:rPr>
        <w:t>数据手套，该手套包含</w:t>
      </w:r>
      <w:r w:rsidRPr="00F66506">
        <w:rPr>
          <w:rFonts w:hint="eastAsia"/>
        </w:rPr>
        <w:t>5</w:t>
      </w:r>
      <w:r w:rsidRPr="00F66506">
        <w:rPr>
          <w:rFonts w:hint="eastAsia"/>
        </w:rPr>
        <w:t>个手指传感器和</w:t>
      </w:r>
      <w:r w:rsidRPr="00F66506">
        <w:rPr>
          <w:rFonts w:hint="eastAsia"/>
        </w:rPr>
        <w:t>1</w:t>
      </w:r>
      <w:r w:rsidRPr="00F66506">
        <w:rPr>
          <w:rFonts w:hint="eastAsia"/>
        </w:rPr>
        <w:t>个手背传感器。他们用该系统来</w:t>
      </w:r>
      <w:r w:rsidR="005F2D39" w:rsidRPr="00F66506">
        <w:rPr>
          <w:rFonts w:hint="eastAsia"/>
        </w:rPr>
        <w:t>分类</w:t>
      </w:r>
      <w:r w:rsidRPr="00F66506">
        <w:rPr>
          <w:rFonts w:hint="eastAsia"/>
        </w:rPr>
        <w:t>23</w:t>
      </w:r>
      <w:r w:rsidRPr="00F66506">
        <w:rPr>
          <w:rFonts w:hint="eastAsia"/>
        </w:rPr>
        <w:t>个越南手语中的手势以及两个标点符号—句号和逗号。</w:t>
      </w:r>
    </w:p>
    <w:p w:rsidR="00FF066A" w:rsidRPr="00DF6F1D" w:rsidRDefault="00FF066A" w:rsidP="00DF6F1D">
      <w:pPr>
        <w:pStyle w:val="Heading2"/>
      </w:pPr>
      <w:bookmarkStart w:id="39" w:name="_Toc357172351"/>
      <w:bookmarkStart w:id="40" w:name="_Toc357179429"/>
      <w:r w:rsidRPr="00DF6F1D">
        <w:rPr>
          <w:rFonts w:hint="eastAsia"/>
        </w:rPr>
        <w:t>1.3 研究趋势与前景</w:t>
      </w:r>
      <w:bookmarkEnd w:id="39"/>
      <w:bookmarkEnd w:id="40"/>
    </w:p>
    <w:p w:rsidR="00FF066A" w:rsidRPr="00F66506" w:rsidRDefault="00FF066A" w:rsidP="00F66506">
      <w:pPr>
        <w:ind w:firstLine="480"/>
      </w:pPr>
      <w:r w:rsidRPr="00F66506">
        <w:rPr>
          <w:rFonts w:hint="eastAsia"/>
        </w:rPr>
        <w:t>目前语音</w:t>
      </w:r>
      <w:r w:rsidR="005F2D39" w:rsidRPr="00F66506">
        <w:rPr>
          <w:rFonts w:hint="eastAsia"/>
        </w:rPr>
        <w:t>分类</w:t>
      </w:r>
      <w:r w:rsidRPr="00F66506">
        <w:rPr>
          <w:rFonts w:hint="eastAsia"/>
        </w:rPr>
        <w:t>技术已经逐渐趋于成熟，很多方法都得到广泛成功的应用，并且效果良好。但是对于手语</w:t>
      </w:r>
      <w:r w:rsidR="005F2D39" w:rsidRPr="00F66506">
        <w:rPr>
          <w:rFonts w:hint="eastAsia"/>
        </w:rPr>
        <w:t>分类</w:t>
      </w:r>
      <w:r w:rsidRPr="00F66506">
        <w:rPr>
          <w:rFonts w:hint="eastAsia"/>
        </w:rPr>
        <w:t>而言，由于研究起步就比语音晚得多，所以还需很长的路需要探索。近十来年，手语</w:t>
      </w:r>
      <w:r w:rsidR="005F2D39" w:rsidRPr="00F66506">
        <w:rPr>
          <w:rFonts w:hint="eastAsia"/>
        </w:rPr>
        <w:t>分类</w:t>
      </w:r>
      <w:r w:rsidRPr="00F66506">
        <w:rPr>
          <w:rFonts w:hint="eastAsia"/>
        </w:rPr>
        <w:t>才开始逐渐被人们赋予较高的期望。</w:t>
      </w:r>
      <w:r w:rsidRPr="00F66506">
        <w:rPr>
          <w:rFonts w:hint="eastAsia"/>
        </w:rPr>
        <w:t>HMM</w:t>
      </w:r>
      <w:r w:rsidRPr="00F66506">
        <w:rPr>
          <w:rFonts w:hint="eastAsia"/>
        </w:rPr>
        <w:t>的植入使得手语</w:t>
      </w:r>
      <w:r w:rsidR="005F2D39" w:rsidRPr="00F66506">
        <w:rPr>
          <w:rFonts w:hint="eastAsia"/>
        </w:rPr>
        <w:t>分类</w:t>
      </w:r>
      <w:r w:rsidRPr="00F66506">
        <w:rPr>
          <w:rFonts w:hint="eastAsia"/>
        </w:rPr>
        <w:t>成为可能，</w:t>
      </w:r>
      <w:r w:rsidRPr="00F66506">
        <w:rPr>
          <w:rFonts w:hint="eastAsia"/>
        </w:rPr>
        <w:t>SVM</w:t>
      </w:r>
      <w:r w:rsidRPr="00F66506">
        <w:rPr>
          <w:rFonts w:hint="eastAsia"/>
        </w:rPr>
        <w:t>、</w:t>
      </w:r>
      <w:r w:rsidRPr="00F66506">
        <w:rPr>
          <w:rFonts w:hint="eastAsia"/>
        </w:rPr>
        <w:t>LDCRF</w:t>
      </w:r>
      <w:r w:rsidRPr="00F66506">
        <w:t>[13]</w:t>
      </w:r>
      <w:r w:rsidRPr="00F66506">
        <w:rPr>
          <w:rFonts w:hint="eastAsia"/>
        </w:rPr>
        <w:t>等方法的引入慢慢的给手语</w:t>
      </w:r>
      <w:r w:rsidR="005F2D39" w:rsidRPr="00F66506">
        <w:rPr>
          <w:rFonts w:hint="eastAsia"/>
        </w:rPr>
        <w:t>分类</w:t>
      </w:r>
      <w:r w:rsidRPr="00F66506">
        <w:rPr>
          <w:rFonts w:hint="eastAsia"/>
        </w:rPr>
        <w:t>领域带来希望。人们开始慢慢的进入深一层次的研究，以后得更高的</w:t>
      </w:r>
      <w:r w:rsidR="005F2D39" w:rsidRPr="00F66506">
        <w:rPr>
          <w:rFonts w:hint="eastAsia"/>
        </w:rPr>
        <w:t>分类</w:t>
      </w:r>
      <w:r w:rsidRPr="00F66506">
        <w:rPr>
          <w:rFonts w:hint="eastAsia"/>
        </w:rPr>
        <w:t>率。手语</w:t>
      </w:r>
      <w:r w:rsidR="005F2D39" w:rsidRPr="00F66506">
        <w:rPr>
          <w:rFonts w:hint="eastAsia"/>
        </w:rPr>
        <w:t>分类</w:t>
      </w:r>
      <w:r w:rsidRPr="00F66506">
        <w:rPr>
          <w:rFonts w:hint="eastAsia"/>
        </w:rPr>
        <w:t>的发展趋势以及前景主要可以归结为以下几点：</w:t>
      </w:r>
    </w:p>
    <w:p w:rsidR="00FF066A" w:rsidRPr="00F66506" w:rsidRDefault="00FF066A" w:rsidP="00F66506">
      <w:pPr>
        <w:ind w:firstLine="480"/>
      </w:pPr>
      <w:r w:rsidRPr="00F66506">
        <w:rPr>
          <w:rFonts w:hint="eastAsia"/>
        </w:rPr>
        <w:t>（</w:t>
      </w:r>
      <w:r w:rsidRPr="00F66506">
        <w:rPr>
          <w:rFonts w:hint="eastAsia"/>
        </w:rPr>
        <w:t>1</w:t>
      </w:r>
      <w:r w:rsidRPr="00F66506">
        <w:rPr>
          <w:rFonts w:hint="eastAsia"/>
        </w:rPr>
        <w:t>）孤立词汇</w:t>
      </w:r>
      <w:r w:rsidR="005F2D39" w:rsidRPr="00F66506">
        <w:rPr>
          <w:rFonts w:hint="eastAsia"/>
        </w:rPr>
        <w:t>分类</w:t>
      </w:r>
      <w:r w:rsidRPr="00F66506">
        <w:rPr>
          <w:rFonts w:hint="eastAsia"/>
        </w:rPr>
        <w:t>准确率的提升。</w:t>
      </w:r>
    </w:p>
    <w:p w:rsidR="00FF066A" w:rsidRPr="00F66506" w:rsidRDefault="00FF066A" w:rsidP="00F66506">
      <w:pPr>
        <w:ind w:firstLine="480"/>
      </w:pPr>
      <w:r w:rsidRPr="00F66506">
        <w:rPr>
          <w:rFonts w:hint="eastAsia"/>
        </w:rPr>
        <w:t>孤立词的</w:t>
      </w:r>
      <w:r w:rsidR="005F2D39" w:rsidRPr="00F66506">
        <w:rPr>
          <w:rFonts w:hint="eastAsia"/>
        </w:rPr>
        <w:t>分类</w:t>
      </w:r>
      <w:r w:rsidRPr="00F66506">
        <w:rPr>
          <w:rFonts w:hint="eastAsia"/>
        </w:rPr>
        <w:t>从最开始的不到半成的</w:t>
      </w:r>
      <w:r w:rsidR="005F2D39" w:rsidRPr="00F66506">
        <w:rPr>
          <w:rFonts w:hint="eastAsia"/>
        </w:rPr>
        <w:t>分类</w:t>
      </w:r>
      <w:r w:rsidRPr="00F66506">
        <w:rPr>
          <w:rFonts w:hint="eastAsia"/>
        </w:rPr>
        <w:t>率，到目前为止已经可以实现少量词汇高精度的</w:t>
      </w:r>
      <w:r w:rsidR="005F2D39" w:rsidRPr="00F66506">
        <w:rPr>
          <w:rFonts w:hint="eastAsia"/>
        </w:rPr>
        <w:t>分类</w:t>
      </w:r>
      <w:r w:rsidRPr="00F66506">
        <w:rPr>
          <w:rFonts w:hint="eastAsia"/>
        </w:rPr>
        <w:t>。对于大量词汇的</w:t>
      </w:r>
      <w:r w:rsidR="005F2D39" w:rsidRPr="00F66506">
        <w:rPr>
          <w:rFonts w:hint="eastAsia"/>
        </w:rPr>
        <w:t>分类</w:t>
      </w:r>
      <w:r w:rsidRPr="00F66506">
        <w:rPr>
          <w:rFonts w:hint="eastAsia"/>
        </w:rPr>
        <w:t>还有待加强。</w:t>
      </w:r>
    </w:p>
    <w:p w:rsidR="00FF066A" w:rsidRPr="00F66506" w:rsidRDefault="00FF066A" w:rsidP="00F66506">
      <w:pPr>
        <w:ind w:firstLine="480"/>
      </w:pPr>
      <w:r w:rsidRPr="00F66506">
        <w:rPr>
          <w:rFonts w:hint="eastAsia"/>
        </w:rPr>
        <w:t>（</w:t>
      </w:r>
      <w:r w:rsidRPr="00F66506">
        <w:rPr>
          <w:rFonts w:hint="eastAsia"/>
        </w:rPr>
        <w:t>2</w:t>
      </w:r>
      <w:r w:rsidRPr="00F66506">
        <w:rPr>
          <w:rFonts w:hint="eastAsia"/>
        </w:rPr>
        <w:t>）</w:t>
      </w:r>
      <w:r w:rsidR="00EA4382" w:rsidRPr="00F66506">
        <w:rPr>
          <w:rFonts w:hint="eastAsia"/>
        </w:rPr>
        <w:t>提取</w:t>
      </w:r>
      <w:r w:rsidR="00EA4382" w:rsidRPr="00F66506">
        <w:t>好的特征</w:t>
      </w:r>
      <w:r w:rsidRPr="00F66506">
        <w:rPr>
          <w:rFonts w:hint="eastAsia"/>
        </w:rPr>
        <w:t>。</w:t>
      </w:r>
    </w:p>
    <w:p w:rsidR="00FF066A" w:rsidRPr="00F66506" w:rsidRDefault="00EA4382" w:rsidP="00F66506">
      <w:pPr>
        <w:ind w:firstLine="480"/>
      </w:pPr>
      <w:r w:rsidRPr="00F66506">
        <w:rPr>
          <w:rFonts w:hint="eastAsia"/>
        </w:rPr>
        <w:t>语义</w:t>
      </w:r>
      <w:r w:rsidR="005F2D39" w:rsidRPr="00F66506">
        <w:rPr>
          <w:rFonts w:hint="eastAsia"/>
        </w:rPr>
        <w:t>分类</w:t>
      </w:r>
      <w:r w:rsidRPr="00F66506">
        <w:t>效果的好坏很大程度上依赖于特征提取的好坏，</w:t>
      </w:r>
      <w:r w:rsidRPr="00F66506">
        <w:rPr>
          <w:rFonts w:hint="eastAsia"/>
        </w:rPr>
        <w:t>如果</w:t>
      </w:r>
      <w:r w:rsidRPr="00F66506">
        <w:t>能找到具有不变性和可区分性</w:t>
      </w:r>
      <w:r w:rsidRPr="00F66506">
        <w:rPr>
          <w:rFonts w:hint="eastAsia"/>
        </w:rPr>
        <w:t>的</w:t>
      </w:r>
      <w:r w:rsidRPr="00F66506">
        <w:t>特征</w:t>
      </w:r>
      <w:r w:rsidRPr="00F66506">
        <w:rPr>
          <w:rFonts w:hint="eastAsia"/>
        </w:rPr>
        <w:t>来</w:t>
      </w:r>
      <w:r w:rsidRPr="00F66506">
        <w:t>描述手语，那么</w:t>
      </w:r>
      <w:r w:rsidR="005F2D39" w:rsidRPr="00F66506">
        <w:t>分类</w:t>
      </w:r>
      <w:r w:rsidRPr="00F66506">
        <w:rPr>
          <w:rFonts w:hint="eastAsia"/>
        </w:rPr>
        <w:t>效果将</w:t>
      </w:r>
      <w:r w:rsidRPr="00F66506">
        <w:t>会有质</w:t>
      </w:r>
      <w:r w:rsidRPr="00F66506">
        <w:rPr>
          <w:rFonts w:hint="eastAsia"/>
        </w:rPr>
        <w:t>提升</w:t>
      </w:r>
      <w:r w:rsidRPr="00F66506">
        <w:t>。</w:t>
      </w:r>
    </w:p>
    <w:p w:rsidR="00FF066A" w:rsidRPr="00F66506" w:rsidRDefault="00FF066A" w:rsidP="00F66506">
      <w:pPr>
        <w:ind w:firstLine="480"/>
      </w:pPr>
      <w:r w:rsidRPr="00F66506">
        <w:rPr>
          <w:rFonts w:hint="eastAsia"/>
        </w:rPr>
        <w:t>（</w:t>
      </w:r>
      <w:r w:rsidRPr="00F66506">
        <w:rPr>
          <w:rFonts w:hint="eastAsia"/>
        </w:rPr>
        <w:t>3</w:t>
      </w:r>
      <w:r w:rsidRPr="00F66506">
        <w:rPr>
          <w:rFonts w:hint="eastAsia"/>
        </w:rPr>
        <w:t>）过渡手势的</w:t>
      </w:r>
      <w:r w:rsidR="005F2D39" w:rsidRPr="00F66506">
        <w:rPr>
          <w:rFonts w:hint="eastAsia"/>
        </w:rPr>
        <w:t>分类</w:t>
      </w:r>
      <w:r w:rsidRPr="00F66506">
        <w:rPr>
          <w:rFonts w:hint="eastAsia"/>
        </w:rPr>
        <w:t>以及连续手语的准确分割。</w:t>
      </w:r>
    </w:p>
    <w:p w:rsidR="00FF066A" w:rsidRPr="00F66506" w:rsidRDefault="00FF066A" w:rsidP="00F66506">
      <w:pPr>
        <w:ind w:firstLine="480"/>
      </w:pPr>
      <w:r w:rsidRPr="00F66506">
        <w:rPr>
          <w:rFonts w:hint="eastAsia"/>
        </w:rPr>
        <w:t>分割绝对是现在困扰手语</w:t>
      </w:r>
      <w:r w:rsidR="005F2D39" w:rsidRPr="00F66506">
        <w:rPr>
          <w:rFonts w:hint="eastAsia"/>
        </w:rPr>
        <w:t>分类</w:t>
      </w:r>
      <w:r w:rsidRPr="00F66506">
        <w:rPr>
          <w:rFonts w:hint="eastAsia"/>
        </w:rPr>
        <w:t>研究者的主要问题，也是手语</w:t>
      </w:r>
      <w:r w:rsidR="005F2D39" w:rsidRPr="00F66506">
        <w:rPr>
          <w:rFonts w:hint="eastAsia"/>
        </w:rPr>
        <w:t>分类</w:t>
      </w:r>
      <w:r w:rsidRPr="00F66506">
        <w:rPr>
          <w:rFonts w:hint="eastAsia"/>
        </w:rPr>
        <w:t>的主要瓶颈，正因为此问题不能得到很好的解决，使得手语</w:t>
      </w:r>
      <w:r w:rsidR="005F2D39" w:rsidRPr="00F66506">
        <w:rPr>
          <w:rFonts w:hint="eastAsia"/>
        </w:rPr>
        <w:t>分类</w:t>
      </w:r>
      <w:r w:rsidRPr="00F66506">
        <w:rPr>
          <w:rFonts w:hint="eastAsia"/>
        </w:rPr>
        <w:t>未能成功实现于应用。但此问题将会慢慢得到解决，道路是曲折的。国内，由参考文献</w:t>
      </w:r>
      <w:r w:rsidRPr="00F66506">
        <w:rPr>
          <w:rFonts w:hint="eastAsia"/>
        </w:rPr>
        <w:t>[1]</w:t>
      </w:r>
      <w:r w:rsidRPr="00F66506">
        <w:rPr>
          <w:rFonts w:hint="eastAsia"/>
        </w:rPr>
        <w:t>可知，台湾科技大学梁容辉等人提出使用</w:t>
      </w:r>
      <w:r w:rsidRPr="00F66506">
        <w:rPr>
          <w:rFonts w:hint="eastAsia"/>
        </w:rPr>
        <w:t>TVPs</w:t>
      </w:r>
      <w:r w:rsidRPr="00F66506">
        <w:rPr>
          <w:rFonts w:hint="eastAsia"/>
        </w:rPr>
        <w:t>模型，国外，由参考文献</w:t>
      </w:r>
      <w:r w:rsidR="001044AE" w:rsidRPr="00F66506">
        <w:rPr>
          <w:rFonts w:hint="eastAsia"/>
        </w:rPr>
        <w:t>[11</w:t>
      </w:r>
      <w:r w:rsidRPr="00F66506">
        <w:rPr>
          <w:rFonts w:hint="eastAsia"/>
        </w:rPr>
        <w:t>]</w:t>
      </w:r>
      <w:r w:rsidRPr="00F66506">
        <w:rPr>
          <w:rFonts w:hint="eastAsia"/>
        </w:rPr>
        <w:t>可知</w:t>
      </w:r>
      <w:r w:rsidRPr="00F66506">
        <w:t>Pitsikalis</w:t>
      </w:r>
      <w:r w:rsidRPr="00F66506">
        <w:rPr>
          <w:rFonts w:hint="eastAsia"/>
        </w:rPr>
        <w:t>提出使用</w:t>
      </w:r>
      <w:r w:rsidRPr="00F66506">
        <w:rPr>
          <w:rFonts w:hint="eastAsia"/>
        </w:rPr>
        <w:t>sub-units</w:t>
      </w:r>
      <w:r w:rsidRPr="00F66506">
        <w:rPr>
          <w:rFonts w:hint="eastAsia"/>
        </w:rPr>
        <w:t xml:space="preserve">模型。　　</w:t>
      </w:r>
    </w:p>
    <w:p w:rsidR="00FF066A" w:rsidRPr="00F66506" w:rsidRDefault="00FF066A" w:rsidP="00F66506">
      <w:pPr>
        <w:ind w:firstLine="480"/>
      </w:pPr>
      <w:r w:rsidRPr="00F66506">
        <w:rPr>
          <w:rFonts w:hint="eastAsia"/>
        </w:rPr>
        <w:t>（</w:t>
      </w:r>
      <w:r w:rsidRPr="00F66506">
        <w:rPr>
          <w:rFonts w:hint="eastAsia"/>
        </w:rPr>
        <w:t>4</w:t>
      </w:r>
      <w:r w:rsidRPr="00F66506">
        <w:rPr>
          <w:rFonts w:hint="eastAsia"/>
        </w:rPr>
        <w:t>）最终适用于聋哑人的应用应运而生。</w:t>
      </w:r>
    </w:p>
    <w:p w:rsidR="00FF066A" w:rsidRPr="00F66506" w:rsidRDefault="00FF066A" w:rsidP="00F66506">
      <w:pPr>
        <w:ind w:firstLine="480"/>
      </w:pPr>
      <w:r w:rsidRPr="00F66506">
        <w:rPr>
          <w:rFonts w:hint="eastAsia"/>
        </w:rPr>
        <w:t>手语</w:t>
      </w:r>
      <w:r w:rsidR="005F2D39" w:rsidRPr="00F66506">
        <w:rPr>
          <w:rFonts w:hint="eastAsia"/>
        </w:rPr>
        <w:t>分类</w:t>
      </w:r>
      <w:r w:rsidRPr="00F66506">
        <w:rPr>
          <w:rFonts w:hint="eastAsia"/>
        </w:rPr>
        <w:t>的最终目的就是为了能够帮助语言障碍的人能和正常人进行无障碍的交流，如若同时结合语音技术，还能实现盲人与聋哑人之间的交流。盲人通过说话，利用应用将语音转化为手语，而聋哑人通过手语利用应用转化为语音，所以应用前景还是值得期待的。</w:t>
      </w:r>
    </w:p>
    <w:p w:rsidR="00FF066A" w:rsidRPr="00DF6F1D" w:rsidRDefault="00FF066A" w:rsidP="00DF6F1D">
      <w:pPr>
        <w:pStyle w:val="Heading2"/>
      </w:pPr>
      <w:bookmarkStart w:id="41" w:name="_Toc357172352"/>
      <w:bookmarkStart w:id="42" w:name="_Toc357179430"/>
      <w:r w:rsidRPr="00DF6F1D">
        <w:rPr>
          <w:rFonts w:hint="eastAsia"/>
        </w:rPr>
        <w:lastRenderedPageBreak/>
        <w:t>1.4 手语</w:t>
      </w:r>
      <w:r w:rsidR="005F2D39" w:rsidRPr="00DF6F1D">
        <w:rPr>
          <w:rFonts w:hint="eastAsia"/>
        </w:rPr>
        <w:t>分类</w:t>
      </w:r>
      <w:r w:rsidRPr="00DF6F1D">
        <w:rPr>
          <w:rFonts w:hint="eastAsia"/>
        </w:rPr>
        <w:t>存在的问题</w:t>
      </w:r>
      <w:bookmarkEnd w:id="41"/>
      <w:bookmarkEnd w:id="42"/>
    </w:p>
    <w:p w:rsidR="00FF066A" w:rsidRPr="00F66506" w:rsidRDefault="00FF066A" w:rsidP="00F66506">
      <w:pPr>
        <w:ind w:firstLine="480"/>
      </w:pPr>
      <w:r w:rsidRPr="00F66506">
        <w:rPr>
          <w:rFonts w:hint="eastAsia"/>
        </w:rPr>
        <w:t>手语</w:t>
      </w:r>
      <w:r w:rsidR="005F2D39" w:rsidRPr="00F66506">
        <w:rPr>
          <w:rFonts w:hint="eastAsia"/>
        </w:rPr>
        <w:t>分类</w:t>
      </w:r>
      <w:r w:rsidRPr="00F66506">
        <w:rPr>
          <w:rFonts w:hint="eastAsia"/>
        </w:rPr>
        <w:t>工作不同于语音</w:t>
      </w:r>
      <w:r w:rsidR="005F2D39" w:rsidRPr="00F66506">
        <w:rPr>
          <w:rFonts w:hint="eastAsia"/>
        </w:rPr>
        <w:t>分类</w:t>
      </w:r>
      <w:r w:rsidRPr="00F66506">
        <w:rPr>
          <w:rFonts w:hint="eastAsia"/>
        </w:rPr>
        <w:t>工作，手语</w:t>
      </w:r>
      <w:r w:rsidR="005F2D39" w:rsidRPr="00F66506">
        <w:rPr>
          <w:rFonts w:hint="eastAsia"/>
        </w:rPr>
        <w:t>分类</w:t>
      </w:r>
      <w:r w:rsidRPr="00F66506">
        <w:rPr>
          <w:rFonts w:hint="eastAsia"/>
        </w:rPr>
        <w:t>目前还处于初级阶段，各工作无法直接进行对比，因为没有公认的数据集提供同等比较。但却有一些相同的问题困扰着手语</w:t>
      </w:r>
      <w:r w:rsidR="005F2D39" w:rsidRPr="00F66506">
        <w:rPr>
          <w:rFonts w:hint="eastAsia"/>
        </w:rPr>
        <w:t>分类</w:t>
      </w:r>
      <w:r w:rsidRPr="00F66506">
        <w:rPr>
          <w:rFonts w:hint="eastAsia"/>
        </w:rPr>
        <w:t>的研究者。</w:t>
      </w:r>
    </w:p>
    <w:p w:rsidR="002158F2" w:rsidRPr="00F66506" w:rsidRDefault="00FF066A" w:rsidP="00F66506">
      <w:pPr>
        <w:ind w:firstLine="480"/>
      </w:pPr>
      <w:r w:rsidRPr="00F66506">
        <w:rPr>
          <w:rFonts w:hint="eastAsia"/>
        </w:rPr>
        <w:t>之前大部分研究是基于特定人的手语研究，基于特定人的手语</w:t>
      </w:r>
      <w:r w:rsidR="005F2D39" w:rsidRPr="00F66506">
        <w:rPr>
          <w:rFonts w:hint="eastAsia"/>
        </w:rPr>
        <w:t>分类</w:t>
      </w:r>
      <w:r w:rsidRPr="00F66506">
        <w:rPr>
          <w:rFonts w:hint="eastAsia"/>
        </w:rPr>
        <w:t>系统，就是用来训练模型的数据和模型用来</w:t>
      </w:r>
      <w:r w:rsidR="005F2D39" w:rsidRPr="00F66506">
        <w:rPr>
          <w:rFonts w:hint="eastAsia"/>
        </w:rPr>
        <w:t>分类</w:t>
      </w:r>
      <w:r w:rsidRPr="00F66506">
        <w:rPr>
          <w:rFonts w:hint="eastAsia"/>
        </w:rPr>
        <w:t>的数据采集自同一个人的手语</w:t>
      </w:r>
      <w:r w:rsidR="005F2D39" w:rsidRPr="00F66506">
        <w:rPr>
          <w:rFonts w:hint="eastAsia"/>
        </w:rPr>
        <w:t>分类</w:t>
      </w:r>
      <w:r w:rsidRPr="00F66506">
        <w:rPr>
          <w:rFonts w:hint="eastAsia"/>
        </w:rPr>
        <w:t>系统，但这明显不符合实际的应用情形，手语</w:t>
      </w:r>
      <w:r w:rsidR="005F2D39" w:rsidRPr="00F66506">
        <w:rPr>
          <w:rFonts w:hint="eastAsia"/>
        </w:rPr>
        <w:t>分类</w:t>
      </w:r>
      <w:r w:rsidRPr="00F66506">
        <w:rPr>
          <w:rFonts w:hint="eastAsia"/>
        </w:rPr>
        <w:t>系统应该能够对不同人的基本相同的手势进行</w:t>
      </w:r>
      <w:r w:rsidR="005F2D39" w:rsidRPr="00F66506">
        <w:rPr>
          <w:rFonts w:hint="eastAsia"/>
        </w:rPr>
        <w:t>分类</w:t>
      </w:r>
      <w:r w:rsidRPr="00F66506">
        <w:rPr>
          <w:rFonts w:hint="eastAsia"/>
        </w:rPr>
        <w:t>，这种情况下的手语</w:t>
      </w:r>
      <w:r w:rsidR="005F2D39" w:rsidRPr="00F66506">
        <w:rPr>
          <w:rFonts w:hint="eastAsia"/>
        </w:rPr>
        <w:t>分类</w:t>
      </w:r>
      <w:r w:rsidRPr="00F66506">
        <w:rPr>
          <w:rFonts w:hint="eastAsia"/>
        </w:rPr>
        <w:t>研究近几年才开始，而且用不同人的训练数据进行</w:t>
      </w:r>
      <w:r w:rsidR="005F2D39" w:rsidRPr="00F66506">
        <w:rPr>
          <w:rFonts w:hint="eastAsia"/>
        </w:rPr>
        <w:t>分类</w:t>
      </w:r>
      <w:r w:rsidRPr="00F66506">
        <w:rPr>
          <w:rFonts w:hint="eastAsia"/>
        </w:rPr>
        <w:t>大大降低了之前特定人</w:t>
      </w:r>
      <w:r w:rsidR="005F2D39" w:rsidRPr="00F66506">
        <w:rPr>
          <w:rFonts w:hint="eastAsia"/>
        </w:rPr>
        <w:t>分类</w:t>
      </w:r>
      <w:r w:rsidRPr="00F66506">
        <w:rPr>
          <w:rFonts w:hint="eastAsia"/>
        </w:rPr>
        <w:t>研究的效果。一种解决该问题的方法是采集大量的用户的数据，训练一个普适的非特定人模型。然而，非特定人模型的训练会遇到一些问题：</w:t>
      </w:r>
    </w:p>
    <w:p w:rsidR="00FF066A" w:rsidRPr="00F66506" w:rsidRDefault="00FF066A" w:rsidP="00F66506">
      <w:pPr>
        <w:ind w:firstLine="480"/>
      </w:pPr>
      <w:r w:rsidRPr="00F66506">
        <w:rPr>
          <w:rFonts w:hint="eastAsia"/>
        </w:rPr>
        <w:t>（</w:t>
      </w:r>
      <w:r w:rsidRPr="00F66506">
        <w:rPr>
          <w:rFonts w:hint="eastAsia"/>
        </w:rPr>
        <w:t>1</w:t>
      </w:r>
      <w:r w:rsidRPr="00F66506">
        <w:rPr>
          <w:rFonts w:hint="eastAsia"/>
        </w:rPr>
        <w:t>）采集非特定人的数据耗时、耗力、且成本又高。</w:t>
      </w:r>
    </w:p>
    <w:p w:rsidR="00FF066A" w:rsidRPr="00393CB7" w:rsidRDefault="00FF066A" w:rsidP="00F66506">
      <w:pPr>
        <w:pStyle w:val="ListParagraph"/>
        <w:ind w:firstLine="480"/>
      </w:pPr>
      <w:r w:rsidRPr="00393CB7">
        <w:rPr>
          <w:rFonts w:hint="eastAsia"/>
        </w:rPr>
        <w:t>中国手语词典中定义的手语词有</w:t>
      </w:r>
      <w:r w:rsidRPr="00393CB7">
        <w:rPr>
          <w:rFonts w:hint="eastAsia"/>
        </w:rPr>
        <w:t>5000</w:t>
      </w:r>
      <w:r w:rsidRPr="00393CB7">
        <w:rPr>
          <w:rFonts w:hint="eastAsia"/>
        </w:rPr>
        <w:t>多个，可以想象如果采集多人的</w:t>
      </w:r>
      <w:r w:rsidRPr="00393CB7">
        <w:t>500</w:t>
      </w:r>
      <w:r w:rsidRPr="00393CB7">
        <w:rPr>
          <w:rFonts w:hint="eastAsia"/>
        </w:rPr>
        <w:t>0</w:t>
      </w:r>
      <w:r w:rsidRPr="00393CB7">
        <w:rPr>
          <w:rFonts w:hint="eastAsia"/>
        </w:rPr>
        <w:t>多个词汇的数据需要耗费大量的时间和成本。然而目前基于视觉的，即利用摄像头之类的进行直接提取视频特征的方法还未成熟，对小数据集的效果还行，但是不适用与大数据集的特征提取，所以当需要采集不同人的大数据集时还是要采用传统的数据手套和位置跟踪等比较昂贵又容易损坏的设备，可见数据采集的成本是比较大的。</w:t>
      </w:r>
    </w:p>
    <w:p w:rsidR="00FF066A" w:rsidRPr="00F66506" w:rsidRDefault="00FF066A" w:rsidP="00F66506">
      <w:pPr>
        <w:ind w:firstLine="480"/>
      </w:pPr>
      <w:r w:rsidRPr="00F66506">
        <w:rPr>
          <w:rFonts w:hint="eastAsia"/>
        </w:rPr>
        <w:t>（</w:t>
      </w:r>
      <w:r w:rsidRPr="00F66506">
        <w:rPr>
          <w:rFonts w:hint="eastAsia"/>
        </w:rPr>
        <w:t>2</w:t>
      </w:r>
      <w:r w:rsidRPr="00F66506">
        <w:rPr>
          <w:rFonts w:hint="eastAsia"/>
        </w:rPr>
        <w:t>）来自不同人的数据在模型训练时不易收敛。</w:t>
      </w:r>
    </w:p>
    <w:p w:rsidR="00FF066A" w:rsidRPr="00393CB7" w:rsidRDefault="00FF066A" w:rsidP="00F66506">
      <w:pPr>
        <w:pStyle w:val="ListParagraph"/>
        <w:ind w:firstLine="480"/>
      </w:pPr>
      <w:r w:rsidRPr="00393CB7">
        <w:rPr>
          <w:rFonts w:hint="eastAsia"/>
        </w:rPr>
        <w:t>虽然相同的词义遵循一定的规则，然而受到各种因素的影响，如不同人的手型，采集数据的环境，不同人的身材情况等等，总之不同人做同一动作时的差异都可能会很大。差异较大的模型在训练时是很难达到收敛。</w:t>
      </w:r>
    </w:p>
    <w:p w:rsidR="00FF066A" w:rsidRPr="00F66506" w:rsidRDefault="00FF066A" w:rsidP="00F66506">
      <w:pPr>
        <w:ind w:firstLine="480"/>
      </w:pPr>
      <w:r w:rsidRPr="00F66506">
        <w:rPr>
          <w:rFonts w:hint="eastAsia"/>
        </w:rPr>
        <w:t>（</w:t>
      </w:r>
      <w:r w:rsidRPr="00F66506">
        <w:rPr>
          <w:rFonts w:hint="eastAsia"/>
        </w:rPr>
        <w:t>3</w:t>
      </w:r>
      <w:r w:rsidRPr="00F66506">
        <w:rPr>
          <w:rFonts w:hint="eastAsia"/>
        </w:rPr>
        <w:t>）非特定人模型推广能力不强。</w:t>
      </w:r>
    </w:p>
    <w:p w:rsidR="00FF066A" w:rsidRPr="00393CB7" w:rsidRDefault="00FF066A" w:rsidP="00F66506">
      <w:pPr>
        <w:pStyle w:val="ListParagraph"/>
        <w:ind w:firstLine="480"/>
      </w:pPr>
      <w:r w:rsidRPr="00393CB7">
        <w:rPr>
          <w:rFonts w:hint="eastAsia"/>
        </w:rPr>
        <w:t>即便能够训练得到非特定人模型，由于其模型是由众多非特定人的数据训练得到，其参数的分布必定是平滑的，因此，该模型能够在大多数用户的数据集上取得可以接受的</w:t>
      </w:r>
      <w:r w:rsidR="005F2D39">
        <w:rPr>
          <w:rFonts w:hint="eastAsia"/>
        </w:rPr>
        <w:t>分类</w:t>
      </w:r>
      <w:r w:rsidRPr="00393CB7">
        <w:rPr>
          <w:rFonts w:hint="eastAsia"/>
        </w:rPr>
        <w:t>结果。但是，对于某一特定用户，其性能与特定人模型相比，差距明显。</w:t>
      </w:r>
    </w:p>
    <w:p w:rsidR="00FF066A" w:rsidRPr="00F66506" w:rsidRDefault="00FF066A" w:rsidP="00F66506">
      <w:pPr>
        <w:ind w:firstLine="480"/>
      </w:pPr>
      <w:r w:rsidRPr="00F66506">
        <w:rPr>
          <w:rFonts w:hint="eastAsia"/>
        </w:rPr>
        <w:t>（</w:t>
      </w:r>
      <w:r w:rsidRPr="00F66506">
        <w:rPr>
          <w:rFonts w:hint="eastAsia"/>
        </w:rPr>
        <w:t>4</w:t>
      </w:r>
      <w:r w:rsidRPr="00F66506">
        <w:rPr>
          <w:rFonts w:hint="eastAsia"/>
        </w:rPr>
        <w:t>）其他信号对手语</w:t>
      </w:r>
      <w:r w:rsidR="005F2D39" w:rsidRPr="00F66506">
        <w:rPr>
          <w:rFonts w:hint="eastAsia"/>
        </w:rPr>
        <w:t>分类</w:t>
      </w:r>
      <w:r w:rsidRPr="00F66506">
        <w:rPr>
          <w:rFonts w:hint="eastAsia"/>
        </w:rPr>
        <w:t>的影响</w:t>
      </w:r>
    </w:p>
    <w:p w:rsidR="00FF066A" w:rsidRPr="00393CB7" w:rsidRDefault="00FF066A" w:rsidP="00F66506">
      <w:pPr>
        <w:pStyle w:val="ListParagraph"/>
        <w:ind w:firstLine="480"/>
      </w:pPr>
      <w:r w:rsidRPr="00393CB7">
        <w:rPr>
          <w:rFonts w:hint="eastAsia"/>
        </w:rPr>
        <w:t>手语是一个多源信号的组合，除去传统意义的双手的手形、位置、朝向和运动轨迹之外还包含一些其他非手部信号，例如：脸部表情、头势、体势、唇动等等，这些信号能够对手部信号做有益的补充，如：某些通过手部信号难以区分的</w:t>
      </w:r>
      <w:r w:rsidRPr="00393CB7">
        <w:rPr>
          <w:rFonts w:hint="eastAsia"/>
        </w:rPr>
        <w:lastRenderedPageBreak/>
        <w:t>手语词很容易通过非手部信号加以区分。</w:t>
      </w:r>
    </w:p>
    <w:p w:rsidR="00FF066A" w:rsidRPr="00F66506" w:rsidRDefault="00FF066A" w:rsidP="00F66506">
      <w:pPr>
        <w:ind w:firstLine="480"/>
      </w:pPr>
      <w:r w:rsidRPr="00F66506">
        <w:rPr>
          <w:rFonts w:hint="eastAsia"/>
        </w:rPr>
        <w:t>（</w:t>
      </w:r>
      <w:r w:rsidRPr="00F66506">
        <w:rPr>
          <w:rFonts w:hint="eastAsia"/>
        </w:rPr>
        <w:t>5</w:t>
      </w:r>
      <w:r w:rsidRPr="00F66506">
        <w:rPr>
          <w:rFonts w:hint="eastAsia"/>
        </w:rPr>
        <w:t>）运动插入对手语</w:t>
      </w:r>
      <w:r w:rsidR="005F2D39" w:rsidRPr="00F66506">
        <w:rPr>
          <w:rFonts w:hint="eastAsia"/>
        </w:rPr>
        <w:t>分类</w:t>
      </w:r>
      <w:r w:rsidRPr="00F66506">
        <w:rPr>
          <w:rFonts w:hint="eastAsia"/>
        </w:rPr>
        <w:t>的影响</w:t>
      </w:r>
    </w:p>
    <w:p w:rsidR="00FF066A" w:rsidRPr="00B7399F" w:rsidRDefault="00FF066A" w:rsidP="00F66506">
      <w:pPr>
        <w:pStyle w:val="ListParagraph"/>
        <w:ind w:firstLine="480"/>
      </w:pPr>
      <w:r w:rsidRPr="00393CB7">
        <w:rPr>
          <w:rFonts w:hint="eastAsia"/>
        </w:rPr>
        <w:t>手语在不同情况下会出现变化，主要包括两手语词之间的运动插入和一些数据流的变化所导致的词义改变。在连续手语</w:t>
      </w:r>
      <w:r w:rsidR="005F2D39">
        <w:rPr>
          <w:rFonts w:hint="eastAsia"/>
        </w:rPr>
        <w:t>分类</w:t>
      </w:r>
      <w:r w:rsidRPr="00393CB7">
        <w:rPr>
          <w:rFonts w:hint="eastAsia"/>
        </w:rPr>
        <w:t>中，两个手语词之间会出现一些不属于任何一个手语词的一些冗余数据，即：运动插入，这些数据给连续手语</w:t>
      </w:r>
      <w:r w:rsidR="005F2D39">
        <w:rPr>
          <w:rFonts w:hint="eastAsia"/>
        </w:rPr>
        <w:t>分类</w:t>
      </w:r>
      <w:r w:rsidRPr="00393CB7">
        <w:rPr>
          <w:rFonts w:hint="eastAsia"/>
        </w:rPr>
        <w:t>带来很大的困难。通常，可以利用一些特征子集作为线索来显式分割词的边界。</w:t>
      </w:r>
    </w:p>
    <w:p w:rsidR="00FF066A" w:rsidRPr="00DF6F1D" w:rsidRDefault="00FF066A" w:rsidP="00DF6F1D">
      <w:pPr>
        <w:pStyle w:val="Heading2"/>
      </w:pPr>
      <w:bookmarkStart w:id="43" w:name="_Toc357172353"/>
      <w:bookmarkStart w:id="44" w:name="_Toc357179431"/>
      <w:r w:rsidRPr="00DF6F1D">
        <w:rPr>
          <w:rFonts w:hint="eastAsia"/>
        </w:rPr>
        <w:t>1.5 本文的主要工作</w:t>
      </w:r>
      <w:bookmarkEnd w:id="43"/>
      <w:bookmarkEnd w:id="44"/>
    </w:p>
    <w:p w:rsidR="00FF066A" w:rsidRPr="00F66506" w:rsidRDefault="00FF066A" w:rsidP="00F66506">
      <w:pPr>
        <w:ind w:firstLine="480"/>
      </w:pPr>
      <w:r w:rsidRPr="00F66506">
        <w:rPr>
          <w:rFonts w:hint="eastAsia"/>
        </w:rPr>
        <w:t>研究学习</w:t>
      </w:r>
      <w:r w:rsidR="005D7F52">
        <w:rPr>
          <w:rFonts w:hint="eastAsia"/>
        </w:rPr>
        <w:t>两种</w:t>
      </w:r>
      <w:r w:rsidR="00D23EF3" w:rsidRPr="00F66506">
        <w:t>深度神经网络结</w:t>
      </w:r>
      <w:r w:rsidR="00D23EF3" w:rsidRPr="00F66506">
        <w:rPr>
          <w:rFonts w:hint="eastAsia"/>
        </w:rPr>
        <w:t>构</w:t>
      </w:r>
      <w:r w:rsidR="00D23EF3" w:rsidRPr="00F66506">
        <w:t>—</w:t>
      </w:r>
      <w:r w:rsidR="005D7F52">
        <w:rPr>
          <w:rFonts w:hint="eastAsia"/>
        </w:rPr>
        <w:t>CNN</w:t>
      </w:r>
      <w:r w:rsidR="005D7F52">
        <w:rPr>
          <w:rFonts w:hint="eastAsia"/>
        </w:rPr>
        <w:t>（卷积神经网）和</w:t>
      </w:r>
      <w:r w:rsidR="00D23EF3" w:rsidRPr="00F66506">
        <w:rPr>
          <w:rFonts w:hint="eastAsia"/>
        </w:rPr>
        <w:t>DBN</w:t>
      </w:r>
      <w:r w:rsidR="00D23EF3" w:rsidRPr="00F66506">
        <w:t>(</w:t>
      </w:r>
      <w:r w:rsidR="00D23EF3" w:rsidRPr="00F66506">
        <w:rPr>
          <w:rFonts w:hint="eastAsia"/>
        </w:rPr>
        <w:t>深度</w:t>
      </w:r>
      <w:r w:rsidR="00D23EF3" w:rsidRPr="00F66506">
        <w:t>置信网</w:t>
      </w:r>
      <w:r w:rsidR="00D23EF3" w:rsidRPr="00F66506">
        <w:t>)</w:t>
      </w:r>
      <w:r w:rsidR="00D23EF3" w:rsidRPr="00F66506">
        <w:rPr>
          <w:rFonts w:hint="eastAsia"/>
        </w:rPr>
        <w:t>，</w:t>
      </w:r>
      <w:r w:rsidRPr="00F66506">
        <w:rPr>
          <w:rFonts w:hint="eastAsia"/>
        </w:rPr>
        <w:t>通过文献学习</w:t>
      </w:r>
      <w:r w:rsidR="005D7F52">
        <w:rPr>
          <w:rFonts w:hint="eastAsia"/>
        </w:rPr>
        <w:t>CNN</w:t>
      </w:r>
      <w:r w:rsidR="005D7F52">
        <w:t>/</w:t>
      </w:r>
      <w:r w:rsidR="00D23EF3" w:rsidRPr="00F66506">
        <w:rPr>
          <w:rFonts w:hint="eastAsia"/>
        </w:rPr>
        <w:t>D</w:t>
      </w:r>
      <w:r w:rsidR="00D23EF3" w:rsidRPr="00F66506">
        <w:t>BN</w:t>
      </w:r>
      <w:r w:rsidRPr="00F66506">
        <w:rPr>
          <w:rFonts w:hint="eastAsia"/>
        </w:rPr>
        <w:t>在手语</w:t>
      </w:r>
      <w:r w:rsidR="005F2D39" w:rsidRPr="00F66506">
        <w:rPr>
          <w:rFonts w:hint="eastAsia"/>
        </w:rPr>
        <w:t>分类</w:t>
      </w:r>
      <w:r w:rsidRPr="00F66506">
        <w:rPr>
          <w:rFonts w:hint="eastAsia"/>
        </w:rPr>
        <w:t>中的应用，</w:t>
      </w:r>
      <w:r w:rsidR="00D23EF3" w:rsidRPr="00F66506">
        <w:rPr>
          <w:rFonts w:hint="eastAsia"/>
        </w:rPr>
        <w:t>知道如何搭建</w:t>
      </w:r>
      <w:r w:rsidR="00D23EF3" w:rsidRPr="00F66506">
        <w:t>一个深度</w:t>
      </w:r>
      <w:r w:rsidR="00D23EF3" w:rsidRPr="00F66506">
        <w:rPr>
          <w:rFonts w:hint="eastAsia"/>
        </w:rPr>
        <w:t>神经</w:t>
      </w:r>
      <w:r w:rsidR="00D23EF3" w:rsidRPr="00F66506">
        <w:t>网络</w:t>
      </w:r>
      <w:r w:rsidR="00D23EF3" w:rsidRPr="00F66506">
        <w:rPr>
          <w:rFonts w:hint="eastAsia"/>
        </w:rPr>
        <w:t>结构，</w:t>
      </w:r>
      <w:r w:rsidR="00D23EF3" w:rsidRPr="00F66506">
        <w:t>通过贪婪逐层训练算法训练模型，</w:t>
      </w:r>
      <w:r w:rsidR="00D23EF3" w:rsidRPr="00F66506">
        <w:rPr>
          <w:rFonts w:hint="eastAsia"/>
        </w:rPr>
        <w:t>避免</w:t>
      </w:r>
      <w:r w:rsidR="00D23EF3" w:rsidRPr="00F66506">
        <w:t>模型</w:t>
      </w:r>
      <w:r w:rsidR="00D23EF3" w:rsidRPr="00F66506">
        <w:rPr>
          <w:rFonts w:hint="eastAsia"/>
        </w:rPr>
        <w:t>收敛局部</w:t>
      </w:r>
      <w:r w:rsidR="002158F2" w:rsidRPr="00F66506">
        <w:t>最优解，也避免模型过拟合</w:t>
      </w:r>
      <w:r w:rsidR="002158F2" w:rsidRPr="00F66506">
        <w:t>,</w:t>
      </w:r>
      <w:r w:rsidR="00D23EF3" w:rsidRPr="00F66506">
        <w:rPr>
          <w:rFonts w:hint="eastAsia"/>
        </w:rPr>
        <w:t>能够达到</w:t>
      </w:r>
      <w:r w:rsidR="00D23EF3" w:rsidRPr="00F66506">
        <w:t>好的</w:t>
      </w:r>
      <w:r w:rsidR="005F2D39" w:rsidRPr="00F66506">
        <w:t>分类</w:t>
      </w:r>
      <w:r w:rsidR="00D23EF3" w:rsidRPr="00F66506">
        <w:t>效果</w:t>
      </w:r>
      <w:r w:rsidRPr="00F66506">
        <w:rPr>
          <w:rFonts w:hint="eastAsia"/>
        </w:rPr>
        <w:t>。本论文框架如下：</w:t>
      </w:r>
    </w:p>
    <w:p w:rsidR="00FF066A" w:rsidRPr="00F66506" w:rsidRDefault="00BE7B24" w:rsidP="00F66506">
      <w:pPr>
        <w:ind w:firstLine="480"/>
      </w:pPr>
      <w:r>
        <w:rPr>
          <w:rFonts w:hint="eastAsia"/>
        </w:rPr>
        <w:t>第</w:t>
      </w:r>
      <w:r>
        <w:rPr>
          <w:rFonts w:hint="eastAsia"/>
        </w:rPr>
        <w:t>1</w:t>
      </w:r>
      <w:r>
        <w:rPr>
          <w:rFonts w:hint="eastAsia"/>
        </w:rPr>
        <w:t>章、</w:t>
      </w:r>
      <w:r w:rsidR="00FF066A" w:rsidRPr="00F66506">
        <w:rPr>
          <w:rFonts w:hint="eastAsia"/>
        </w:rPr>
        <w:t>绪论。主要介绍了手语</w:t>
      </w:r>
      <w:r w:rsidR="005F2D39" w:rsidRPr="00F66506">
        <w:rPr>
          <w:rFonts w:hint="eastAsia"/>
        </w:rPr>
        <w:t>分类</w:t>
      </w:r>
      <w:r w:rsidR="00FF066A" w:rsidRPr="00F66506">
        <w:rPr>
          <w:rFonts w:hint="eastAsia"/>
        </w:rPr>
        <w:t>的背景和意义、国内外现状、存在的问题、发展趋势和本文主要工作。</w:t>
      </w:r>
    </w:p>
    <w:p w:rsidR="009866B7" w:rsidRPr="00F66506" w:rsidRDefault="00BE7B24" w:rsidP="00F66506">
      <w:pPr>
        <w:ind w:firstLine="480"/>
      </w:pPr>
      <w:r>
        <w:rPr>
          <w:rFonts w:hint="eastAsia"/>
        </w:rPr>
        <w:t>第</w:t>
      </w:r>
      <w:r>
        <w:rPr>
          <w:rFonts w:hint="eastAsia"/>
        </w:rPr>
        <w:t>2</w:t>
      </w:r>
      <w:r>
        <w:rPr>
          <w:rFonts w:hint="eastAsia"/>
        </w:rPr>
        <w:t>章、</w:t>
      </w:r>
      <w:r w:rsidR="009866B7" w:rsidRPr="00F66506">
        <w:rPr>
          <w:rFonts w:hint="eastAsia"/>
        </w:rPr>
        <w:t>手语</w:t>
      </w:r>
      <w:r w:rsidR="00977682" w:rsidRPr="00F66506">
        <w:rPr>
          <w:rFonts w:hint="eastAsia"/>
        </w:rPr>
        <w:t>识别</w:t>
      </w:r>
      <w:r w:rsidR="009866B7" w:rsidRPr="00F66506">
        <w:t>系统简介</w:t>
      </w:r>
      <w:r w:rsidR="00FF066A" w:rsidRPr="00F66506">
        <w:rPr>
          <w:rFonts w:hint="eastAsia"/>
        </w:rPr>
        <w:t>。主要介绍</w:t>
      </w:r>
      <w:r w:rsidR="00977682" w:rsidRPr="00F66506">
        <w:rPr>
          <w:rFonts w:hint="eastAsia"/>
        </w:rPr>
        <w:t>整个手语</w:t>
      </w:r>
      <w:r w:rsidR="00977682" w:rsidRPr="00F66506">
        <w:t>识别系统的</w:t>
      </w:r>
      <w:r w:rsidR="00977682" w:rsidRPr="00F66506">
        <w:rPr>
          <w:rFonts w:hint="eastAsia"/>
        </w:rPr>
        <w:t>实现</w:t>
      </w:r>
      <w:r w:rsidR="00977682" w:rsidRPr="00F66506">
        <w:t>基本方法和流程</w:t>
      </w:r>
      <w:r w:rsidR="00977682" w:rsidRPr="00F66506">
        <w:rPr>
          <w:rFonts w:hint="eastAsia"/>
        </w:rPr>
        <w:t>。</w:t>
      </w:r>
    </w:p>
    <w:p w:rsidR="00BE7B24" w:rsidRDefault="00BE7B24" w:rsidP="00F66506">
      <w:pPr>
        <w:ind w:firstLine="480"/>
      </w:pPr>
      <w:r>
        <w:rPr>
          <w:rFonts w:hint="eastAsia"/>
        </w:rPr>
        <w:t>第</w:t>
      </w:r>
      <w:r>
        <w:rPr>
          <w:rFonts w:hint="eastAsia"/>
        </w:rPr>
        <w:t>3</w:t>
      </w:r>
      <w:r>
        <w:rPr>
          <w:rFonts w:hint="eastAsia"/>
        </w:rPr>
        <w:t>章、</w:t>
      </w:r>
      <w:r w:rsidR="005D7F52">
        <w:rPr>
          <w:rFonts w:hint="eastAsia"/>
        </w:rPr>
        <w:t>深度卷积网和深度置信网，</w:t>
      </w:r>
      <w:r w:rsidR="00FF066A" w:rsidRPr="00F66506">
        <w:rPr>
          <w:rFonts w:hint="eastAsia"/>
        </w:rPr>
        <w:t>主要介绍</w:t>
      </w:r>
      <w:r w:rsidR="005D7F52">
        <w:rPr>
          <w:rFonts w:hint="eastAsia"/>
        </w:rPr>
        <w:t>了</w:t>
      </w:r>
      <w:r w:rsidR="005D7F52">
        <w:rPr>
          <w:rFonts w:hint="eastAsia"/>
        </w:rPr>
        <w:t>CNN</w:t>
      </w:r>
      <w:r w:rsidR="005D7F52">
        <w:rPr>
          <w:rFonts w:hint="eastAsia"/>
        </w:rPr>
        <w:t>、</w:t>
      </w:r>
      <w:r w:rsidR="009866B7" w:rsidRPr="00F66506">
        <w:rPr>
          <w:rFonts w:hint="eastAsia"/>
        </w:rPr>
        <w:t>RBM</w:t>
      </w:r>
      <w:r w:rsidR="005D7F52">
        <w:rPr>
          <w:rFonts w:hint="eastAsia"/>
        </w:rPr>
        <w:t>（限制玻尔兹曼机）、</w:t>
      </w:r>
      <w:r w:rsidR="005D7F52">
        <w:rPr>
          <w:rFonts w:hint="eastAsia"/>
        </w:rPr>
        <w:t>DBN</w:t>
      </w:r>
      <w:r w:rsidR="009866B7" w:rsidRPr="00F66506">
        <w:rPr>
          <w:rFonts w:hint="eastAsia"/>
        </w:rPr>
        <w:t>的</w:t>
      </w:r>
      <w:r w:rsidR="009866B7" w:rsidRPr="00F66506">
        <w:t>原理，</w:t>
      </w:r>
      <w:r w:rsidR="009866B7" w:rsidRPr="00F66506">
        <w:rPr>
          <w:rFonts w:hint="eastAsia"/>
        </w:rPr>
        <w:t>学习</w:t>
      </w:r>
      <w:r w:rsidR="00977682" w:rsidRPr="00F66506">
        <w:t>算法</w:t>
      </w:r>
      <w:r w:rsidR="00977682" w:rsidRPr="00F66506">
        <w:rPr>
          <w:rFonts w:hint="eastAsia"/>
        </w:rPr>
        <w:t>，</w:t>
      </w:r>
      <w:r w:rsidR="00977682" w:rsidRPr="00F66506">
        <w:t>训练方法</w:t>
      </w:r>
      <w:r w:rsidR="00977682" w:rsidRPr="00F66506">
        <w:rPr>
          <w:rFonts w:hint="eastAsia"/>
        </w:rPr>
        <w:t>。</w:t>
      </w:r>
    </w:p>
    <w:p w:rsidR="00FF066A" w:rsidRPr="00F66506" w:rsidRDefault="00BE7B24" w:rsidP="00F66506">
      <w:pPr>
        <w:ind w:firstLine="480"/>
      </w:pPr>
      <w:r>
        <w:rPr>
          <w:rFonts w:hint="eastAsia"/>
        </w:rPr>
        <w:t>第</w:t>
      </w:r>
      <w:r>
        <w:rPr>
          <w:rFonts w:hint="eastAsia"/>
        </w:rPr>
        <w:t>4</w:t>
      </w:r>
      <w:r>
        <w:rPr>
          <w:rFonts w:hint="eastAsia"/>
        </w:rPr>
        <w:t>章、基于</w:t>
      </w:r>
      <w:r>
        <w:rPr>
          <w:rFonts w:hint="eastAsia"/>
        </w:rPr>
        <w:t>CNN</w:t>
      </w:r>
      <w:r>
        <w:t>/DBN</w:t>
      </w:r>
      <w:r>
        <w:rPr>
          <w:rFonts w:hint="eastAsia"/>
        </w:rPr>
        <w:t>的手形分类，</w:t>
      </w:r>
      <w:r w:rsidR="00977682" w:rsidRPr="00F66506">
        <w:t>分析</w:t>
      </w:r>
      <w:r w:rsidR="00977682" w:rsidRPr="00F66506">
        <w:rPr>
          <w:rFonts w:hint="eastAsia"/>
        </w:rPr>
        <w:t>了</w:t>
      </w:r>
      <w:r w:rsidR="009866B7" w:rsidRPr="00F66506">
        <w:t>运用</w:t>
      </w:r>
      <w:r w:rsidR="009866B7" w:rsidRPr="00F66506">
        <w:rPr>
          <w:rFonts w:hint="eastAsia"/>
        </w:rPr>
        <w:t>DBN</w:t>
      </w:r>
      <w:r w:rsidR="009866B7" w:rsidRPr="00F66506">
        <w:rPr>
          <w:rFonts w:hint="eastAsia"/>
        </w:rPr>
        <w:t>实现</w:t>
      </w:r>
      <w:r w:rsidR="009866B7" w:rsidRPr="00F66506">
        <w:t>手形的分类</w:t>
      </w:r>
      <w:r w:rsidR="00977682" w:rsidRPr="00F66506">
        <w:rPr>
          <w:rFonts w:hint="eastAsia"/>
        </w:rPr>
        <w:t>的</w:t>
      </w:r>
      <w:r w:rsidR="00977682" w:rsidRPr="00F66506">
        <w:t>原理</w:t>
      </w:r>
      <w:r w:rsidR="009866B7" w:rsidRPr="00F66506">
        <w:t>。</w:t>
      </w:r>
    </w:p>
    <w:p w:rsidR="00FF066A" w:rsidRPr="00F66506" w:rsidRDefault="00BE7B24" w:rsidP="00F66506">
      <w:pPr>
        <w:ind w:firstLine="480"/>
      </w:pPr>
      <w:r>
        <w:rPr>
          <w:rFonts w:hint="eastAsia"/>
        </w:rPr>
        <w:t>第</w:t>
      </w:r>
      <w:r>
        <w:rPr>
          <w:rFonts w:hint="eastAsia"/>
        </w:rPr>
        <w:t>5</w:t>
      </w:r>
      <w:r>
        <w:rPr>
          <w:rFonts w:hint="eastAsia"/>
        </w:rPr>
        <w:t>章、</w:t>
      </w:r>
      <w:r w:rsidR="009866B7" w:rsidRPr="00F66506">
        <w:rPr>
          <w:rFonts w:hint="eastAsia"/>
        </w:rPr>
        <w:t>实验结果</w:t>
      </w:r>
      <w:r>
        <w:rPr>
          <w:rFonts w:hint="eastAsia"/>
        </w:rPr>
        <w:t>。主要</w:t>
      </w:r>
      <w:r>
        <w:rPr>
          <w:rFonts w:hint="eastAsia"/>
        </w:rPr>
        <w:t>CNN</w:t>
      </w:r>
      <w:r>
        <w:rPr>
          <w:rFonts w:hint="eastAsia"/>
        </w:rPr>
        <w:t>、</w:t>
      </w:r>
      <w:r w:rsidR="009866B7" w:rsidRPr="00F66506">
        <w:rPr>
          <w:rFonts w:hint="eastAsia"/>
        </w:rPr>
        <w:t>D</w:t>
      </w:r>
      <w:r w:rsidR="009866B7" w:rsidRPr="00F66506">
        <w:t>BN</w:t>
      </w:r>
      <w:r w:rsidR="009866B7" w:rsidRPr="00F66506">
        <w:rPr>
          <w:rFonts w:hint="eastAsia"/>
        </w:rPr>
        <w:t>实现</w:t>
      </w:r>
      <w:r w:rsidR="009866B7" w:rsidRPr="00F66506">
        <w:t>手形分类的实验结果</w:t>
      </w:r>
      <w:r w:rsidR="00650D12" w:rsidRPr="00F66506">
        <w:rPr>
          <w:rFonts w:hint="eastAsia"/>
        </w:rPr>
        <w:t>以及</w:t>
      </w:r>
      <w:r w:rsidR="00650D12" w:rsidRPr="00F66506">
        <w:t>结果分析</w:t>
      </w:r>
      <w:r w:rsidR="009866B7" w:rsidRPr="00F66506">
        <w:t>。</w:t>
      </w:r>
    </w:p>
    <w:p w:rsidR="00FF066A" w:rsidRPr="00F66506" w:rsidRDefault="00BE7B24" w:rsidP="00F66506">
      <w:pPr>
        <w:ind w:firstLine="480"/>
      </w:pPr>
      <w:r>
        <w:rPr>
          <w:rFonts w:hint="eastAsia"/>
        </w:rPr>
        <w:t>第</w:t>
      </w:r>
      <w:r>
        <w:rPr>
          <w:rFonts w:hint="eastAsia"/>
        </w:rPr>
        <w:t>6</w:t>
      </w:r>
      <w:r>
        <w:rPr>
          <w:rFonts w:hint="eastAsia"/>
        </w:rPr>
        <w:t>章、</w:t>
      </w:r>
      <w:r w:rsidR="00650D12" w:rsidRPr="00F66506">
        <w:rPr>
          <w:rFonts w:hint="eastAsia"/>
        </w:rPr>
        <w:t>总结</w:t>
      </w:r>
      <w:r w:rsidR="00650D12" w:rsidRPr="00F66506">
        <w:t>和</w:t>
      </w:r>
      <w:r w:rsidR="00650D12" w:rsidRPr="00F66506">
        <w:rPr>
          <w:rFonts w:hint="eastAsia"/>
        </w:rPr>
        <w:t>今后工作</w:t>
      </w:r>
      <w:r w:rsidR="00FF066A" w:rsidRPr="00F66506">
        <w:rPr>
          <w:rFonts w:hint="eastAsia"/>
        </w:rPr>
        <w:t>展望。</w:t>
      </w:r>
    </w:p>
    <w:p w:rsidR="005D7F52" w:rsidRDefault="005D7F52" w:rsidP="00D76D63">
      <w:pPr>
        <w:pStyle w:val="Heading1"/>
      </w:pPr>
      <w:bookmarkStart w:id="45" w:name="_Toc357172354"/>
      <w:bookmarkStart w:id="46" w:name="_Toc357179432"/>
    </w:p>
    <w:p w:rsidR="002D5590" w:rsidRPr="00D76D63" w:rsidRDefault="002D5590" w:rsidP="00D76D63">
      <w:pPr>
        <w:pStyle w:val="Heading1"/>
      </w:pPr>
      <w:r w:rsidRPr="00D76D63">
        <w:rPr>
          <w:rFonts w:hint="eastAsia"/>
        </w:rPr>
        <w:t>第</w:t>
      </w:r>
      <w:r w:rsidRPr="00D76D63">
        <w:rPr>
          <w:rFonts w:hint="eastAsia"/>
        </w:rPr>
        <w:t>2</w:t>
      </w:r>
      <w:r w:rsidRPr="00D76D63">
        <w:rPr>
          <w:rFonts w:hint="eastAsia"/>
        </w:rPr>
        <w:t>章</w:t>
      </w:r>
      <w:r w:rsidRPr="00D76D63">
        <w:rPr>
          <w:rFonts w:hint="eastAsia"/>
        </w:rPr>
        <w:t xml:space="preserve"> </w:t>
      </w:r>
      <w:r w:rsidRPr="00D76D63">
        <w:rPr>
          <w:rFonts w:hint="eastAsia"/>
        </w:rPr>
        <w:t>手语</w:t>
      </w:r>
      <w:r w:rsidR="00607C4C" w:rsidRPr="00D76D63">
        <w:rPr>
          <w:rFonts w:hint="eastAsia"/>
        </w:rPr>
        <w:t>识别</w:t>
      </w:r>
      <w:r w:rsidR="00607C4C" w:rsidRPr="00D76D63">
        <w:t>和手形分类</w:t>
      </w:r>
      <w:r w:rsidRPr="00D76D63">
        <w:t>系统简介</w:t>
      </w:r>
      <w:bookmarkEnd w:id="45"/>
      <w:bookmarkEnd w:id="46"/>
    </w:p>
    <w:p w:rsidR="002D5590" w:rsidRPr="00F66506" w:rsidRDefault="00402193" w:rsidP="00F66506">
      <w:pPr>
        <w:ind w:firstLine="480"/>
      </w:pPr>
      <w:r w:rsidRPr="00F66506">
        <w:rPr>
          <w:rFonts w:hint="eastAsia"/>
        </w:rPr>
        <w:t>本章</w:t>
      </w:r>
      <w:r w:rsidRPr="00F66506">
        <w:t>主要介绍整个</w:t>
      </w:r>
      <w:r w:rsidRPr="00F66506">
        <w:rPr>
          <w:rFonts w:hint="eastAsia"/>
        </w:rPr>
        <w:t>手语</w:t>
      </w:r>
      <w:r w:rsidRPr="00F66506">
        <w:t>识别系统的框架和基本流程</w:t>
      </w:r>
      <w:r w:rsidRPr="00F66506">
        <w:rPr>
          <w:rFonts w:hint="eastAsia"/>
        </w:rPr>
        <w:t>，</w:t>
      </w:r>
      <w:r w:rsidRPr="00F66506">
        <w:t>系统基本实现了</w:t>
      </w:r>
      <w:r w:rsidRPr="00F66506">
        <w:rPr>
          <w:rFonts w:hint="eastAsia"/>
        </w:rPr>
        <w:t>手语</w:t>
      </w:r>
      <w:r w:rsidRPr="00F66506">
        <w:t>识别的功能，但是</w:t>
      </w:r>
      <w:r w:rsidRPr="00F66506">
        <w:rPr>
          <w:rFonts w:hint="eastAsia"/>
        </w:rPr>
        <w:t>各</w:t>
      </w:r>
      <w:r w:rsidRPr="00F66506">
        <w:t>模块的功能和效果</w:t>
      </w:r>
      <w:r w:rsidRPr="00F66506">
        <w:rPr>
          <w:rFonts w:hint="eastAsia"/>
        </w:rPr>
        <w:t>包括</w:t>
      </w:r>
      <w:r w:rsidRPr="00F66506">
        <w:t>特征的提取</w:t>
      </w:r>
      <w:r w:rsidRPr="00F66506">
        <w:rPr>
          <w:rFonts w:hint="eastAsia"/>
        </w:rPr>
        <w:t>，</w:t>
      </w:r>
      <w:r w:rsidRPr="00F66506">
        <w:t>连续句子的分词</w:t>
      </w:r>
      <w:r w:rsidRPr="00F66506">
        <w:rPr>
          <w:rFonts w:hint="eastAsia"/>
        </w:rPr>
        <w:t>，</w:t>
      </w:r>
      <w:r w:rsidRPr="00F66506">
        <w:t>孤立词的识别率等</w:t>
      </w:r>
      <w:r w:rsidRPr="00F66506">
        <w:rPr>
          <w:rFonts w:hint="eastAsia"/>
        </w:rPr>
        <w:t>都</w:t>
      </w:r>
      <w:r w:rsidRPr="00F66506">
        <w:t>有待提升</w:t>
      </w:r>
      <w:r w:rsidR="00607C4C" w:rsidRPr="00F66506">
        <w:rPr>
          <w:rFonts w:hint="eastAsia"/>
        </w:rPr>
        <w:t>。本论文研究</w:t>
      </w:r>
      <w:r w:rsidR="00607C4C" w:rsidRPr="00F66506">
        <w:t>的手形分类</w:t>
      </w:r>
      <w:r w:rsidR="00607C4C" w:rsidRPr="00F66506">
        <w:rPr>
          <w:rFonts w:hint="eastAsia"/>
        </w:rPr>
        <w:t>系统</w:t>
      </w:r>
      <w:r w:rsidR="00607C4C" w:rsidRPr="00F66506">
        <w:t>旨在为手语识别系统提供</w:t>
      </w:r>
      <w:r w:rsidR="00607C4C" w:rsidRPr="00F66506">
        <w:rPr>
          <w:rFonts w:hint="eastAsia"/>
        </w:rPr>
        <w:t>一种提取</w:t>
      </w:r>
      <w:r w:rsidR="00607C4C" w:rsidRPr="00F66506">
        <w:t>手形特征</w:t>
      </w:r>
      <w:r w:rsidR="00607C4C" w:rsidRPr="00F66506">
        <w:rPr>
          <w:rFonts w:hint="eastAsia"/>
        </w:rPr>
        <w:t>的</w:t>
      </w:r>
      <w:r w:rsidR="00607C4C" w:rsidRPr="00F66506">
        <w:t>方法</w:t>
      </w:r>
      <w:r w:rsidR="00607C4C" w:rsidRPr="00F66506">
        <w:rPr>
          <w:rFonts w:hint="eastAsia"/>
        </w:rPr>
        <w:t>。</w:t>
      </w:r>
    </w:p>
    <w:p w:rsidR="002D5590" w:rsidRPr="00F66506" w:rsidRDefault="002D5590" w:rsidP="00F66506">
      <w:pPr>
        <w:ind w:firstLine="480"/>
      </w:pPr>
    </w:p>
    <w:p w:rsidR="00607C4C" w:rsidRPr="00DF6F1D" w:rsidRDefault="00607C4C" w:rsidP="00DF6F1D">
      <w:pPr>
        <w:pStyle w:val="Heading2"/>
      </w:pPr>
      <w:bookmarkStart w:id="47" w:name="_Toc357172355"/>
      <w:bookmarkStart w:id="48" w:name="_Toc357179433"/>
      <w:r w:rsidRPr="00DF6F1D">
        <w:t xml:space="preserve">2.1 </w:t>
      </w:r>
      <w:r w:rsidRPr="00DF6F1D">
        <w:rPr>
          <w:rFonts w:hint="eastAsia"/>
        </w:rPr>
        <w:t>手语</w:t>
      </w:r>
      <w:r w:rsidRPr="00DF6F1D">
        <w:t>识别系统简介</w:t>
      </w:r>
      <w:bookmarkEnd w:id="47"/>
      <w:bookmarkEnd w:id="48"/>
    </w:p>
    <w:p w:rsidR="00607C4C" w:rsidRPr="00F66506" w:rsidRDefault="001E7395" w:rsidP="00F66506">
      <w:pPr>
        <w:ind w:firstLine="480"/>
      </w:pPr>
      <w:r w:rsidRPr="00F66506">
        <w:rPr>
          <w:rFonts w:hint="eastAsia"/>
        </w:rPr>
        <w:t>手语</w:t>
      </w:r>
      <w:r w:rsidRPr="00F66506">
        <w:t>识别系统</w:t>
      </w:r>
      <w:r w:rsidRPr="00F66506">
        <w:rPr>
          <w:rFonts w:hint="eastAsia"/>
        </w:rPr>
        <w:t>可分为</w:t>
      </w:r>
      <w:r w:rsidR="00B728CA" w:rsidRPr="00F66506">
        <w:rPr>
          <w:rFonts w:hint="eastAsia"/>
        </w:rPr>
        <w:t>特征</w:t>
      </w:r>
      <w:r w:rsidR="00B728CA" w:rsidRPr="00F66506">
        <w:t>提取，</w:t>
      </w:r>
      <w:r w:rsidRPr="00F66506">
        <w:t>模型训练和识别两个部分。</w:t>
      </w:r>
      <w:r w:rsidR="00B728CA" w:rsidRPr="00F66506">
        <w:rPr>
          <w:rFonts w:hint="eastAsia"/>
        </w:rPr>
        <w:t>首先对手语</w:t>
      </w:r>
      <w:r w:rsidR="00B728CA" w:rsidRPr="00F66506">
        <w:t>视频</w:t>
      </w:r>
      <w:r w:rsidR="00B728CA" w:rsidRPr="00F66506">
        <w:lastRenderedPageBreak/>
        <w:t>提取</w:t>
      </w:r>
      <w:r w:rsidR="00B728CA" w:rsidRPr="00F66506">
        <w:rPr>
          <w:rFonts w:hint="eastAsia"/>
        </w:rPr>
        <w:t>特征，</w:t>
      </w:r>
      <w:r w:rsidR="00B728CA" w:rsidRPr="00F66506">
        <w:t>然后把特征</w:t>
      </w:r>
      <w:r w:rsidR="00B728CA" w:rsidRPr="00F66506">
        <w:rPr>
          <w:rFonts w:hint="eastAsia"/>
        </w:rPr>
        <w:t>作为</w:t>
      </w:r>
      <w:r w:rsidR="00B728CA" w:rsidRPr="00F66506">
        <w:t>训练和识别的输入。</w:t>
      </w:r>
      <w:r w:rsidRPr="00F66506">
        <w:t>识别</w:t>
      </w:r>
      <w:r w:rsidRPr="00F66506">
        <w:rPr>
          <w:rFonts w:hint="eastAsia"/>
        </w:rPr>
        <w:t>依赖于预先</w:t>
      </w:r>
      <w:r w:rsidRPr="00F66506">
        <w:t>训练的模型</w:t>
      </w:r>
      <w:r w:rsidRPr="00F66506">
        <w:rPr>
          <w:rFonts w:hint="eastAsia"/>
        </w:rPr>
        <w:t>。</w:t>
      </w:r>
      <w:r w:rsidRPr="00F66506">
        <w:t>模型</w:t>
      </w:r>
      <w:r w:rsidRPr="00F66506">
        <w:rPr>
          <w:rFonts w:hint="eastAsia"/>
        </w:rPr>
        <w:t>的</w:t>
      </w:r>
      <w:r w:rsidRPr="00F66506">
        <w:t>训练在线下完成，</w:t>
      </w:r>
      <w:r w:rsidRPr="00F66506">
        <w:rPr>
          <w:rFonts w:hint="eastAsia"/>
        </w:rPr>
        <w:t>模型</w:t>
      </w:r>
      <w:r w:rsidRPr="00F66506">
        <w:t>训练好之后即可进行实时的</w:t>
      </w:r>
      <w:r w:rsidRPr="00F66506">
        <w:rPr>
          <w:rFonts w:hint="eastAsia"/>
        </w:rPr>
        <w:t>手语</w:t>
      </w:r>
      <w:r w:rsidRPr="00F66506">
        <w:t>识别</w:t>
      </w:r>
      <w:r w:rsidRPr="00F66506">
        <w:rPr>
          <w:rFonts w:hint="eastAsia"/>
        </w:rPr>
        <w:t>。</w:t>
      </w:r>
    </w:p>
    <w:p w:rsidR="00B728CA" w:rsidRPr="00C36210" w:rsidRDefault="00B728CA" w:rsidP="00F66506">
      <w:pPr>
        <w:pStyle w:val="Heading3"/>
        <w:ind w:firstLine="560"/>
      </w:pPr>
      <w:bookmarkStart w:id="49" w:name="_Toc357172356"/>
      <w:bookmarkStart w:id="50" w:name="_Toc357179434"/>
      <w:r w:rsidRPr="00C36210">
        <w:rPr>
          <w:rFonts w:hint="eastAsia"/>
        </w:rPr>
        <w:t xml:space="preserve">2.1.1 </w:t>
      </w:r>
      <w:r w:rsidR="00080DC2" w:rsidRPr="00C36210">
        <w:rPr>
          <w:rFonts w:hint="eastAsia"/>
        </w:rPr>
        <w:t>特征提取</w:t>
      </w:r>
      <w:bookmarkEnd w:id="49"/>
      <w:bookmarkEnd w:id="50"/>
    </w:p>
    <w:p w:rsidR="00020178" w:rsidRPr="00F66506" w:rsidRDefault="001E7395" w:rsidP="00F66506">
      <w:pPr>
        <w:ind w:firstLine="480"/>
      </w:pPr>
      <w:r w:rsidRPr="00F66506">
        <w:t>首先利用</w:t>
      </w:r>
      <w:r w:rsidRPr="00F66506">
        <w:rPr>
          <w:rFonts w:hint="eastAsia"/>
        </w:rPr>
        <w:t>K</w:t>
      </w:r>
      <w:r w:rsidR="004E54A0" w:rsidRPr="00F66506">
        <w:t>in</w:t>
      </w:r>
      <w:r w:rsidRPr="00F66506">
        <w:t>ect</w:t>
      </w:r>
      <w:r w:rsidRPr="00F66506">
        <w:t>，跟踪获得</w:t>
      </w:r>
      <w:r w:rsidRPr="00F66506">
        <w:rPr>
          <w:rFonts w:hint="eastAsia"/>
        </w:rPr>
        <w:t>手语测试</w:t>
      </w:r>
      <w:r w:rsidRPr="00F66506">
        <w:t>者</w:t>
      </w:r>
      <w:r w:rsidRPr="00F66506">
        <w:rPr>
          <w:rFonts w:hint="eastAsia"/>
        </w:rPr>
        <w:t>打</w:t>
      </w:r>
      <w:r w:rsidRPr="00F66506">
        <w:t>手语</w:t>
      </w:r>
      <w:r w:rsidRPr="00F66506">
        <w:rPr>
          <w:rFonts w:hint="eastAsia"/>
        </w:rPr>
        <w:t>时</w:t>
      </w:r>
      <w:r w:rsidRPr="00F66506">
        <w:t>的骨骼</w:t>
      </w:r>
      <w:r w:rsidR="004E54A0" w:rsidRPr="00F66506">
        <w:rPr>
          <w:rFonts w:hint="eastAsia"/>
        </w:rPr>
        <w:t>点</w:t>
      </w:r>
      <w:r w:rsidRPr="00F66506">
        <w:rPr>
          <w:rFonts w:hint="eastAsia"/>
        </w:rPr>
        <w:t>位置</w:t>
      </w:r>
      <w:r w:rsidR="004E54A0" w:rsidRPr="00F66506">
        <w:t>信息</w:t>
      </w:r>
      <w:r w:rsidR="00080DC2" w:rsidRPr="00F66506">
        <w:rPr>
          <w:rFonts w:hint="eastAsia"/>
        </w:rPr>
        <w:t>，</w:t>
      </w:r>
      <w:r w:rsidR="00080DC2" w:rsidRPr="00F66506">
        <w:t>包括左手</w:t>
      </w:r>
      <w:r w:rsidR="00080DC2" w:rsidRPr="00F66506">
        <w:rPr>
          <w:rFonts w:hint="eastAsia"/>
        </w:rPr>
        <w:t>、右手、左肘、右肘四点的</w:t>
      </w:r>
      <w:r w:rsidR="0095519A" w:rsidRPr="00F66506">
        <w:t>3</w:t>
      </w:r>
      <w:r w:rsidR="00080DC2" w:rsidRPr="00F66506">
        <w:t>维坐标一共</w:t>
      </w:r>
      <w:r w:rsidR="0095519A" w:rsidRPr="00F66506">
        <w:rPr>
          <w:rFonts w:hint="eastAsia"/>
        </w:rPr>
        <w:t>12</w:t>
      </w:r>
      <w:r w:rsidR="00080DC2" w:rsidRPr="00F66506">
        <w:t>维</w:t>
      </w:r>
      <w:r w:rsidR="004E54A0" w:rsidRPr="00F66506">
        <w:rPr>
          <w:rFonts w:hint="eastAsia"/>
        </w:rPr>
        <w:t>；</w:t>
      </w:r>
      <w:r w:rsidR="00080DC2" w:rsidRPr="00F66506">
        <w:rPr>
          <w:rFonts w:hint="eastAsia"/>
        </w:rPr>
        <w:t>由于</w:t>
      </w:r>
      <w:r w:rsidR="00080DC2" w:rsidRPr="00F66506">
        <w:t>不同的人</w:t>
      </w:r>
      <w:r w:rsidR="00080DC2" w:rsidRPr="00F66506">
        <w:rPr>
          <w:rFonts w:hint="eastAsia"/>
        </w:rPr>
        <w:t>身体</w:t>
      </w:r>
      <w:r w:rsidR="00080DC2" w:rsidRPr="00F66506">
        <w:t>形态存在差异</w:t>
      </w:r>
      <w:r w:rsidR="0095519A" w:rsidRPr="00F66506">
        <w:rPr>
          <w:rFonts w:hint="eastAsia"/>
        </w:rPr>
        <w:t>，</w:t>
      </w:r>
      <w:r w:rsidR="0095519A" w:rsidRPr="00F66506">
        <w:t>即便是相同的手语动作，手的位置</w:t>
      </w:r>
      <w:r w:rsidR="0095519A" w:rsidRPr="00F66506">
        <w:rPr>
          <w:rFonts w:hint="eastAsia"/>
        </w:rPr>
        <w:t>坐标会</w:t>
      </w:r>
      <w:r w:rsidR="0095519A" w:rsidRPr="00F66506">
        <w:t>不</w:t>
      </w:r>
      <w:r w:rsidR="0095519A" w:rsidRPr="00F66506">
        <w:rPr>
          <w:rFonts w:hint="eastAsia"/>
        </w:rPr>
        <w:t>同，</w:t>
      </w:r>
      <w:r w:rsidR="0095519A" w:rsidRPr="00F66506">
        <w:t>为了消除这种差异，需要对坐标进行归一化处理，</w:t>
      </w:r>
      <w:r w:rsidR="0095519A" w:rsidRPr="00F66506">
        <w:rPr>
          <w:rFonts w:hint="eastAsia"/>
        </w:rPr>
        <w:t>得到</w:t>
      </w:r>
      <w:r w:rsidR="004E54A0" w:rsidRPr="00F66506">
        <w:t>左手</w:t>
      </w:r>
      <w:r w:rsidR="004E54A0" w:rsidRPr="00F66506">
        <w:rPr>
          <w:rFonts w:hint="eastAsia"/>
        </w:rPr>
        <w:t>、右手、左肘、右肘四点的相对坐标，建立一个</w:t>
      </w:r>
      <w:r w:rsidR="0095519A" w:rsidRPr="00F66506">
        <w:rPr>
          <w:rFonts w:hint="eastAsia"/>
        </w:rPr>
        <w:t>12</w:t>
      </w:r>
      <w:r w:rsidR="004E54A0" w:rsidRPr="00F66506">
        <w:rPr>
          <w:rFonts w:hint="eastAsia"/>
        </w:rPr>
        <w:t>维向量作为</w:t>
      </w:r>
      <w:r w:rsidR="004E54A0" w:rsidRPr="00F66506">
        <w:rPr>
          <w:rFonts w:hint="eastAsia"/>
        </w:rPr>
        <w:t>Feature Vector</w:t>
      </w:r>
      <w:r w:rsidR="004E54A0" w:rsidRPr="00F66506">
        <w:rPr>
          <w:rFonts w:hint="eastAsia"/>
        </w:rPr>
        <w:t>；</w:t>
      </w:r>
      <w:r w:rsidR="0095519A" w:rsidRPr="00F66506">
        <w:rPr>
          <w:rFonts w:hint="eastAsia"/>
        </w:rPr>
        <w:t>由于</w:t>
      </w:r>
      <w:r w:rsidR="004E54A0" w:rsidRPr="00F66506">
        <w:rPr>
          <w:rFonts w:hint="eastAsia"/>
        </w:rPr>
        <w:t>每一帧</w:t>
      </w:r>
      <w:r w:rsidR="004E54A0" w:rsidRPr="00F66506">
        <w:t>的图像都会获得一个</w:t>
      </w:r>
      <w:r w:rsidR="004E54A0" w:rsidRPr="00F66506">
        <w:rPr>
          <w:rFonts w:hint="eastAsia"/>
        </w:rPr>
        <w:t>12</w:t>
      </w:r>
      <w:r w:rsidR="00080DC2" w:rsidRPr="00F66506">
        <w:rPr>
          <w:rFonts w:hint="eastAsia"/>
        </w:rPr>
        <w:t>维</w:t>
      </w:r>
      <w:r w:rsidR="004E54A0" w:rsidRPr="00F66506">
        <w:t>的</w:t>
      </w:r>
      <w:r w:rsidR="004E54A0" w:rsidRPr="00F66506">
        <w:rPr>
          <w:rFonts w:hint="eastAsia"/>
        </w:rPr>
        <w:t>F</w:t>
      </w:r>
      <w:r w:rsidR="004E54A0" w:rsidRPr="00F66506">
        <w:t>eature Vector</w:t>
      </w:r>
      <w:r w:rsidR="004E54A0" w:rsidRPr="00F66506">
        <w:rPr>
          <w:rFonts w:hint="eastAsia"/>
        </w:rPr>
        <w:t>，</w:t>
      </w:r>
      <w:r w:rsidR="0095519A" w:rsidRPr="00F66506">
        <w:rPr>
          <w:rFonts w:hint="eastAsia"/>
        </w:rPr>
        <w:t>数据量</w:t>
      </w:r>
      <w:r w:rsidR="0095519A" w:rsidRPr="00F66506">
        <w:t>太大</w:t>
      </w:r>
      <w:r w:rsidR="0095519A" w:rsidRPr="00F66506">
        <w:rPr>
          <w:rFonts w:hint="eastAsia"/>
        </w:rPr>
        <w:t>不利于之后</w:t>
      </w:r>
      <w:r w:rsidR="0095519A" w:rsidRPr="00F66506">
        <w:t>要</w:t>
      </w:r>
      <w:r w:rsidR="0095519A" w:rsidRPr="00F66506">
        <w:rPr>
          <w:rFonts w:hint="eastAsia"/>
        </w:rPr>
        <w:t>建立</w:t>
      </w:r>
      <w:r w:rsidR="00412C78" w:rsidRPr="00F66506">
        <w:rPr>
          <w:rFonts w:hint="eastAsia"/>
        </w:rPr>
        <w:t>的</w:t>
      </w:r>
      <w:r w:rsidR="0095519A" w:rsidRPr="00F66506">
        <w:rPr>
          <w:rFonts w:hint="eastAsia"/>
        </w:rPr>
        <w:t>HMM</w:t>
      </w:r>
      <w:r w:rsidR="0095519A" w:rsidRPr="00F66506">
        <w:rPr>
          <w:rFonts w:hint="eastAsia"/>
        </w:rPr>
        <w:t>，</w:t>
      </w:r>
      <w:r w:rsidR="0095519A" w:rsidRPr="00F66506">
        <w:t>所以对</w:t>
      </w:r>
      <w:r w:rsidR="004E54A0" w:rsidRPr="00F66506">
        <w:rPr>
          <w:rFonts w:hint="eastAsia"/>
        </w:rPr>
        <w:t>12</w:t>
      </w:r>
      <w:r w:rsidR="004E54A0" w:rsidRPr="00F66506">
        <w:rPr>
          <w:rFonts w:hint="eastAsia"/>
        </w:rPr>
        <w:t>维</w:t>
      </w:r>
      <w:r w:rsidR="004E54A0" w:rsidRPr="00F66506">
        <w:t>特征进行量化</w:t>
      </w:r>
      <w:r w:rsidR="004E54A0" w:rsidRPr="00F66506">
        <w:rPr>
          <w:rFonts w:hint="eastAsia"/>
        </w:rPr>
        <w:t>。</w:t>
      </w:r>
      <w:r w:rsidR="004E54A0" w:rsidRPr="00F66506">
        <w:t>目前</w:t>
      </w:r>
      <w:r w:rsidR="004E54A0" w:rsidRPr="00F66506">
        <w:rPr>
          <w:rFonts w:hint="eastAsia"/>
        </w:rPr>
        <w:t>使用无监督</w:t>
      </w:r>
      <w:r w:rsidR="004E54A0" w:rsidRPr="00F66506">
        <w:t>方法</w:t>
      </w:r>
      <w:r w:rsidR="004E54A0" w:rsidRPr="00F66506">
        <w:rPr>
          <w:rFonts w:hint="eastAsia"/>
        </w:rPr>
        <w:t>K</w:t>
      </w:r>
      <w:r w:rsidR="004E54A0" w:rsidRPr="00F66506">
        <w:t>-Means</w:t>
      </w:r>
      <w:r w:rsidR="004E54A0" w:rsidRPr="00F66506">
        <w:t>进行聚类，</w:t>
      </w:r>
      <w:r w:rsidR="004E54A0" w:rsidRPr="00F66506">
        <w:rPr>
          <w:rFonts w:hint="eastAsia"/>
        </w:rPr>
        <w:t>将</w:t>
      </w:r>
      <w:r w:rsidR="004E54A0" w:rsidRPr="00F66506">
        <w:t>训练集所有的</w:t>
      </w:r>
      <w:r w:rsidR="004E54A0" w:rsidRPr="00F66506">
        <w:rPr>
          <w:rFonts w:hint="eastAsia"/>
        </w:rPr>
        <w:t>F</w:t>
      </w:r>
      <w:r w:rsidR="004E54A0" w:rsidRPr="00F66506">
        <w:t>eature Vector</w:t>
      </w:r>
      <w:r w:rsidR="004E54A0" w:rsidRPr="00F66506">
        <w:t>聚成</w:t>
      </w:r>
      <w:r w:rsidR="004E54A0" w:rsidRPr="00F66506">
        <w:rPr>
          <w:rFonts w:hint="eastAsia"/>
        </w:rPr>
        <w:t>K</w:t>
      </w:r>
      <w:r w:rsidR="004E54A0" w:rsidRPr="00F66506">
        <w:rPr>
          <w:rFonts w:hint="eastAsia"/>
        </w:rPr>
        <w:t>类</w:t>
      </w:r>
      <w:r w:rsidR="004E54A0" w:rsidRPr="00F66506">
        <w:t>（</w:t>
      </w:r>
      <w:r w:rsidR="004E54A0" w:rsidRPr="00F66506">
        <w:rPr>
          <w:rFonts w:hint="eastAsia"/>
        </w:rPr>
        <w:t>目前</w:t>
      </w:r>
      <w:r w:rsidR="004E54A0" w:rsidRPr="00F66506">
        <w:rPr>
          <w:rFonts w:hint="eastAsia"/>
        </w:rPr>
        <w:t>K=100</w:t>
      </w:r>
      <w:r w:rsidR="004E54A0" w:rsidRPr="00F66506">
        <w:rPr>
          <w:rFonts w:hint="eastAsia"/>
        </w:rPr>
        <w:t>，</w:t>
      </w:r>
      <w:r w:rsidR="004E54A0" w:rsidRPr="00F66506">
        <w:t>尚未测试其他取值）</w:t>
      </w:r>
      <w:r w:rsidR="0095519A" w:rsidRPr="00F66506">
        <w:rPr>
          <w:rFonts w:hint="eastAsia"/>
        </w:rPr>
        <w:t>，</w:t>
      </w:r>
      <w:r w:rsidR="00020178" w:rsidRPr="00F66506">
        <w:rPr>
          <w:rFonts w:hint="eastAsia"/>
        </w:rPr>
        <w:t>给</w:t>
      </w:r>
      <w:r w:rsidR="00020178" w:rsidRPr="00F66506">
        <w:t>每个类一个标号从</w:t>
      </w:r>
      <w:r w:rsidR="00020178" w:rsidRPr="00F66506">
        <w:rPr>
          <w:rFonts w:hint="eastAsia"/>
        </w:rPr>
        <w:t>0</w:t>
      </w:r>
      <w:r w:rsidR="00020178" w:rsidRPr="00F66506">
        <w:rPr>
          <w:rFonts w:hint="eastAsia"/>
        </w:rPr>
        <w:t>到</w:t>
      </w:r>
      <w:r w:rsidR="00020178" w:rsidRPr="00F66506">
        <w:rPr>
          <w:rFonts w:hint="eastAsia"/>
        </w:rPr>
        <w:t>99</w:t>
      </w:r>
      <w:r w:rsidR="00020178" w:rsidRPr="00F66506">
        <w:rPr>
          <w:rFonts w:hint="eastAsia"/>
        </w:rPr>
        <w:t>。建立</w:t>
      </w:r>
      <w:r w:rsidR="00020178" w:rsidRPr="00F66506">
        <w:rPr>
          <w:rFonts w:hint="eastAsia"/>
        </w:rPr>
        <w:t>KDT</w:t>
      </w:r>
      <w:r w:rsidR="00020178" w:rsidRPr="00F66506">
        <w:t>ree,</w:t>
      </w:r>
      <w:r w:rsidR="00020178" w:rsidRPr="00F66506">
        <w:rPr>
          <w:rFonts w:hint="eastAsia"/>
        </w:rPr>
        <w:t>对</w:t>
      </w:r>
      <w:r w:rsidR="00020178" w:rsidRPr="00F66506">
        <w:t>每一个</w:t>
      </w:r>
      <w:r w:rsidR="00020178" w:rsidRPr="00F66506">
        <w:rPr>
          <w:rFonts w:hint="eastAsia"/>
        </w:rPr>
        <w:t>12</w:t>
      </w:r>
      <w:r w:rsidR="00020178" w:rsidRPr="00F66506">
        <w:rPr>
          <w:rFonts w:hint="eastAsia"/>
        </w:rPr>
        <w:t>维</w:t>
      </w:r>
      <w:r w:rsidR="00020178" w:rsidRPr="00F66506">
        <w:t>特征向量用</w:t>
      </w:r>
      <w:r w:rsidR="00020178" w:rsidRPr="00F66506">
        <w:rPr>
          <w:rFonts w:hint="eastAsia"/>
        </w:rPr>
        <w:t>KDT</w:t>
      </w:r>
      <w:r w:rsidR="00020178" w:rsidRPr="00F66506">
        <w:t>ree</w:t>
      </w:r>
      <w:r w:rsidR="00020178" w:rsidRPr="00F66506">
        <w:rPr>
          <w:rFonts w:hint="eastAsia"/>
        </w:rPr>
        <w:t>寻找</w:t>
      </w:r>
      <w:r w:rsidR="00020178" w:rsidRPr="00F66506">
        <w:t>分类，用</w:t>
      </w:r>
      <w:r w:rsidR="00020178" w:rsidRPr="00F66506">
        <w:rPr>
          <w:rFonts w:hint="eastAsia"/>
        </w:rPr>
        <w:t>1</w:t>
      </w:r>
      <w:r w:rsidR="00020178" w:rsidRPr="00F66506">
        <w:rPr>
          <w:rFonts w:hint="eastAsia"/>
        </w:rPr>
        <w:t>维</w:t>
      </w:r>
      <w:r w:rsidR="00020178" w:rsidRPr="00F66506">
        <w:t>的标号</w:t>
      </w:r>
      <w:r w:rsidR="00020178" w:rsidRPr="00F66506">
        <w:rPr>
          <w:rFonts w:hint="eastAsia"/>
        </w:rPr>
        <w:t>代替</w:t>
      </w:r>
      <w:r w:rsidR="00020178" w:rsidRPr="00F66506">
        <w:t>原来的</w:t>
      </w:r>
      <w:r w:rsidR="00020178" w:rsidRPr="00F66506">
        <w:rPr>
          <w:rFonts w:hint="eastAsia"/>
        </w:rPr>
        <w:t>12</w:t>
      </w:r>
      <w:r w:rsidR="00020178" w:rsidRPr="00F66506">
        <w:rPr>
          <w:rFonts w:hint="eastAsia"/>
        </w:rPr>
        <w:t>维向量</w:t>
      </w:r>
      <w:r w:rsidR="00020178" w:rsidRPr="00F66506">
        <w:t>，</w:t>
      </w:r>
      <w:r w:rsidR="00020178" w:rsidRPr="00F66506">
        <w:rPr>
          <w:rFonts w:hint="eastAsia"/>
        </w:rPr>
        <w:t>使</w:t>
      </w:r>
      <w:r w:rsidR="00020178" w:rsidRPr="00F66506">
        <w:t>数据量化</w:t>
      </w:r>
      <w:r w:rsidR="00020178" w:rsidRPr="00F66506">
        <w:rPr>
          <w:rFonts w:hint="eastAsia"/>
        </w:rPr>
        <w:t>并且</w:t>
      </w:r>
      <w:r w:rsidR="00020178" w:rsidRPr="00F66506">
        <w:t>降维</w:t>
      </w:r>
      <w:r w:rsidR="00020178" w:rsidRPr="00F66506">
        <w:rPr>
          <w:rFonts w:hint="eastAsia"/>
        </w:rPr>
        <w:t>，</w:t>
      </w:r>
      <w:r w:rsidR="00020178" w:rsidRPr="00F66506">
        <w:t>称</w:t>
      </w:r>
      <w:r w:rsidR="00020178" w:rsidRPr="00F66506">
        <w:rPr>
          <w:rFonts w:hint="eastAsia"/>
        </w:rPr>
        <w:t>1</w:t>
      </w:r>
      <w:r w:rsidR="00020178" w:rsidRPr="00F66506">
        <w:rPr>
          <w:rFonts w:hint="eastAsia"/>
        </w:rPr>
        <w:t>维</w:t>
      </w:r>
      <w:r w:rsidR="00020178" w:rsidRPr="00F66506">
        <w:t>特征为状态</w:t>
      </w:r>
      <w:r w:rsidR="004E54A0" w:rsidRPr="00F66506">
        <w:rPr>
          <w:rFonts w:hint="eastAsia"/>
        </w:rPr>
        <w:t>。</w:t>
      </w:r>
    </w:p>
    <w:p w:rsidR="00020178" w:rsidRPr="00C36210" w:rsidRDefault="00020178" w:rsidP="00F66506">
      <w:pPr>
        <w:pStyle w:val="Heading3"/>
        <w:ind w:firstLine="560"/>
      </w:pPr>
      <w:bookmarkStart w:id="51" w:name="_Toc357172357"/>
      <w:bookmarkStart w:id="52" w:name="_Toc357179435"/>
      <w:r w:rsidRPr="00C36210">
        <w:t xml:space="preserve">2.1.2 </w:t>
      </w:r>
      <w:r w:rsidRPr="00C36210">
        <w:rPr>
          <w:rFonts w:hint="eastAsia"/>
        </w:rPr>
        <w:t>模型</w:t>
      </w:r>
      <w:r w:rsidRPr="00C36210">
        <w:t>训练</w:t>
      </w:r>
      <w:bookmarkEnd w:id="51"/>
      <w:bookmarkEnd w:id="52"/>
    </w:p>
    <w:p w:rsidR="00412C78" w:rsidRPr="00F66506" w:rsidRDefault="00020178" w:rsidP="00F66506">
      <w:pPr>
        <w:ind w:firstLine="480"/>
      </w:pPr>
      <w:r w:rsidRPr="00F66506">
        <w:rPr>
          <w:rFonts w:hint="eastAsia"/>
        </w:rPr>
        <w:t>手语</w:t>
      </w:r>
      <w:r w:rsidRPr="00F66506">
        <w:t>视频经特征提取</w:t>
      </w:r>
      <w:r w:rsidR="00C10CBA" w:rsidRPr="00F66506">
        <w:rPr>
          <w:rFonts w:hint="eastAsia"/>
        </w:rPr>
        <w:t>并</w:t>
      </w:r>
      <w:r w:rsidR="00C10CBA" w:rsidRPr="00F66506">
        <w:t>量化</w:t>
      </w:r>
      <w:r w:rsidRPr="00F66506">
        <w:t>得到</w:t>
      </w:r>
      <w:r w:rsidRPr="00F66506">
        <w:rPr>
          <w:rFonts w:hint="eastAsia"/>
        </w:rPr>
        <w:t>状态</w:t>
      </w:r>
      <w:r w:rsidRPr="00F66506">
        <w:t>序列（</w:t>
      </w:r>
      <w:r w:rsidRPr="00F66506">
        <w:rPr>
          <w:rFonts w:hint="eastAsia"/>
        </w:rPr>
        <w:t>每一帧</w:t>
      </w:r>
      <w:r w:rsidRPr="00F66506">
        <w:t>提取一个状态）</w:t>
      </w:r>
      <w:r w:rsidRPr="00F66506">
        <w:rPr>
          <w:rFonts w:hint="eastAsia"/>
        </w:rPr>
        <w:t>，以</w:t>
      </w:r>
      <w:r w:rsidRPr="00F66506">
        <w:t>词为单位</w:t>
      </w:r>
      <w:r w:rsidR="00E57C97" w:rsidRPr="00F66506">
        <w:rPr>
          <w:rFonts w:hint="eastAsia"/>
        </w:rPr>
        <w:t>，用</w:t>
      </w:r>
      <w:r w:rsidR="00E57C97" w:rsidRPr="00F66506">
        <w:t>词的状态序列</w:t>
      </w:r>
      <w:r w:rsidR="00E57C97" w:rsidRPr="00F66506">
        <w:rPr>
          <w:rFonts w:hint="eastAsia"/>
        </w:rPr>
        <w:t>样本来</w:t>
      </w:r>
      <w:r w:rsidR="00E57C97" w:rsidRPr="00F66506">
        <w:t>训练</w:t>
      </w:r>
      <w:r w:rsidR="00E57C97" w:rsidRPr="00F66506">
        <w:rPr>
          <w:rFonts w:hint="eastAsia"/>
        </w:rPr>
        <w:t>HMM</w:t>
      </w:r>
      <w:r w:rsidR="00E57C97" w:rsidRPr="00F66506">
        <w:rPr>
          <w:rFonts w:hint="eastAsia"/>
        </w:rPr>
        <w:t>，</w:t>
      </w:r>
      <w:r w:rsidR="00E57C97" w:rsidRPr="00F66506">
        <w:t>即每个词</w:t>
      </w:r>
      <w:r w:rsidR="00E57C97" w:rsidRPr="00F66506">
        <w:rPr>
          <w:rFonts w:hint="eastAsia"/>
        </w:rPr>
        <w:t>训练</w:t>
      </w:r>
      <w:r w:rsidR="00E57C97" w:rsidRPr="00F66506">
        <w:t>得到一个</w:t>
      </w:r>
      <w:r w:rsidR="00E57C97" w:rsidRPr="00F66506">
        <w:rPr>
          <w:rFonts w:hint="eastAsia"/>
        </w:rPr>
        <w:t>HMM</w:t>
      </w:r>
    </w:p>
    <w:p w:rsidR="00C10CBA" w:rsidRPr="00C36210" w:rsidRDefault="00C10CBA" w:rsidP="00F66506">
      <w:pPr>
        <w:pStyle w:val="Heading3"/>
        <w:ind w:firstLine="560"/>
      </w:pPr>
      <w:bookmarkStart w:id="53" w:name="_Toc357172358"/>
      <w:bookmarkStart w:id="54" w:name="_Toc357179436"/>
      <w:r w:rsidRPr="00C36210">
        <w:t xml:space="preserve">2.1.3 </w:t>
      </w:r>
      <w:r w:rsidR="00412C78" w:rsidRPr="00C36210">
        <w:rPr>
          <w:rFonts w:hint="eastAsia"/>
        </w:rPr>
        <w:t>孤立词</w:t>
      </w:r>
      <w:r w:rsidRPr="00C36210">
        <w:rPr>
          <w:rFonts w:hint="eastAsia"/>
        </w:rPr>
        <w:t>识别</w:t>
      </w:r>
      <w:bookmarkEnd w:id="53"/>
      <w:bookmarkEnd w:id="54"/>
    </w:p>
    <w:p w:rsidR="00412C78" w:rsidRPr="00F66506" w:rsidRDefault="00C10CBA" w:rsidP="00F66506">
      <w:pPr>
        <w:ind w:firstLine="480"/>
      </w:pPr>
      <w:r w:rsidRPr="00F66506">
        <w:rPr>
          <w:rFonts w:hint="eastAsia"/>
        </w:rPr>
        <w:t>对孤立词</w:t>
      </w:r>
      <w:r w:rsidRPr="00F66506">
        <w:t>的视频数据</w:t>
      </w:r>
      <w:r w:rsidRPr="00F66506">
        <w:rPr>
          <w:rFonts w:hint="eastAsia"/>
        </w:rPr>
        <w:t>每</w:t>
      </w:r>
      <w:r w:rsidRPr="00F66506">
        <w:t>帧都提</w:t>
      </w:r>
      <w:r w:rsidRPr="00F66506">
        <w:rPr>
          <w:rFonts w:hint="eastAsia"/>
        </w:rPr>
        <w:t>取</w:t>
      </w:r>
      <w:r w:rsidRPr="00F66506">
        <w:rPr>
          <w:rFonts w:hint="eastAsia"/>
        </w:rPr>
        <w:t>12</w:t>
      </w:r>
      <w:r w:rsidRPr="00F66506">
        <w:rPr>
          <w:rFonts w:hint="eastAsia"/>
        </w:rPr>
        <w:t>维</w:t>
      </w:r>
      <w:r w:rsidRPr="00F66506">
        <w:t>特征</w:t>
      </w:r>
      <w:r w:rsidRPr="00F66506">
        <w:rPr>
          <w:rFonts w:hint="eastAsia"/>
        </w:rPr>
        <w:t>，</w:t>
      </w:r>
      <w:r w:rsidRPr="00F66506">
        <w:t>然后量化得到</w:t>
      </w:r>
      <w:r w:rsidRPr="00F66506">
        <w:rPr>
          <w:rFonts w:hint="eastAsia"/>
        </w:rPr>
        <w:t>状态</w:t>
      </w:r>
      <w:r w:rsidRPr="00F66506">
        <w:t>序列</w:t>
      </w:r>
      <w:r w:rsidR="00412C78" w:rsidRPr="00F66506">
        <w:rPr>
          <w:rFonts w:hint="eastAsia"/>
        </w:rPr>
        <w:t>，</w:t>
      </w:r>
      <w:r w:rsidR="00412C78" w:rsidRPr="00F66506">
        <w:t>带入每个词的</w:t>
      </w:r>
      <w:r w:rsidR="00412C78" w:rsidRPr="00F66506">
        <w:rPr>
          <w:rFonts w:hint="eastAsia"/>
        </w:rPr>
        <w:t>HMM</w:t>
      </w:r>
      <w:r w:rsidR="00412C78" w:rsidRPr="00F66506">
        <w:rPr>
          <w:rFonts w:hint="eastAsia"/>
        </w:rPr>
        <w:t>中</w:t>
      </w:r>
      <w:r w:rsidR="00412C78" w:rsidRPr="00F66506">
        <w:t>进行匹配，</w:t>
      </w:r>
      <w:r w:rsidR="00412C78" w:rsidRPr="00F66506">
        <w:rPr>
          <w:rFonts w:hint="eastAsia"/>
        </w:rPr>
        <w:t>计算</w:t>
      </w:r>
      <w:r w:rsidR="00412C78" w:rsidRPr="00F66506">
        <w:t>得到</w:t>
      </w:r>
      <w:r w:rsidR="00412C78" w:rsidRPr="00F66506">
        <w:rPr>
          <w:rFonts w:hint="eastAsia"/>
        </w:rPr>
        <w:t>概率最大</w:t>
      </w:r>
      <w:r w:rsidR="00412C78" w:rsidRPr="00F66506">
        <w:t>的</w:t>
      </w:r>
      <w:r w:rsidR="00412C78" w:rsidRPr="00F66506">
        <w:rPr>
          <w:rFonts w:hint="eastAsia"/>
        </w:rPr>
        <w:t>HMM</w:t>
      </w:r>
      <w:r w:rsidR="00412C78" w:rsidRPr="00F66506">
        <w:rPr>
          <w:rFonts w:hint="eastAsia"/>
        </w:rPr>
        <w:t>所对应的</w:t>
      </w:r>
      <w:r w:rsidR="00412C78" w:rsidRPr="00F66506">
        <w:t>词即为识别结果</w:t>
      </w:r>
      <w:r w:rsidR="00412C78" w:rsidRPr="00F66506">
        <w:rPr>
          <w:rFonts w:hint="eastAsia"/>
        </w:rPr>
        <w:t>。</w:t>
      </w:r>
    </w:p>
    <w:p w:rsidR="00412C78" w:rsidRPr="00C36210" w:rsidRDefault="00412C78" w:rsidP="00F66506">
      <w:pPr>
        <w:pStyle w:val="Heading3"/>
        <w:ind w:firstLine="560"/>
      </w:pPr>
      <w:bookmarkStart w:id="55" w:name="_Toc357172359"/>
      <w:bookmarkStart w:id="56" w:name="_Toc357179437"/>
      <w:r w:rsidRPr="00C36210">
        <w:rPr>
          <w:rFonts w:hint="eastAsia"/>
        </w:rPr>
        <w:t>2.1.4 连续</w:t>
      </w:r>
      <w:r w:rsidRPr="00C36210">
        <w:t>句子识别</w:t>
      </w:r>
      <w:bookmarkEnd w:id="55"/>
      <w:bookmarkEnd w:id="56"/>
    </w:p>
    <w:p w:rsidR="006234A4" w:rsidRPr="00F66506" w:rsidRDefault="00412C78" w:rsidP="00F66506">
      <w:pPr>
        <w:ind w:firstLine="480"/>
      </w:pPr>
      <w:r w:rsidRPr="00F66506">
        <w:rPr>
          <w:rFonts w:hint="eastAsia"/>
        </w:rPr>
        <w:t>对句子</w:t>
      </w:r>
      <w:r w:rsidRPr="00F66506">
        <w:t>的识别</w:t>
      </w:r>
      <w:r w:rsidRPr="00F66506">
        <w:rPr>
          <w:rFonts w:hint="eastAsia"/>
        </w:rPr>
        <w:t>关键</w:t>
      </w:r>
      <w:r w:rsidRPr="00F66506">
        <w:t>在于对句子</w:t>
      </w:r>
      <w:r w:rsidRPr="00F66506">
        <w:rPr>
          <w:rFonts w:hint="eastAsia"/>
        </w:rPr>
        <w:t>按</w:t>
      </w:r>
      <w:r w:rsidRPr="00F66506">
        <w:t>词进行分割</w:t>
      </w:r>
      <w:r w:rsidRPr="00F66506">
        <w:rPr>
          <w:rFonts w:hint="eastAsia"/>
        </w:rPr>
        <w:t>，</w:t>
      </w:r>
      <w:r w:rsidRPr="00F66506">
        <w:t>然后对词</w:t>
      </w:r>
      <w:r w:rsidRPr="00F66506">
        <w:rPr>
          <w:rFonts w:hint="eastAsia"/>
        </w:rPr>
        <w:t>采用上面提到</w:t>
      </w:r>
      <w:r w:rsidRPr="00F66506">
        <w:t>的孤立词识别方法</w:t>
      </w:r>
      <w:r w:rsidRPr="00F66506">
        <w:rPr>
          <w:rFonts w:hint="eastAsia"/>
        </w:rPr>
        <w:t>来</w:t>
      </w:r>
      <w:r w:rsidRPr="00F66506">
        <w:t>识别</w:t>
      </w:r>
      <w:r w:rsidRPr="00F66506">
        <w:rPr>
          <w:rFonts w:hint="eastAsia"/>
        </w:rPr>
        <w:t>，最后</w:t>
      </w:r>
      <w:r w:rsidRPr="00F66506">
        <w:t>用</w:t>
      </w:r>
      <w:r w:rsidRPr="00F66506">
        <w:rPr>
          <w:rFonts w:hint="eastAsia"/>
        </w:rPr>
        <w:t>N-G</w:t>
      </w:r>
      <w:r w:rsidRPr="00F66506">
        <w:t>ram</w:t>
      </w:r>
      <w:r w:rsidRPr="00F66506">
        <w:t>语义模型对句子重组</w:t>
      </w:r>
      <w:r w:rsidR="006234A4" w:rsidRPr="00F66506">
        <w:rPr>
          <w:rFonts w:hint="eastAsia"/>
        </w:rPr>
        <w:t>。</w:t>
      </w:r>
    </w:p>
    <w:p w:rsidR="00BB07F8" w:rsidRPr="00F66506" w:rsidRDefault="006234A4" w:rsidP="00F66506">
      <w:pPr>
        <w:ind w:firstLine="480"/>
      </w:pPr>
      <w:r w:rsidRPr="00F66506">
        <w:t>系统</w:t>
      </w:r>
      <w:r w:rsidRPr="00F66506">
        <w:rPr>
          <w:rFonts w:hint="eastAsia"/>
        </w:rPr>
        <w:t>中</w:t>
      </w:r>
      <w:r w:rsidRPr="00F66506">
        <w:t>我们</w:t>
      </w:r>
      <w:r w:rsidRPr="00F66506">
        <w:rPr>
          <w:rFonts w:hint="eastAsia"/>
        </w:rPr>
        <w:t>对</w:t>
      </w:r>
      <w:r w:rsidRPr="00F66506">
        <w:t>句子的分割采用一种简单的方法，认为词与词之间的</w:t>
      </w:r>
      <w:r w:rsidRPr="00F66506">
        <w:rPr>
          <w:rFonts w:hint="eastAsia"/>
        </w:rPr>
        <w:t>过渡状态是</w:t>
      </w:r>
      <w:r w:rsidRPr="00F66506">
        <w:t>静止的，根据前后帧坐标的变化可以计算手的移动速度，当速度小于阈值</w:t>
      </w:r>
      <w:r w:rsidRPr="00F66506">
        <w:rPr>
          <w:rFonts w:hint="eastAsia"/>
        </w:rPr>
        <w:t>时</w:t>
      </w:r>
      <w:r w:rsidRPr="00F66506">
        <w:t>判定为静止状态，即认为该</w:t>
      </w:r>
      <w:r w:rsidRPr="00F66506">
        <w:rPr>
          <w:rFonts w:hint="eastAsia"/>
        </w:rPr>
        <w:t>时间点是</w:t>
      </w:r>
      <w:r w:rsidRPr="00F66506">
        <w:t>分割点</w:t>
      </w:r>
      <w:r w:rsidRPr="00F66506">
        <w:rPr>
          <w:rFonts w:hint="eastAsia"/>
        </w:rPr>
        <w:t>。</w:t>
      </w:r>
      <w:r w:rsidR="003A24E8" w:rsidRPr="00F66506">
        <w:rPr>
          <w:rFonts w:hint="eastAsia"/>
        </w:rPr>
        <w:t>分割</w:t>
      </w:r>
      <w:r w:rsidR="003A24E8" w:rsidRPr="00F66506">
        <w:t>得到词的状态序列用</w:t>
      </w:r>
      <w:r w:rsidR="003A24E8" w:rsidRPr="00F66506">
        <w:rPr>
          <w:rFonts w:hint="eastAsia"/>
        </w:rPr>
        <w:t>HMM</w:t>
      </w:r>
      <w:r w:rsidR="003A24E8" w:rsidRPr="00F66506">
        <w:rPr>
          <w:rFonts w:hint="eastAsia"/>
        </w:rPr>
        <w:t>来</w:t>
      </w:r>
      <w:r w:rsidR="003A24E8" w:rsidRPr="00F66506">
        <w:t>识别，</w:t>
      </w:r>
      <w:r w:rsidR="003A24E8" w:rsidRPr="00F66506">
        <w:rPr>
          <w:rFonts w:hint="eastAsia"/>
        </w:rPr>
        <w:t>每个</w:t>
      </w:r>
      <w:r w:rsidR="003A24E8" w:rsidRPr="00F66506">
        <w:t>词保留</w:t>
      </w:r>
      <w:r w:rsidR="003A24E8" w:rsidRPr="00F66506">
        <w:rPr>
          <w:rFonts w:hint="eastAsia"/>
        </w:rPr>
        <w:t>前</w:t>
      </w:r>
      <w:r w:rsidR="003A24E8" w:rsidRPr="00F66506">
        <w:rPr>
          <w:rFonts w:hint="eastAsia"/>
        </w:rPr>
        <w:t>5</w:t>
      </w:r>
      <w:r w:rsidR="003A24E8" w:rsidRPr="00F66506">
        <w:rPr>
          <w:rFonts w:hint="eastAsia"/>
        </w:rPr>
        <w:t>个候选</w:t>
      </w:r>
      <w:r w:rsidR="003A24E8" w:rsidRPr="00F66506">
        <w:t>词</w:t>
      </w:r>
      <w:r w:rsidR="003A24E8" w:rsidRPr="00F66506">
        <w:rPr>
          <w:rFonts w:hint="eastAsia"/>
        </w:rPr>
        <w:t>。建立</w:t>
      </w:r>
      <w:r w:rsidR="003A24E8" w:rsidRPr="00F66506">
        <w:rPr>
          <w:rFonts w:hint="eastAsia"/>
        </w:rPr>
        <w:t>N</w:t>
      </w:r>
      <w:r w:rsidR="003A24E8" w:rsidRPr="00F66506">
        <w:t>-Gram</w:t>
      </w:r>
      <w:r w:rsidR="003A24E8" w:rsidRPr="00F66506">
        <w:t>语义模型</w:t>
      </w:r>
      <w:r w:rsidR="003A24E8" w:rsidRPr="00F66506">
        <w:rPr>
          <w:rFonts w:hint="eastAsia"/>
        </w:rPr>
        <w:t>在</w:t>
      </w:r>
      <w:r w:rsidR="003A24E8" w:rsidRPr="00F66506">
        <w:t>所有</w:t>
      </w:r>
      <w:r w:rsidR="003A24E8" w:rsidRPr="00F66506">
        <w:rPr>
          <w:rFonts w:hint="eastAsia"/>
        </w:rPr>
        <w:t>候选</w:t>
      </w:r>
      <w:r w:rsidR="003A24E8" w:rsidRPr="00F66506">
        <w:t>词</w:t>
      </w:r>
      <w:r w:rsidR="003A24E8" w:rsidRPr="00F66506">
        <w:rPr>
          <w:rFonts w:hint="eastAsia"/>
        </w:rPr>
        <w:t>中</w:t>
      </w:r>
      <w:r w:rsidR="003A24E8" w:rsidRPr="00F66506">
        <w:t>找出一条最大的概率路径（</w:t>
      </w:r>
      <w:r w:rsidR="003A24E8" w:rsidRPr="00F66506">
        <w:rPr>
          <w:rFonts w:hint="eastAsia"/>
        </w:rPr>
        <w:t>V</w:t>
      </w:r>
      <w:r w:rsidR="003A24E8" w:rsidRPr="00F66506">
        <w:t>iterbi</w:t>
      </w:r>
      <w:r w:rsidR="003A24E8" w:rsidRPr="00F66506">
        <w:t>算法）</w:t>
      </w:r>
      <w:r w:rsidR="003A24E8" w:rsidRPr="00F66506">
        <w:rPr>
          <w:rFonts w:hint="eastAsia"/>
        </w:rPr>
        <w:t>，由此校正连续词识别结果。</w:t>
      </w:r>
    </w:p>
    <w:p w:rsidR="00BB07F8" w:rsidRPr="00DF6F1D" w:rsidRDefault="00BB07F8" w:rsidP="00DF6F1D">
      <w:pPr>
        <w:pStyle w:val="Heading2"/>
      </w:pPr>
      <w:bookmarkStart w:id="57" w:name="_Toc357172360"/>
      <w:bookmarkStart w:id="58" w:name="_Toc357179438"/>
      <w:r w:rsidRPr="00DF6F1D">
        <w:rPr>
          <w:rFonts w:hint="eastAsia"/>
        </w:rPr>
        <w:t>2.2</w:t>
      </w:r>
      <w:r w:rsidRPr="00DF6F1D">
        <w:t xml:space="preserve"> </w:t>
      </w:r>
      <w:r w:rsidRPr="00DF6F1D">
        <w:rPr>
          <w:rFonts w:hint="eastAsia"/>
        </w:rPr>
        <w:t>手形</w:t>
      </w:r>
      <w:r w:rsidRPr="00DF6F1D">
        <w:t>分类系统简介</w:t>
      </w:r>
      <w:bookmarkEnd w:id="57"/>
      <w:bookmarkEnd w:id="58"/>
    </w:p>
    <w:p w:rsidR="00DF3932" w:rsidRPr="00F66506" w:rsidRDefault="00BB07F8" w:rsidP="00F66506">
      <w:pPr>
        <w:ind w:firstLine="480"/>
      </w:pPr>
      <w:r w:rsidRPr="00F66506">
        <w:rPr>
          <w:rFonts w:hint="eastAsia"/>
        </w:rPr>
        <w:t>上面</w:t>
      </w:r>
      <w:r w:rsidRPr="00F66506">
        <w:t>提到的</w:t>
      </w:r>
      <w:r w:rsidRPr="00F66506">
        <w:rPr>
          <w:rFonts w:hint="eastAsia"/>
        </w:rPr>
        <w:t>系统的</w:t>
      </w:r>
      <w:r w:rsidRPr="00F66506">
        <w:t>特征提取模块只</w:t>
      </w:r>
      <w:r w:rsidRPr="00F66506">
        <w:rPr>
          <w:rFonts w:hint="eastAsia"/>
        </w:rPr>
        <w:t>提取</w:t>
      </w:r>
      <w:r w:rsidRPr="00F66506">
        <w:t>了手的位置</w:t>
      </w:r>
      <w:r w:rsidRPr="00F66506">
        <w:rPr>
          <w:rFonts w:hint="eastAsia"/>
        </w:rPr>
        <w:t>信息</w:t>
      </w:r>
      <w:r w:rsidRPr="00F66506">
        <w:t>，</w:t>
      </w:r>
      <w:r w:rsidRPr="00F66506">
        <w:rPr>
          <w:rFonts w:hint="eastAsia"/>
        </w:rPr>
        <w:t>考虑</w:t>
      </w:r>
      <w:r w:rsidRPr="00F66506">
        <w:t>到手形</w:t>
      </w:r>
      <w:r w:rsidR="00DF3685" w:rsidRPr="00F66506">
        <w:rPr>
          <w:rFonts w:hint="eastAsia"/>
        </w:rPr>
        <w:t>变换</w:t>
      </w:r>
      <w:r w:rsidRPr="00F66506">
        <w:rPr>
          <w:rFonts w:hint="eastAsia"/>
        </w:rPr>
        <w:t>是</w:t>
      </w:r>
      <w:r w:rsidRPr="00F66506">
        <w:t>打手语时不可或缺的重要环节，</w:t>
      </w:r>
      <w:r w:rsidRPr="00F66506">
        <w:rPr>
          <w:rFonts w:hint="eastAsia"/>
        </w:rPr>
        <w:t>其中</w:t>
      </w:r>
      <w:r w:rsidRPr="00F66506">
        <w:t>包含了大量</w:t>
      </w:r>
      <w:r w:rsidRPr="00F66506">
        <w:rPr>
          <w:rFonts w:hint="eastAsia"/>
        </w:rPr>
        <w:t>能</w:t>
      </w:r>
      <w:r w:rsidRPr="00F66506">
        <w:t>反映语义的信息</w:t>
      </w:r>
      <w:r w:rsidRPr="00F66506">
        <w:rPr>
          <w:rFonts w:hint="eastAsia"/>
        </w:rPr>
        <w:t>，</w:t>
      </w:r>
      <w:r w:rsidRPr="00F66506">
        <w:t>所以我们打</w:t>
      </w:r>
      <w:r w:rsidRPr="00F66506">
        <w:lastRenderedPageBreak/>
        <w:t>算</w:t>
      </w:r>
      <w:r w:rsidRPr="00F66506">
        <w:rPr>
          <w:rFonts w:hint="eastAsia"/>
        </w:rPr>
        <w:t>在</w:t>
      </w:r>
      <w:r w:rsidRPr="00F66506">
        <w:t>获得手部位置</w:t>
      </w:r>
      <w:r w:rsidR="00DF3685" w:rsidRPr="00F66506">
        <w:rPr>
          <w:rFonts w:hint="eastAsia"/>
        </w:rPr>
        <w:t>特征</w:t>
      </w:r>
      <w:r w:rsidRPr="00F66506">
        <w:t>的基础上加入手形特征</w:t>
      </w:r>
      <w:r w:rsidR="00DF3685" w:rsidRPr="00F66506">
        <w:rPr>
          <w:rFonts w:hint="eastAsia"/>
        </w:rPr>
        <w:t>。</w:t>
      </w:r>
      <w:r w:rsidR="00DF3685" w:rsidRPr="00F66506">
        <w:t>如果</w:t>
      </w:r>
      <w:r w:rsidR="00DF3685" w:rsidRPr="00F66506">
        <w:rPr>
          <w:rFonts w:hint="eastAsia"/>
        </w:rPr>
        <w:t>能</w:t>
      </w:r>
      <w:r w:rsidR="00DF3685" w:rsidRPr="00F66506">
        <w:t>对手形正确地分类，</w:t>
      </w:r>
      <w:r w:rsidR="00DF3685" w:rsidRPr="00F66506">
        <w:rPr>
          <w:rFonts w:hint="eastAsia"/>
        </w:rPr>
        <w:t>得到</w:t>
      </w:r>
      <w:r w:rsidR="00DF3685" w:rsidRPr="00F66506">
        <w:t>更丰富的特征，</w:t>
      </w:r>
      <w:r w:rsidR="00DF3685" w:rsidRPr="00F66506">
        <w:rPr>
          <w:rFonts w:hint="eastAsia"/>
        </w:rPr>
        <w:t>那么</w:t>
      </w:r>
      <w:r w:rsidR="00DF3685" w:rsidRPr="00F66506">
        <w:t>必定能提高</w:t>
      </w:r>
      <w:r w:rsidR="00DF3685" w:rsidRPr="00F66506">
        <w:rPr>
          <w:rFonts w:hint="eastAsia"/>
        </w:rPr>
        <w:t>H</w:t>
      </w:r>
      <w:r w:rsidR="00DF3685" w:rsidRPr="00F66506">
        <w:t>MM</w:t>
      </w:r>
      <w:r w:rsidR="00DF3685" w:rsidRPr="00F66506">
        <w:t>识别的效果。</w:t>
      </w:r>
      <w:r w:rsidR="00DF3932" w:rsidRPr="00F66506">
        <w:rPr>
          <w:rFonts w:hint="eastAsia"/>
        </w:rPr>
        <w:t>手形</w:t>
      </w:r>
      <w:r w:rsidR="00DF3932" w:rsidRPr="00F66506">
        <w:t>分类系统包括两部分，一是</w:t>
      </w:r>
      <w:r w:rsidR="00DF3932" w:rsidRPr="00F66506">
        <w:rPr>
          <w:rFonts w:hint="eastAsia"/>
        </w:rPr>
        <w:t>手形</w:t>
      </w:r>
      <w:r w:rsidR="00DF3932" w:rsidRPr="00F66506">
        <w:t>图像的获取，另一部分是</w:t>
      </w:r>
      <w:r w:rsidR="00DF3932" w:rsidRPr="00F66506">
        <w:rPr>
          <w:rFonts w:hint="eastAsia"/>
        </w:rPr>
        <w:t>建立</w:t>
      </w:r>
      <w:r w:rsidR="00DF3932" w:rsidRPr="00F66506">
        <w:t>手形分类模型。</w:t>
      </w:r>
    </w:p>
    <w:p w:rsidR="00DF3932" w:rsidRPr="00C36210" w:rsidRDefault="00DF3932" w:rsidP="00F66506">
      <w:pPr>
        <w:pStyle w:val="Heading3"/>
        <w:ind w:firstLine="560"/>
      </w:pPr>
      <w:bookmarkStart w:id="59" w:name="_Toc357172361"/>
      <w:bookmarkStart w:id="60" w:name="_Toc357179439"/>
      <w:r w:rsidRPr="00C36210">
        <w:t xml:space="preserve">2.2.1 </w:t>
      </w:r>
      <w:r w:rsidRPr="00C36210">
        <w:rPr>
          <w:rFonts w:hint="eastAsia"/>
        </w:rPr>
        <w:t>手形</w:t>
      </w:r>
      <w:r w:rsidRPr="00C36210">
        <w:t>图像</w:t>
      </w:r>
      <w:r w:rsidRPr="00C36210">
        <w:rPr>
          <w:rFonts w:hint="eastAsia"/>
        </w:rPr>
        <w:t>的</w:t>
      </w:r>
      <w:r w:rsidRPr="00C36210">
        <w:t>获取</w:t>
      </w:r>
      <w:bookmarkEnd w:id="59"/>
      <w:bookmarkEnd w:id="60"/>
    </w:p>
    <w:p w:rsidR="008C2BBF" w:rsidRPr="00F66506" w:rsidRDefault="00DF3932" w:rsidP="00F66506">
      <w:pPr>
        <w:ind w:firstLine="480"/>
      </w:pPr>
      <w:r w:rsidRPr="00F66506">
        <w:rPr>
          <w:rFonts w:hint="eastAsia"/>
        </w:rPr>
        <w:t>首相</w:t>
      </w:r>
      <w:r w:rsidRPr="00F66506">
        <w:t>根据</w:t>
      </w:r>
      <w:r w:rsidRPr="00F66506">
        <w:rPr>
          <w:rFonts w:hint="eastAsia"/>
        </w:rPr>
        <w:t>Kinect</w:t>
      </w:r>
      <w:r w:rsidRPr="00F66506">
        <w:rPr>
          <w:rFonts w:hint="eastAsia"/>
        </w:rPr>
        <w:t>获取</w:t>
      </w:r>
      <w:r w:rsidRPr="00F66506">
        <w:t>手的彩色图像，深度图像和骨骼点信息</w:t>
      </w:r>
      <w:r w:rsidRPr="00F66506">
        <w:rPr>
          <w:rFonts w:hint="eastAsia"/>
        </w:rPr>
        <w:t>；</w:t>
      </w:r>
      <w:r w:rsidRPr="00F66506">
        <w:t>由骨骼点信息获取手心点的</w:t>
      </w:r>
      <w:r w:rsidRPr="00F66506">
        <w:rPr>
          <w:rFonts w:hint="eastAsia"/>
        </w:rPr>
        <w:t>位置</w:t>
      </w:r>
      <w:r w:rsidR="008C2BBF" w:rsidRPr="00F66506">
        <w:rPr>
          <w:rFonts w:hint="eastAsia"/>
        </w:rPr>
        <w:t>。</w:t>
      </w:r>
      <w:r w:rsidRPr="00F66506">
        <w:t>再将</w:t>
      </w:r>
      <w:r w:rsidRPr="00F66506">
        <w:rPr>
          <w:rFonts w:hint="eastAsia"/>
        </w:rPr>
        <w:t>手心</w:t>
      </w:r>
      <w:r w:rsidRPr="00F66506">
        <w:t>点投影到彩色图像上，在手心点附近寻找</w:t>
      </w:r>
      <w:r w:rsidRPr="00F66506">
        <w:rPr>
          <w:rFonts w:hint="eastAsia"/>
        </w:rPr>
        <w:t>皮肤</w:t>
      </w:r>
      <w:r w:rsidRPr="00F66506">
        <w:t>颜色</w:t>
      </w:r>
      <w:r w:rsidRPr="00F66506">
        <w:rPr>
          <w:rFonts w:hint="eastAsia"/>
        </w:rPr>
        <w:t>并</w:t>
      </w:r>
      <w:r w:rsidRPr="00F66506">
        <w:t>闭合边缘，以此获取手形</w:t>
      </w:r>
      <w:r w:rsidR="008C2BBF" w:rsidRPr="00F66506">
        <w:rPr>
          <w:rFonts w:hint="eastAsia"/>
        </w:rPr>
        <w:t>。然后</w:t>
      </w:r>
      <w:r w:rsidRPr="00F66506">
        <w:rPr>
          <w:rFonts w:hint="eastAsia"/>
        </w:rPr>
        <w:t>将</w:t>
      </w:r>
      <w:r w:rsidRPr="00F66506">
        <w:t>手形区域投影到深度图，根据深度图</w:t>
      </w:r>
      <w:r w:rsidRPr="00F66506">
        <w:rPr>
          <w:rFonts w:hint="eastAsia"/>
        </w:rPr>
        <w:t>信息</w:t>
      </w:r>
      <w:r w:rsidRPr="00F66506">
        <w:t>对手形区域进行校正</w:t>
      </w:r>
      <w:r w:rsidR="008C2BBF" w:rsidRPr="00F66506">
        <w:rPr>
          <w:rFonts w:hint="eastAsia"/>
        </w:rPr>
        <w:t>。最后</w:t>
      </w:r>
      <w:r w:rsidR="008C2BBF" w:rsidRPr="00F66506">
        <w:t>计算</w:t>
      </w:r>
      <w:r w:rsidR="008C2BBF" w:rsidRPr="00F66506">
        <w:rPr>
          <w:rFonts w:hint="eastAsia"/>
        </w:rPr>
        <w:t>手形</w:t>
      </w:r>
      <w:r w:rsidR="008C2BBF" w:rsidRPr="00F66506">
        <w:t>区域范围，令</w:t>
      </w:r>
      <w:r w:rsidR="008C2BBF" w:rsidRPr="00F66506">
        <w:rPr>
          <w:rFonts w:hint="eastAsia"/>
        </w:rPr>
        <w:t>背景</w:t>
      </w:r>
      <w:r w:rsidR="008C2BBF" w:rsidRPr="00F66506">
        <w:t>为黑色，</w:t>
      </w:r>
      <w:r w:rsidR="008C2BBF" w:rsidRPr="00F66506">
        <w:rPr>
          <w:rFonts w:hint="eastAsia"/>
        </w:rPr>
        <w:t>手部</w:t>
      </w:r>
      <w:r w:rsidR="008C2BBF" w:rsidRPr="00F66506">
        <w:t>取</w:t>
      </w:r>
      <w:r w:rsidR="008C2BBF" w:rsidRPr="00F66506">
        <w:t>RGB</w:t>
      </w:r>
      <w:r w:rsidR="008C2BBF" w:rsidRPr="00F66506">
        <w:rPr>
          <w:rFonts w:hint="eastAsia"/>
        </w:rPr>
        <w:t>值</w:t>
      </w:r>
      <w:r w:rsidR="008C2BBF" w:rsidRPr="00F66506">
        <w:t>。</w:t>
      </w:r>
    </w:p>
    <w:p w:rsidR="008C2BBF" w:rsidRPr="00C36210" w:rsidRDefault="008C2BBF" w:rsidP="00F66506">
      <w:pPr>
        <w:pStyle w:val="Heading3"/>
        <w:ind w:firstLine="560"/>
      </w:pPr>
      <w:bookmarkStart w:id="61" w:name="_Toc357172362"/>
      <w:bookmarkStart w:id="62" w:name="_Toc357179440"/>
      <w:r w:rsidRPr="00C36210">
        <w:t xml:space="preserve">2.2.2 </w:t>
      </w:r>
      <w:r w:rsidRPr="00C36210">
        <w:rPr>
          <w:rFonts w:hint="eastAsia"/>
        </w:rPr>
        <w:t>手形</w:t>
      </w:r>
      <w:r w:rsidRPr="00C36210">
        <w:t>分类模型</w:t>
      </w:r>
      <w:bookmarkEnd w:id="61"/>
      <w:bookmarkEnd w:id="62"/>
    </w:p>
    <w:p w:rsidR="008C2BBF" w:rsidRPr="00F66506" w:rsidRDefault="001A185F" w:rsidP="00F66506">
      <w:pPr>
        <w:ind w:firstLine="480"/>
      </w:pPr>
      <w:r w:rsidRPr="00F66506">
        <w:rPr>
          <w:rFonts w:hint="eastAsia"/>
        </w:rPr>
        <w:t>深度</w:t>
      </w:r>
      <w:r w:rsidRPr="00F66506">
        <w:t>神经网络有自主</w:t>
      </w:r>
      <w:r w:rsidRPr="00F66506">
        <w:rPr>
          <w:rFonts w:hint="eastAsia"/>
        </w:rPr>
        <w:t>学习</w:t>
      </w:r>
      <w:r w:rsidRPr="00F66506">
        <w:t>数据特征的能力，并且</w:t>
      </w:r>
      <w:r w:rsidRPr="00F66506">
        <w:rPr>
          <w:rFonts w:hint="eastAsia"/>
        </w:rPr>
        <w:t>随着</w:t>
      </w:r>
      <w:r w:rsidRPr="00F66506">
        <w:t>网络层数加深得到的特征</w:t>
      </w:r>
      <w:r w:rsidRPr="00F66506">
        <w:rPr>
          <w:rFonts w:hint="eastAsia"/>
        </w:rPr>
        <w:t>越</w:t>
      </w:r>
      <w:r w:rsidRPr="00F66506">
        <w:t>抽象</w:t>
      </w:r>
      <w:r w:rsidRPr="00F66506">
        <w:rPr>
          <w:rFonts w:hint="eastAsia"/>
        </w:rPr>
        <w:t>，</w:t>
      </w:r>
      <w:r w:rsidRPr="00F66506">
        <w:t>对原始数据的</w:t>
      </w:r>
      <w:r w:rsidRPr="00F66506">
        <w:rPr>
          <w:rFonts w:hint="eastAsia"/>
        </w:rPr>
        <w:t>猜测</w:t>
      </w:r>
      <w:r w:rsidRPr="00F66506">
        <w:t>越少，越有利于分类。本</w:t>
      </w:r>
      <w:r w:rsidRPr="00F66506">
        <w:rPr>
          <w:rFonts w:hint="eastAsia"/>
        </w:rPr>
        <w:t>文</w:t>
      </w:r>
      <w:r w:rsidRPr="00F66506">
        <w:t>主要研究基</w:t>
      </w:r>
      <w:r w:rsidRPr="00F66506">
        <w:rPr>
          <w:rFonts w:hint="eastAsia"/>
        </w:rPr>
        <w:t>于</w:t>
      </w:r>
      <w:r w:rsidRPr="00F66506">
        <w:rPr>
          <w:rFonts w:hint="eastAsia"/>
        </w:rPr>
        <w:t>DBN</w:t>
      </w:r>
      <w:r w:rsidRPr="00F66506">
        <w:rPr>
          <w:rFonts w:hint="eastAsia"/>
        </w:rPr>
        <w:t>的</w:t>
      </w:r>
      <w:r w:rsidRPr="00F66506">
        <w:t>手形分类，</w:t>
      </w:r>
      <w:r w:rsidRPr="00F66506">
        <w:rPr>
          <w:rFonts w:hint="eastAsia"/>
        </w:rPr>
        <w:t>通过分析</w:t>
      </w:r>
      <w:r w:rsidRPr="00F66506">
        <w:t>手语手形特点</w:t>
      </w:r>
      <w:r w:rsidRPr="00F66506">
        <w:rPr>
          <w:rFonts w:hint="eastAsia"/>
        </w:rPr>
        <w:t>，</w:t>
      </w:r>
      <w:r w:rsidRPr="00F66506">
        <w:t>将所有手形归结为</w:t>
      </w:r>
      <w:r w:rsidRPr="00F66506">
        <w:rPr>
          <w:rFonts w:hint="eastAsia"/>
        </w:rPr>
        <w:t>61</w:t>
      </w:r>
      <w:r w:rsidRPr="00F66506">
        <w:rPr>
          <w:rFonts w:hint="eastAsia"/>
        </w:rPr>
        <w:t>种</w:t>
      </w:r>
      <w:r w:rsidRPr="00F66506">
        <w:t>基本手形</w:t>
      </w:r>
      <w:r w:rsidRPr="00F66506">
        <w:rPr>
          <w:rFonts w:hint="eastAsia"/>
        </w:rPr>
        <w:t>。</w:t>
      </w:r>
      <w:r w:rsidRPr="00F66506">
        <w:t>分类</w:t>
      </w:r>
      <w:r w:rsidRPr="00F66506">
        <w:rPr>
          <w:rFonts w:hint="eastAsia"/>
        </w:rPr>
        <w:t>模型</w:t>
      </w:r>
      <w:r w:rsidRPr="00F66506">
        <w:t>的目的就是把所有的手形正确地识别出</w:t>
      </w:r>
      <w:r w:rsidRPr="00F66506">
        <w:rPr>
          <w:rFonts w:hint="eastAsia"/>
        </w:rPr>
        <w:t>对应</w:t>
      </w:r>
      <w:r w:rsidRPr="00F66506">
        <w:t>的基本手形。</w:t>
      </w:r>
    </w:p>
    <w:p w:rsidR="00DF3932" w:rsidRPr="00F66506" w:rsidRDefault="00DF3932" w:rsidP="00F66506">
      <w:pPr>
        <w:ind w:firstLine="480"/>
      </w:pPr>
      <w:r w:rsidRPr="00F66506">
        <w:tab/>
      </w:r>
    </w:p>
    <w:p w:rsidR="00632F4D" w:rsidRPr="00D76D63" w:rsidRDefault="002D5590" w:rsidP="00D76D63">
      <w:pPr>
        <w:pStyle w:val="Heading1"/>
      </w:pPr>
      <w:bookmarkStart w:id="63" w:name="_Toc357172363"/>
      <w:bookmarkStart w:id="64" w:name="_Toc357179441"/>
      <w:r w:rsidRPr="00D76D63">
        <w:rPr>
          <w:rFonts w:hint="eastAsia"/>
        </w:rPr>
        <w:t>第</w:t>
      </w:r>
      <w:r w:rsidRPr="00D76D63">
        <w:rPr>
          <w:rFonts w:hint="eastAsia"/>
        </w:rPr>
        <w:t>3</w:t>
      </w:r>
      <w:r w:rsidRPr="00D76D63">
        <w:rPr>
          <w:rFonts w:hint="eastAsia"/>
        </w:rPr>
        <w:t>章</w:t>
      </w:r>
      <w:r w:rsidRPr="00D76D63">
        <w:rPr>
          <w:rFonts w:hint="eastAsia"/>
        </w:rPr>
        <w:t xml:space="preserve"> </w:t>
      </w:r>
      <w:r w:rsidR="000F62FC" w:rsidRPr="00D76D63">
        <w:rPr>
          <w:rFonts w:hint="eastAsia"/>
        </w:rPr>
        <w:t>深度卷积</w:t>
      </w:r>
      <w:r w:rsidR="000F62FC" w:rsidRPr="00D76D63">
        <w:t>网与深度置信网</w:t>
      </w:r>
      <w:bookmarkEnd w:id="63"/>
      <w:bookmarkEnd w:id="64"/>
    </w:p>
    <w:p w:rsidR="00801EFB" w:rsidRPr="00DF6F1D" w:rsidRDefault="00801EFB" w:rsidP="00DF6F1D">
      <w:pPr>
        <w:pStyle w:val="Heading2"/>
      </w:pPr>
      <w:bookmarkStart w:id="65" w:name="_Toc357172364"/>
      <w:bookmarkStart w:id="66" w:name="_Toc357179442"/>
      <w:r w:rsidRPr="00DF6F1D">
        <w:rPr>
          <w:rFonts w:hint="eastAsia"/>
        </w:rPr>
        <w:t>3</w:t>
      </w:r>
      <w:r w:rsidRPr="00DF6F1D">
        <w:t xml:space="preserve">.1 </w:t>
      </w:r>
      <w:r w:rsidRPr="00DF6F1D">
        <w:rPr>
          <w:rFonts w:hint="eastAsia"/>
        </w:rPr>
        <w:t>卷积</w:t>
      </w:r>
      <w:r w:rsidRPr="00DF6F1D">
        <w:t>神经网络</w:t>
      </w:r>
      <w:r w:rsidR="003F6A04" w:rsidRPr="00DF6F1D">
        <w:rPr>
          <w:rFonts w:hint="eastAsia"/>
        </w:rPr>
        <w:t>（Convolutional</w:t>
      </w:r>
      <w:r w:rsidR="003F6A04" w:rsidRPr="00DF6F1D">
        <w:t xml:space="preserve"> </w:t>
      </w:r>
      <w:r w:rsidR="003F6A04" w:rsidRPr="00DF6F1D">
        <w:rPr>
          <w:rFonts w:hint="eastAsia"/>
        </w:rPr>
        <w:t>Neural</w:t>
      </w:r>
      <w:r w:rsidR="003F6A04" w:rsidRPr="00DF6F1D">
        <w:t xml:space="preserve"> </w:t>
      </w:r>
      <w:r w:rsidR="003F6A04" w:rsidRPr="00DF6F1D">
        <w:rPr>
          <w:rFonts w:hint="eastAsia"/>
        </w:rPr>
        <w:t>Network）</w:t>
      </w:r>
      <w:bookmarkEnd w:id="65"/>
      <w:bookmarkEnd w:id="66"/>
    </w:p>
    <w:p w:rsidR="00801EFB" w:rsidRPr="00F66506" w:rsidRDefault="00801EFB" w:rsidP="00F66506">
      <w:pPr>
        <w:ind w:firstLine="480"/>
      </w:pPr>
      <w:r w:rsidRPr="00F66506">
        <w:rPr>
          <w:rFonts w:hint="eastAsia"/>
        </w:rPr>
        <w:t>在</w:t>
      </w:r>
      <w:r w:rsidRPr="00F66506">
        <w:rPr>
          <w:rFonts w:hint="eastAsia"/>
        </w:rPr>
        <w:t>2006</w:t>
      </w:r>
      <w:r w:rsidRPr="00F66506">
        <w:rPr>
          <w:rFonts w:hint="eastAsia"/>
        </w:rPr>
        <w:t>年</w:t>
      </w:r>
      <w:r w:rsidRPr="00F66506">
        <w:t>深度</w:t>
      </w:r>
      <w:r w:rsidRPr="00F66506">
        <w:rPr>
          <w:rFonts w:hint="eastAsia"/>
        </w:rPr>
        <w:t>置信</w:t>
      </w:r>
      <w:r w:rsidRPr="00F66506">
        <w:t>网</w:t>
      </w:r>
      <w:r w:rsidRPr="00F66506">
        <w:rPr>
          <w:rFonts w:hint="eastAsia"/>
        </w:rPr>
        <w:t>的</w:t>
      </w:r>
      <w:r w:rsidRPr="00F66506">
        <w:t>训练算法</w:t>
      </w:r>
      <w:r w:rsidRPr="00F66506">
        <w:rPr>
          <w:rFonts w:hint="eastAsia"/>
        </w:rPr>
        <w:t>提出</w:t>
      </w:r>
      <w:r w:rsidRPr="00F66506">
        <w:t>以前，</w:t>
      </w:r>
      <w:r w:rsidR="00DF4755" w:rsidRPr="00F66506">
        <w:rPr>
          <w:rFonts w:hint="eastAsia"/>
        </w:rPr>
        <w:t>基于</w:t>
      </w:r>
      <w:r w:rsidR="00DF4755" w:rsidRPr="00F66506">
        <w:t>生物学研究</w:t>
      </w:r>
      <w:r w:rsidR="00DF4755" w:rsidRPr="00F66506">
        <w:rPr>
          <w:rFonts w:hint="eastAsia"/>
        </w:rPr>
        <w:t>成果</w:t>
      </w:r>
      <w:r w:rsidR="00DF4755" w:rsidRPr="00F66506">
        <w:t>，</w:t>
      </w:r>
      <w:r w:rsidR="00DF4755" w:rsidRPr="00F66506">
        <w:rPr>
          <w:rFonts w:hint="eastAsia"/>
        </w:rPr>
        <w:t>由</w:t>
      </w:r>
      <w:r w:rsidR="00FB1633" w:rsidRPr="00F66506">
        <w:t>Fukushima</w:t>
      </w:r>
      <w:r w:rsidR="00FB1633" w:rsidRPr="00F66506">
        <w:rPr>
          <w:rFonts w:hint="eastAsia"/>
        </w:rPr>
        <w:t>、</w:t>
      </w:r>
      <w:r w:rsidRPr="00F66506">
        <w:t>Lecun</w:t>
      </w:r>
      <w:r w:rsidR="003034AE">
        <w:rPr>
          <w:rFonts w:hint="eastAsia"/>
        </w:rPr>
        <w:t>[</w:t>
      </w:r>
      <w:r w:rsidR="003034AE">
        <w:t>28]</w:t>
      </w:r>
      <w:r w:rsidR="00DF4755" w:rsidRPr="00F66506">
        <w:rPr>
          <w:rFonts w:hint="eastAsia"/>
        </w:rPr>
        <w:t>等人</w:t>
      </w:r>
      <w:r w:rsidRPr="00F66506">
        <w:t>提出</w:t>
      </w:r>
      <w:r w:rsidR="00DF4755" w:rsidRPr="00F66506">
        <w:rPr>
          <w:rFonts w:hint="eastAsia"/>
        </w:rPr>
        <w:t>并</w:t>
      </w:r>
      <w:r w:rsidR="00DF4755" w:rsidRPr="00F66506">
        <w:t>发展</w:t>
      </w:r>
      <w:r w:rsidRPr="00F66506">
        <w:t>的</w:t>
      </w:r>
      <w:r w:rsidRPr="00F66506">
        <w:rPr>
          <w:rFonts w:hint="eastAsia"/>
        </w:rPr>
        <w:t>卷积神经网</w:t>
      </w:r>
      <w:r w:rsidR="00DF4755" w:rsidRPr="00F66506">
        <w:rPr>
          <w:rFonts w:hint="eastAsia"/>
        </w:rPr>
        <w:t>络</w:t>
      </w:r>
      <w:r w:rsidRPr="00F66506">
        <w:t>是</w:t>
      </w:r>
      <w:r w:rsidR="00DF4755" w:rsidRPr="00F66506">
        <w:rPr>
          <w:rFonts w:hint="eastAsia"/>
        </w:rPr>
        <w:t>为数</w:t>
      </w:r>
      <w:r w:rsidR="00DF4755" w:rsidRPr="00F66506">
        <w:t>不多的，可以</w:t>
      </w:r>
      <w:r w:rsidR="00DF4755" w:rsidRPr="00F66506">
        <w:rPr>
          <w:rFonts w:hint="eastAsia"/>
        </w:rPr>
        <w:t>在</w:t>
      </w:r>
      <w:r w:rsidR="00DF4755" w:rsidRPr="00F66506">
        <w:t>避免过拟合情况下，进行多隐层训练的神经网络</w:t>
      </w:r>
      <w:r w:rsidR="00DF4755" w:rsidRPr="00F66506">
        <w:rPr>
          <w:rFonts w:hint="eastAsia"/>
        </w:rPr>
        <w:t>，具有结构简单、训练参数少和适应性强等特点。特别是</w:t>
      </w:r>
      <w:r w:rsidR="00DF4755" w:rsidRPr="00F66506">
        <w:t>在图像识别领域，</w:t>
      </w:r>
      <w:r w:rsidR="00DF4755" w:rsidRPr="00F66506">
        <w:rPr>
          <w:rFonts w:hint="eastAsia"/>
        </w:rPr>
        <w:t>可以</w:t>
      </w:r>
      <w:r w:rsidR="00DF4755" w:rsidRPr="00F66506">
        <w:t>直接对二维图像（而无需一维化）进行建模，</w:t>
      </w:r>
      <w:r w:rsidR="00DF4755" w:rsidRPr="00F66506">
        <w:rPr>
          <w:rFonts w:hint="eastAsia"/>
        </w:rPr>
        <w:t>对平移、比例缩放、倾斜或者共他形式的变形具有高度不变性。</w:t>
      </w:r>
    </w:p>
    <w:p w:rsidR="00DF4755" w:rsidRPr="00C36210" w:rsidRDefault="00DF4755" w:rsidP="00F66506">
      <w:pPr>
        <w:pStyle w:val="Heading3"/>
        <w:ind w:firstLine="560"/>
      </w:pPr>
      <w:bookmarkStart w:id="67" w:name="_Toc357172365"/>
      <w:bookmarkStart w:id="68" w:name="_Toc357179443"/>
      <w:r w:rsidRPr="00C36210">
        <w:rPr>
          <w:rFonts w:hint="eastAsia"/>
        </w:rPr>
        <w:t>3</w:t>
      </w:r>
      <w:r w:rsidRPr="00C36210">
        <w:t xml:space="preserve">.1.1 </w:t>
      </w:r>
      <w:r w:rsidRPr="00C36210">
        <w:rPr>
          <w:rFonts w:hint="eastAsia"/>
        </w:rPr>
        <w:t>提出</w:t>
      </w:r>
      <w:r w:rsidRPr="00C36210">
        <w:t>与</w:t>
      </w:r>
      <w:r w:rsidRPr="00C36210">
        <w:rPr>
          <w:rFonts w:hint="eastAsia"/>
        </w:rPr>
        <w:t>发展</w:t>
      </w:r>
      <w:bookmarkEnd w:id="67"/>
      <w:bookmarkEnd w:id="68"/>
    </w:p>
    <w:p w:rsidR="00DF4755" w:rsidRPr="00F66506" w:rsidRDefault="00DF4755" w:rsidP="00F66506">
      <w:pPr>
        <w:ind w:firstLine="480"/>
      </w:pPr>
      <w:r w:rsidRPr="00F66506">
        <w:t>1962</w:t>
      </w:r>
      <w:r w:rsidRPr="00F66506">
        <w:rPr>
          <w:rFonts w:hint="eastAsia"/>
        </w:rPr>
        <w:t>年</w:t>
      </w:r>
      <w:r w:rsidRPr="00F66506">
        <w:t>Hubel</w:t>
      </w:r>
      <w:r w:rsidRPr="00F66506">
        <w:rPr>
          <w:rFonts w:hint="eastAsia"/>
        </w:rPr>
        <w:t>和</w:t>
      </w:r>
      <w:r w:rsidRPr="00F66506">
        <w:t>Wiesel</w:t>
      </w:r>
      <w:r w:rsidRPr="00F66506">
        <w:rPr>
          <w:rFonts w:hint="eastAsia"/>
        </w:rPr>
        <w:t>通过对猫视觉皮层细胞的研究，提出了感受野</w:t>
      </w:r>
      <w:r w:rsidRPr="00F66506">
        <w:t>(receptive field)</w:t>
      </w:r>
      <w:r w:rsidRPr="00F66506">
        <w:rPr>
          <w:rFonts w:hint="eastAsia"/>
        </w:rPr>
        <w:t>的概念</w:t>
      </w:r>
      <w:r w:rsidR="003034AE">
        <w:rPr>
          <w:rFonts w:hint="eastAsia"/>
        </w:rPr>
        <w:t>[</w:t>
      </w:r>
      <w:r w:rsidR="003034AE">
        <w:t>31]</w:t>
      </w:r>
      <w:r w:rsidR="00552BB1" w:rsidRPr="00F66506">
        <w:t>，</w:t>
      </w:r>
      <w:r w:rsidR="00552BB1" w:rsidRPr="00F66506">
        <w:rPr>
          <w:rFonts w:hint="eastAsia"/>
        </w:rPr>
        <w:t>其</w:t>
      </w:r>
      <w:r w:rsidR="00552BB1" w:rsidRPr="00F66506">
        <w:t>核心思想为</w:t>
      </w:r>
      <w:r w:rsidR="00552BB1" w:rsidRPr="00F66506">
        <w:t>“</w:t>
      </w:r>
      <w:r w:rsidR="00552BB1" w:rsidRPr="00F66506">
        <w:t>人</w:t>
      </w:r>
      <w:r w:rsidR="00552BB1" w:rsidRPr="00F66506">
        <w:rPr>
          <w:rFonts w:hint="eastAsia"/>
        </w:rPr>
        <w:t>在视网膜上</w:t>
      </w:r>
      <w:r w:rsidR="00552BB1" w:rsidRPr="00F66506">
        <w:t>的神经元</w:t>
      </w:r>
      <w:r w:rsidR="00552BB1" w:rsidRPr="00F66506">
        <w:rPr>
          <w:rFonts w:hint="eastAsia"/>
        </w:rPr>
        <w:t>只</w:t>
      </w:r>
      <w:r w:rsidR="00552BB1" w:rsidRPr="00F66506">
        <w:t>感知</w:t>
      </w:r>
      <w:r w:rsidR="0001383A" w:rsidRPr="00F66506">
        <w:rPr>
          <w:rFonts w:hint="eastAsia"/>
        </w:rPr>
        <w:t>其</w:t>
      </w:r>
      <w:r w:rsidR="00552BB1" w:rsidRPr="00F66506">
        <w:t>附近的视觉信号</w:t>
      </w:r>
      <w:r w:rsidR="0001383A" w:rsidRPr="00F66506">
        <w:rPr>
          <w:rFonts w:hint="eastAsia"/>
        </w:rPr>
        <w:t>（</w:t>
      </w:r>
      <w:r w:rsidR="0001383A" w:rsidRPr="00F66506">
        <w:t>所谓</w:t>
      </w:r>
      <w:r w:rsidR="0001383A" w:rsidRPr="00F66506">
        <w:t>“</w:t>
      </w:r>
      <w:r w:rsidR="0001383A" w:rsidRPr="00F66506">
        <w:t>感受野</w:t>
      </w:r>
      <w:r w:rsidR="0001383A" w:rsidRPr="00F66506">
        <w:t>”</w:t>
      </w:r>
      <w:r w:rsidR="0001383A" w:rsidRPr="00F66506">
        <w:t>）</w:t>
      </w:r>
      <w:r w:rsidR="00552BB1" w:rsidRPr="00F66506">
        <w:rPr>
          <w:rFonts w:hint="eastAsia"/>
        </w:rPr>
        <w:t>，</w:t>
      </w:r>
      <w:r w:rsidR="00552BB1" w:rsidRPr="00F66506">
        <w:t>从而获得</w:t>
      </w:r>
      <w:r w:rsidR="0001383A" w:rsidRPr="00F66506">
        <w:rPr>
          <w:rFonts w:hint="eastAsia"/>
        </w:rPr>
        <w:t>图像</w:t>
      </w:r>
      <w:r w:rsidR="0001383A" w:rsidRPr="00F66506">
        <w:t>的局部特征，</w:t>
      </w:r>
      <w:r w:rsidR="0001383A" w:rsidRPr="00F66506">
        <w:rPr>
          <w:rFonts w:hint="eastAsia"/>
        </w:rPr>
        <w:t>且</w:t>
      </w:r>
      <w:r w:rsidR="0001383A" w:rsidRPr="00F66506">
        <w:t>同一位置会有</w:t>
      </w:r>
      <w:r w:rsidR="0001383A" w:rsidRPr="00F66506">
        <w:rPr>
          <w:rFonts w:hint="eastAsia"/>
        </w:rPr>
        <w:t>多个</w:t>
      </w:r>
      <w:r w:rsidR="0001383A" w:rsidRPr="00F66506">
        <w:t>神经元感受不同的局部特征。</w:t>
      </w:r>
      <w:r w:rsidR="00FB1633" w:rsidRPr="00F66506">
        <w:t>1984</w:t>
      </w:r>
      <w:r w:rsidR="00FB1633" w:rsidRPr="00F66506">
        <w:rPr>
          <w:rFonts w:hint="eastAsia"/>
        </w:rPr>
        <w:t>年日本学者</w:t>
      </w:r>
      <w:r w:rsidR="00FB1633" w:rsidRPr="00F66506">
        <w:t>Fukushima</w:t>
      </w:r>
      <w:r w:rsidR="00FB1633" w:rsidRPr="00F66506">
        <w:rPr>
          <w:rFonts w:hint="eastAsia"/>
        </w:rPr>
        <w:t>基于感受野概念提出的神经认知机</w:t>
      </w:r>
      <w:r w:rsidR="00FB1633" w:rsidRPr="00F66506">
        <w:t>(neocognitron)</w:t>
      </w:r>
      <w:r w:rsidR="00FB1633" w:rsidRPr="00F66506">
        <w:rPr>
          <w:rFonts w:hint="eastAsia"/>
        </w:rPr>
        <w:t>可以看作是卷积神经网络的第一个实现网络</w:t>
      </w:r>
      <w:r w:rsidR="003034AE">
        <w:rPr>
          <w:rFonts w:hint="eastAsia"/>
        </w:rPr>
        <w:t>[</w:t>
      </w:r>
      <w:r w:rsidR="003034AE">
        <w:t>32]</w:t>
      </w:r>
      <w:r w:rsidR="00FB1633" w:rsidRPr="00F66506">
        <w:rPr>
          <w:rFonts w:hint="eastAsia"/>
        </w:rPr>
        <w:t>，也是感受野概念在人工神经网络领域的首次应用。</w:t>
      </w:r>
    </w:p>
    <w:p w:rsidR="00A94BF0" w:rsidRPr="00F66506" w:rsidRDefault="006A2EB2" w:rsidP="00F66506">
      <w:pPr>
        <w:ind w:firstLine="480"/>
      </w:pPr>
      <w:r w:rsidRPr="00F66506">
        <w:rPr>
          <w:rFonts w:hint="eastAsia"/>
        </w:rPr>
        <w:t>Lecun</w:t>
      </w:r>
      <w:r w:rsidR="003034AE">
        <w:rPr>
          <w:rFonts w:hint="eastAsia"/>
        </w:rPr>
        <w:t>[</w:t>
      </w:r>
      <w:r w:rsidR="003034AE">
        <w:t>29]</w:t>
      </w:r>
      <w:r w:rsidRPr="00F66506">
        <w:t>在</w:t>
      </w:r>
      <w:r w:rsidRPr="00F66506">
        <w:rPr>
          <w:rFonts w:hint="eastAsia"/>
        </w:rPr>
        <w:t>1998</w:t>
      </w:r>
      <w:r w:rsidRPr="00F66506">
        <w:rPr>
          <w:rFonts w:hint="eastAsia"/>
        </w:rPr>
        <w:t>年</w:t>
      </w:r>
      <w:r w:rsidRPr="00F66506">
        <w:t>提出了</w:t>
      </w:r>
      <w:r w:rsidRPr="00F66506">
        <w:rPr>
          <w:rFonts w:hint="eastAsia"/>
        </w:rPr>
        <w:t>首个</w:t>
      </w:r>
      <w:r w:rsidRPr="00F66506">
        <w:t>进行了实际应用的</w:t>
      </w:r>
      <w:r w:rsidRPr="00F66506">
        <w:rPr>
          <w:rFonts w:hint="eastAsia"/>
        </w:rPr>
        <w:t>神经网络</w:t>
      </w:r>
      <w:r w:rsidRPr="00F66506">
        <w:t>模型</w:t>
      </w:r>
      <w:r w:rsidRPr="00F66506">
        <w:rPr>
          <w:rFonts w:hint="eastAsia"/>
        </w:rPr>
        <w:t>：</w:t>
      </w:r>
      <w:r w:rsidRPr="00F66506">
        <w:t>Lenet</w:t>
      </w:r>
      <w:r w:rsidRPr="00F66506">
        <w:rPr>
          <w:rFonts w:hint="eastAsia"/>
        </w:rPr>
        <w:t>，他</w:t>
      </w:r>
      <w:r w:rsidRPr="00F66506">
        <w:t>在普通的卷积网络每个卷积</w:t>
      </w:r>
      <w:r w:rsidRPr="00F66506">
        <w:rPr>
          <w:rFonts w:hint="eastAsia"/>
        </w:rPr>
        <w:t>层</w:t>
      </w:r>
      <w:r w:rsidRPr="00F66506">
        <w:t>之间添加了一个子采样</w:t>
      </w:r>
      <w:r w:rsidRPr="00F66506">
        <w:rPr>
          <w:rFonts w:hint="eastAsia"/>
        </w:rPr>
        <w:t>(</w:t>
      </w:r>
      <w:r w:rsidRPr="00F66506">
        <w:t>Subsampling)</w:t>
      </w:r>
      <w:r w:rsidRPr="00F66506">
        <w:t>层</w:t>
      </w:r>
      <w:r w:rsidRPr="00F66506">
        <w:rPr>
          <w:rFonts w:hint="eastAsia"/>
        </w:rPr>
        <w:t>，</w:t>
      </w:r>
      <w:r w:rsidRPr="00F66506">
        <w:t>并利用</w:t>
      </w:r>
      <w:r w:rsidRPr="00F66506">
        <w:t>MaxPooling</w:t>
      </w:r>
      <w:r w:rsidRPr="00F66506">
        <w:t>技术，</w:t>
      </w:r>
      <w:r w:rsidR="00A94BF0" w:rsidRPr="00F66506">
        <w:rPr>
          <w:rFonts w:hint="eastAsia"/>
        </w:rPr>
        <w:t>在</w:t>
      </w:r>
      <w:r w:rsidR="00A94BF0" w:rsidRPr="00F66506">
        <w:t>保证准确性的情况下，</w:t>
      </w:r>
      <w:r w:rsidRPr="00F66506">
        <w:t>成功的</w:t>
      </w:r>
      <w:r w:rsidRPr="00F66506">
        <w:rPr>
          <w:rFonts w:hint="eastAsia"/>
        </w:rPr>
        <w:t>减少</w:t>
      </w:r>
      <w:r w:rsidRPr="00F66506">
        <w:t>了</w:t>
      </w:r>
      <w:r w:rsidR="00A94BF0" w:rsidRPr="00F66506">
        <w:rPr>
          <w:rFonts w:hint="eastAsia"/>
        </w:rPr>
        <w:t>参数</w:t>
      </w:r>
      <w:r w:rsidR="00A94BF0" w:rsidRPr="00F66506">
        <w:t>的数量，降低了模</w:t>
      </w:r>
      <w:r w:rsidR="00A94BF0" w:rsidRPr="00F66506">
        <w:lastRenderedPageBreak/>
        <w:t>型的自由度，同时大大提高了训练的速率</w:t>
      </w:r>
      <w:r w:rsidR="00A94BF0" w:rsidRPr="00F66506">
        <w:rPr>
          <w:rFonts w:hint="eastAsia"/>
        </w:rPr>
        <w:t>。以</w:t>
      </w:r>
      <w:r w:rsidR="00A94BF0" w:rsidRPr="00F66506">
        <w:t>这种网络</w:t>
      </w:r>
      <w:r w:rsidR="00A94BF0" w:rsidRPr="00F66506">
        <w:rPr>
          <w:rFonts w:hint="eastAsia"/>
        </w:rPr>
        <w:t>为</w:t>
      </w:r>
      <w:r w:rsidR="00A94BF0" w:rsidRPr="00F66506">
        <w:t>核心算法的</w:t>
      </w:r>
      <w:r w:rsidR="00A94BF0" w:rsidRPr="00F66506">
        <w:t>FPGA</w:t>
      </w:r>
      <w:r w:rsidR="00A94BF0" w:rsidRPr="00F66506">
        <w:t>芯片</w:t>
      </w:r>
      <w:r w:rsidR="00A94BF0" w:rsidRPr="00F66506">
        <w:rPr>
          <w:rFonts w:hint="eastAsia"/>
        </w:rPr>
        <w:t>已</w:t>
      </w:r>
      <w:r w:rsidR="00A94BF0" w:rsidRPr="00F66506">
        <w:t>在美国邮政编码的识别</w:t>
      </w:r>
      <w:r w:rsidR="00A94BF0" w:rsidRPr="00F66506">
        <w:rPr>
          <w:rFonts w:hint="eastAsia"/>
        </w:rPr>
        <w:t>工作中</w:t>
      </w:r>
      <w:r w:rsidR="00A94BF0" w:rsidRPr="00F66506">
        <w:t>取得了广泛的应用。</w:t>
      </w:r>
      <w:r w:rsidR="00A94BF0" w:rsidRPr="00F66506">
        <w:rPr>
          <w:rFonts w:hint="eastAsia"/>
        </w:rPr>
        <w:t>本文</w:t>
      </w:r>
      <w:r w:rsidR="00A94BF0" w:rsidRPr="00F66506">
        <w:t>采用的卷积神经网</w:t>
      </w:r>
      <w:r w:rsidR="00A94BF0" w:rsidRPr="00F66506">
        <w:rPr>
          <w:rFonts w:hint="eastAsia"/>
        </w:rPr>
        <w:t>络</w:t>
      </w:r>
      <w:r w:rsidR="00A94BF0" w:rsidRPr="00F66506">
        <w:t>，就是基于</w:t>
      </w:r>
      <w:r w:rsidR="00A94BF0" w:rsidRPr="00F66506">
        <w:rPr>
          <w:rFonts w:hint="eastAsia"/>
        </w:rPr>
        <w:t>Lenet</w:t>
      </w:r>
      <w:r w:rsidR="00A94BF0" w:rsidRPr="00F66506">
        <w:t>的结构建立的。</w:t>
      </w:r>
    </w:p>
    <w:p w:rsidR="00A94BF0" w:rsidRPr="00F66506" w:rsidRDefault="00A94BF0" w:rsidP="00F66506">
      <w:pPr>
        <w:ind w:firstLine="480"/>
      </w:pPr>
      <w:r w:rsidRPr="00F66506">
        <w:rPr>
          <w:rFonts w:hint="eastAsia"/>
        </w:rPr>
        <w:t>卷积神经网络</w:t>
      </w:r>
      <w:r w:rsidRPr="00F66506">
        <w:t>由于其</w:t>
      </w:r>
      <w:r w:rsidRPr="00F66506">
        <w:rPr>
          <w:rFonts w:hint="eastAsia"/>
        </w:rPr>
        <w:t>权值</w:t>
      </w:r>
      <w:r w:rsidRPr="00F66506">
        <w:t>共享、</w:t>
      </w:r>
      <w:r w:rsidRPr="00F66506">
        <w:rPr>
          <w:rFonts w:hint="eastAsia"/>
        </w:rPr>
        <w:t>参数</w:t>
      </w:r>
      <w:r w:rsidRPr="00F66506">
        <w:t>自由度较小</w:t>
      </w:r>
      <w:r w:rsidRPr="00F66506">
        <w:rPr>
          <w:rFonts w:hint="eastAsia"/>
        </w:rPr>
        <w:t>的</w:t>
      </w:r>
      <w:r w:rsidRPr="00F66506">
        <w:t>特点，深层训练</w:t>
      </w:r>
      <w:r w:rsidRPr="00F66506">
        <w:rPr>
          <w:rFonts w:hint="eastAsia"/>
        </w:rPr>
        <w:t>时</w:t>
      </w:r>
      <w:r w:rsidRPr="00F66506">
        <w:t>，</w:t>
      </w:r>
      <w:r w:rsidRPr="00F66506">
        <w:rPr>
          <w:rFonts w:hint="eastAsia"/>
        </w:rPr>
        <w:t>不易</w:t>
      </w:r>
      <w:r w:rsidRPr="00F66506">
        <w:t>发生过拟合</w:t>
      </w:r>
      <w:r w:rsidRPr="00F66506">
        <w:rPr>
          <w:rFonts w:hint="eastAsia"/>
        </w:rPr>
        <w:t>。</w:t>
      </w:r>
      <w:r w:rsidRPr="00F66506">
        <w:t>特别是其卷积的特</w:t>
      </w:r>
      <w:r w:rsidRPr="00F66506">
        <w:rPr>
          <w:rFonts w:hint="eastAsia"/>
        </w:rPr>
        <w:t>性</w:t>
      </w:r>
      <w:r w:rsidRPr="00F66506">
        <w:t>使得</w:t>
      </w:r>
      <w:r w:rsidRPr="00F66506">
        <w:rPr>
          <w:rFonts w:hint="eastAsia"/>
        </w:rPr>
        <w:t>其</w:t>
      </w:r>
      <w:r w:rsidRPr="00F66506">
        <w:t>在处理二维图像上有着很强的优势</w:t>
      </w:r>
      <w:r w:rsidRPr="00F66506">
        <w:rPr>
          <w:rFonts w:hint="eastAsia"/>
        </w:rPr>
        <w:t>。</w:t>
      </w:r>
    </w:p>
    <w:p w:rsidR="00A94BF0" w:rsidRPr="00F66506" w:rsidRDefault="00A94BF0" w:rsidP="00F66506">
      <w:pPr>
        <w:ind w:firstLine="480"/>
      </w:pPr>
    </w:p>
    <w:p w:rsidR="00DF4755" w:rsidRPr="00C36210" w:rsidRDefault="00DF4755" w:rsidP="00F66506">
      <w:pPr>
        <w:pStyle w:val="Heading3"/>
        <w:ind w:firstLine="560"/>
      </w:pPr>
      <w:bookmarkStart w:id="69" w:name="_Toc357172366"/>
      <w:bookmarkStart w:id="70" w:name="_Toc357179444"/>
      <w:r w:rsidRPr="00C36210">
        <w:rPr>
          <w:rFonts w:hint="eastAsia"/>
        </w:rPr>
        <w:t>3</w:t>
      </w:r>
      <w:r w:rsidRPr="00C36210">
        <w:t xml:space="preserve">.1.2 </w:t>
      </w:r>
      <w:r w:rsidRPr="00C36210">
        <w:rPr>
          <w:rFonts w:hint="eastAsia"/>
        </w:rPr>
        <w:t>网络结构</w:t>
      </w:r>
      <w:bookmarkEnd w:id="69"/>
      <w:bookmarkEnd w:id="70"/>
    </w:p>
    <w:p w:rsidR="004A5302" w:rsidRPr="00F66506" w:rsidRDefault="00FA39E8" w:rsidP="00F66506">
      <w:pPr>
        <w:ind w:firstLine="480"/>
      </w:pPr>
      <w:r w:rsidRPr="00F66506">
        <w:rPr>
          <w:rFonts w:hint="eastAsia"/>
        </w:rPr>
        <w:t>一个</w:t>
      </w:r>
      <w:r w:rsidR="004A5302" w:rsidRPr="00F66506">
        <w:rPr>
          <w:rFonts w:hint="eastAsia"/>
        </w:rPr>
        <w:t>典型</w:t>
      </w:r>
      <w:r w:rsidR="004A5302" w:rsidRPr="00F66506">
        <w:t>的</w:t>
      </w:r>
      <w:r w:rsidRPr="00F66506">
        <w:t>处理二维图像数据的</w:t>
      </w:r>
      <w:r w:rsidRPr="00F66506">
        <w:rPr>
          <w:rFonts w:hint="eastAsia"/>
        </w:rPr>
        <w:t>卷积神经网络，是一个多层的神经网络，每层由多个二维平面组成，而每个平面由多个独立神经元组成。网络中包含两种</w:t>
      </w:r>
      <w:r w:rsidRPr="00F66506">
        <w:t>神经元</w:t>
      </w:r>
      <w:r w:rsidRPr="00F66506">
        <w:rPr>
          <w:rFonts w:hint="eastAsia"/>
        </w:rPr>
        <w:t>，分别记为</w:t>
      </w:r>
      <w:r w:rsidRPr="00F66506">
        <w:rPr>
          <w:rFonts w:hint="eastAsia"/>
        </w:rPr>
        <w:t>C-</w:t>
      </w:r>
      <w:r w:rsidRPr="00F66506">
        <w:rPr>
          <w:rFonts w:hint="eastAsia"/>
        </w:rPr>
        <w:t>元（</w:t>
      </w:r>
      <w:r w:rsidRPr="00F66506">
        <w:t>Convolutional</w:t>
      </w:r>
      <w:r w:rsidRPr="00F66506">
        <w:t>）</w:t>
      </w:r>
      <w:r w:rsidRPr="00F66506">
        <w:rPr>
          <w:rFonts w:hint="eastAsia"/>
        </w:rPr>
        <w:t>和</w:t>
      </w:r>
      <w:r w:rsidRPr="00F66506">
        <w:rPr>
          <w:rFonts w:hint="eastAsia"/>
        </w:rPr>
        <w:t>S-</w:t>
      </w:r>
      <w:r w:rsidRPr="00F66506">
        <w:rPr>
          <w:rFonts w:hint="eastAsia"/>
        </w:rPr>
        <w:t>元（</w:t>
      </w:r>
      <w:r w:rsidRPr="00F66506">
        <w:t>Subsampling</w:t>
      </w:r>
      <w:r w:rsidRPr="00F66506">
        <w:t>）</w:t>
      </w:r>
      <w:r w:rsidRPr="00F66506">
        <w:rPr>
          <w:rFonts w:hint="eastAsia"/>
        </w:rPr>
        <w:t>。</w:t>
      </w:r>
      <w:r w:rsidRPr="00F66506">
        <w:rPr>
          <w:rFonts w:hint="eastAsia"/>
        </w:rPr>
        <w:t>C-</w:t>
      </w:r>
      <w:r w:rsidRPr="00F66506">
        <w:rPr>
          <w:rFonts w:hint="eastAsia"/>
        </w:rPr>
        <w:t>元聚合在一起组成</w:t>
      </w:r>
      <w:r w:rsidRPr="00F66506">
        <w:rPr>
          <w:rFonts w:hint="eastAsia"/>
        </w:rPr>
        <w:t>C-</w:t>
      </w:r>
      <w:r w:rsidRPr="00F66506">
        <w:rPr>
          <w:rFonts w:hint="eastAsia"/>
        </w:rPr>
        <w:t>面，</w:t>
      </w:r>
      <w:r w:rsidRPr="00F66506">
        <w:rPr>
          <w:rFonts w:hint="eastAsia"/>
        </w:rPr>
        <w:t>C-</w:t>
      </w:r>
      <w:r w:rsidRPr="00F66506">
        <w:rPr>
          <w:rFonts w:hint="eastAsia"/>
        </w:rPr>
        <w:t>面聚合在一起组成</w:t>
      </w:r>
      <w:r w:rsidRPr="00F66506">
        <w:rPr>
          <w:rFonts w:hint="eastAsia"/>
        </w:rPr>
        <w:t>C-</w:t>
      </w:r>
      <w:r w:rsidRPr="00F66506">
        <w:rPr>
          <w:rFonts w:hint="eastAsia"/>
        </w:rPr>
        <w:t>层，用</w:t>
      </w:r>
      <w:r w:rsidRPr="00F66506">
        <w:t>LayerC</w:t>
      </w:r>
      <w:r w:rsidRPr="00F66506">
        <w:rPr>
          <w:rFonts w:hint="eastAsia"/>
        </w:rPr>
        <w:t>表示。</w:t>
      </w:r>
      <w:r w:rsidRPr="00F66506">
        <w:rPr>
          <w:rFonts w:hint="eastAsia"/>
        </w:rPr>
        <w:t>S-</w:t>
      </w:r>
      <w:r w:rsidRPr="00F66506">
        <w:rPr>
          <w:rFonts w:hint="eastAsia"/>
        </w:rPr>
        <w:t>元、</w:t>
      </w:r>
      <w:r w:rsidRPr="00F66506">
        <w:rPr>
          <w:rFonts w:hint="eastAsia"/>
        </w:rPr>
        <w:t>S-</w:t>
      </w:r>
      <w:r w:rsidRPr="00F66506">
        <w:rPr>
          <w:rFonts w:hint="eastAsia"/>
        </w:rPr>
        <w:t>面和</w:t>
      </w:r>
      <w:r w:rsidRPr="00F66506">
        <w:rPr>
          <w:rFonts w:hint="eastAsia"/>
        </w:rPr>
        <w:t>S-</w:t>
      </w:r>
      <w:r w:rsidRPr="00F66506">
        <w:rPr>
          <w:rFonts w:hint="eastAsia"/>
        </w:rPr>
        <w:t>层之间存在类似的关系。网络的中</w:t>
      </w:r>
      <w:r w:rsidRPr="00F66506">
        <w:t>间层</w:t>
      </w:r>
      <w:r w:rsidRPr="00F66506">
        <w:rPr>
          <w:rFonts w:hint="eastAsia"/>
        </w:rPr>
        <w:t>由</w:t>
      </w:r>
      <w:r w:rsidRPr="00F66506">
        <w:rPr>
          <w:rFonts w:hint="eastAsia"/>
        </w:rPr>
        <w:t>C-</w:t>
      </w:r>
      <w:r w:rsidRPr="00F66506">
        <w:rPr>
          <w:rFonts w:hint="eastAsia"/>
        </w:rPr>
        <w:t>层与</w:t>
      </w:r>
      <w:r w:rsidRPr="00F66506">
        <w:rPr>
          <w:rFonts w:hint="eastAsia"/>
        </w:rPr>
        <w:t>S -</w:t>
      </w:r>
      <w:r w:rsidRPr="00F66506">
        <w:rPr>
          <w:rFonts w:hint="eastAsia"/>
        </w:rPr>
        <w:t>层串接而成，而输入层为</w:t>
      </w:r>
      <w:r w:rsidRPr="00F66506">
        <w:t>单层网络</w:t>
      </w:r>
      <w:r w:rsidRPr="00F66506">
        <w:rPr>
          <w:rFonts w:hint="eastAsia"/>
        </w:rPr>
        <w:t>，直接接受二维视觉</w:t>
      </w:r>
      <w:r w:rsidRPr="00F66506">
        <w:t>信号（</w:t>
      </w:r>
      <w:r w:rsidRPr="00F66506">
        <w:t>raw data</w:t>
      </w:r>
      <w:r w:rsidRPr="00F66506">
        <w:rPr>
          <w:rFonts w:hint="eastAsia"/>
        </w:rPr>
        <w:t>）</w:t>
      </w:r>
      <w:r w:rsidR="004A5302" w:rsidRPr="00F66506">
        <w:rPr>
          <w:rFonts w:hint="eastAsia"/>
        </w:rPr>
        <w:t>。</w:t>
      </w:r>
      <w:r w:rsidR="004A5302" w:rsidRPr="00F66506">
        <w:t>图</w:t>
      </w:r>
      <w:r w:rsidR="000F0BB9">
        <w:rPr>
          <w:rFonts w:hint="eastAsia"/>
        </w:rPr>
        <w:t>1</w:t>
      </w:r>
      <w:r w:rsidR="004A5302" w:rsidRPr="00F66506">
        <w:t>即是</w:t>
      </w:r>
      <w:r w:rsidR="004A5302" w:rsidRPr="00F66506">
        <w:rPr>
          <w:rFonts w:hint="eastAsia"/>
        </w:rPr>
        <w:t>一个</w:t>
      </w:r>
      <w:r w:rsidR="004A5302" w:rsidRPr="00F66506">
        <w:t>典型</w:t>
      </w:r>
      <w:r w:rsidR="004A5302" w:rsidRPr="00F66506">
        <w:rPr>
          <w:rFonts w:hint="eastAsia"/>
        </w:rPr>
        <w:t>卷积</w:t>
      </w:r>
      <w:r w:rsidR="004A5302" w:rsidRPr="00F66506">
        <w:t>网的示意图</w:t>
      </w:r>
      <w:r w:rsidR="000F0BB9">
        <w:rPr>
          <w:rFonts w:hint="eastAsia"/>
        </w:rPr>
        <w:t>[</w:t>
      </w:r>
      <w:r w:rsidR="000F0BB9">
        <w:t>37]</w:t>
      </w:r>
      <w:r w:rsidR="000F0BB9">
        <w:rPr>
          <w:rFonts w:hint="eastAsia"/>
        </w:rPr>
        <w:t>。</w:t>
      </w:r>
    </w:p>
    <w:p w:rsidR="004A5302" w:rsidRPr="00F66506" w:rsidRDefault="004A5302" w:rsidP="00F66506">
      <w:pPr>
        <w:pStyle w:val="a"/>
        <w:ind w:firstLine="480"/>
      </w:pPr>
      <w:r w:rsidRPr="00F66506">
        <w:rPr>
          <w:noProof/>
        </w:rPr>
        <w:drawing>
          <wp:inline distT="0" distB="0" distL="0" distR="0" wp14:anchorId="0E9D3BF9" wp14:editId="41126ED0">
            <wp:extent cx="5274310" cy="1653231"/>
            <wp:effectExtent l="0" t="0" r="0" b="0"/>
            <wp:docPr id="19" name="Picture 19" descr="C:\Users\peijie\Desktop\convne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descr="C:\Users\peijie\Desktop\convnet.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1653231"/>
                    </a:xfrm>
                    <a:prstGeom prst="rect">
                      <a:avLst/>
                    </a:prstGeom>
                    <a:noFill/>
                    <a:ln>
                      <a:noFill/>
                    </a:ln>
                  </pic:spPr>
                </pic:pic>
              </a:graphicData>
            </a:graphic>
          </wp:inline>
        </w:drawing>
      </w:r>
    </w:p>
    <w:p w:rsidR="004A5302" w:rsidRPr="00F66506" w:rsidRDefault="003034AE" w:rsidP="003034AE">
      <w:pPr>
        <w:pStyle w:val="a"/>
        <w:ind w:firstLine="480"/>
      </w:pPr>
      <w:r>
        <w:rPr>
          <w:rFonts w:hint="eastAsia"/>
        </w:rPr>
        <w:t>图</w:t>
      </w:r>
      <w:r>
        <w:rPr>
          <w:rFonts w:hint="eastAsia"/>
        </w:rPr>
        <w:t xml:space="preserve">1 </w:t>
      </w:r>
      <w:r>
        <w:rPr>
          <w:rFonts w:hint="eastAsia"/>
        </w:rPr>
        <w:t>卷积神经网的典型结构</w:t>
      </w:r>
    </w:p>
    <w:p w:rsidR="00ED4A2E" w:rsidRPr="00F66506" w:rsidRDefault="00FA39E8" w:rsidP="00F66506">
      <w:pPr>
        <w:ind w:firstLine="480"/>
      </w:pPr>
      <w:r w:rsidRPr="00F66506">
        <w:rPr>
          <w:rFonts w:hint="eastAsia"/>
        </w:rPr>
        <w:t>卷积神经网络的</w:t>
      </w:r>
      <w:r w:rsidRPr="00F66506">
        <w:t>巧妙之处在于，其训练过程不仅是一个</w:t>
      </w:r>
      <w:r w:rsidRPr="00F66506">
        <w:rPr>
          <w:rFonts w:hint="eastAsia"/>
        </w:rPr>
        <w:t>训练</w:t>
      </w:r>
      <w:r w:rsidRPr="00F66506">
        <w:t>样本的过程，也是</w:t>
      </w:r>
      <w:r w:rsidRPr="00F66506">
        <w:rPr>
          <w:rFonts w:hint="eastAsia"/>
        </w:rPr>
        <w:t>样本特征的</w:t>
      </w:r>
      <w:r w:rsidRPr="00F66506">
        <w:t>学习过程。其特征</w:t>
      </w:r>
      <w:r w:rsidRPr="00F66506">
        <w:rPr>
          <w:rFonts w:hint="eastAsia"/>
        </w:rPr>
        <w:t>提取的步骤已嵌入到卷积神经网络模型的互联结构中。</w:t>
      </w:r>
    </w:p>
    <w:p w:rsidR="00ED4A2E" w:rsidRPr="00F66506" w:rsidRDefault="00FA39E8" w:rsidP="00F66506">
      <w:pPr>
        <w:ind w:firstLine="480"/>
      </w:pPr>
      <w:r w:rsidRPr="00F66506">
        <w:rPr>
          <w:rFonts w:hint="eastAsia"/>
        </w:rPr>
        <w:t>L</w:t>
      </w:r>
      <w:r w:rsidR="004A5302" w:rsidRPr="00F66506">
        <w:t>ayer</w:t>
      </w:r>
      <w:r w:rsidRPr="00F66506">
        <w:rPr>
          <w:rFonts w:hint="eastAsia"/>
        </w:rPr>
        <w:t>C</w:t>
      </w:r>
      <w:r w:rsidRPr="00F66506">
        <w:rPr>
          <w:rFonts w:hint="eastAsia"/>
        </w:rPr>
        <w:t>为特征提取层，每个神经元的输入与前一层的局部感受野相连，并提取该局部的特征，一旦该局部特征被提取后，它与其他特征间的位置关系也随之确定下来</w:t>
      </w:r>
      <w:r w:rsidR="00EE68E2" w:rsidRPr="00F66506">
        <w:rPr>
          <w:rFonts w:hint="eastAsia"/>
        </w:rPr>
        <w:t>，每个卷积核将输出一个二维矩阵，相当于是对图片进行了特征映射</w:t>
      </w:r>
      <w:r w:rsidR="00ED4A2E" w:rsidRPr="00F66506">
        <w:rPr>
          <w:rFonts w:hint="eastAsia"/>
        </w:rPr>
        <w:t>，从而得到相应的特征图，而多个卷积核则可以得到一系列不同的特征图（</w:t>
      </w:r>
      <w:r w:rsidR="00ED4A2E" w:rsidRPr="00F66506">
        <w:rPr>
          <w:rFonts w:hint="eastAsia"/>
        </w:rPr>
        <w:t>feature</w:t>
      </w:r>
      <w:r w:rsidR="00ED4A2E" w:rsidRPr="00F66506">
        <w:t xml:space="preserve"> </w:t>
      </w:r>
      <w:r w:rsidR="00ED4A2E" w:rsidRPr="00F66506">
        <w:rPr>
          <w:rFonts w:hint="eastAsia"/>
        </w:rPr>
        <w:t>maps</w:t>
      </w:r>
      <w:r w:rsidR="00ED4A2E" w:rsidRPr="00F66506">
        <w:rPr>
          <w:rFonts w:hint="eastAsia"/>
        </w:rPr>
        <w:t>）</w:t>
      </w:r>
      <w:r w:rsidRPr="00F66506">
        <w:rPr>
          <w:rFonts w:hint="eastAsia"/>
        </w:rPr>
        <w:t>；</w:t>
      </w:r>
      <w:r w:rsidR="00176DE0" w:rsidRPr="00F66506">
        <w:rPr>
          <w:rFonts w:hint="eastAsia"/>
        </w:rPr>
        <w:t>容易发现，在同一张</w:t>
      </w:r>
      <w:r w:rsidR="00176DE0" w:rsidRPr="00F66506">
        <w:rPr>
          <w:rFonts w:hint="eastAsia"/>
        </w:rPr>
        <w:t>feature</w:t>
      </w:r>
      <w:r w:rsidR="00176DE0" w:rsidRPr="00F66506">
        <w:t xml:space="preserve"> </w:t>
      </w:r>
      <w:r w:rsidR="00176DE0" w:rsidRPr="00F66506">
        <w:rPr>
          <w:rFonts w:hint="eastAsia"/>
        </w:rPr>
        <w:t>map</w:t>
      </w:r>
      <w:r w:rsidR="00176DE0" w:rsidRPr="00F66506">
        <w:rPr>
          <w:rFonts w:hint="eastAsia"/>
        </w:rPr>
        <w:t>上的神经元共享相同的卷积核，也即是输入权值，形成了权值共享（</w:t>
      </w:r>
      <w:r w:rsidR="00176DE0" w:rsidRPr="00F66506">
        <w:rPr>
          <w:rFonts w:hint="eastAsia"/>
        </w:rPr>
        <w:t>weight</w:t>
      </w:r>
      <w:r w:rsidR="00176DE0" w:rsidRPr="00F66506">
        <w:t xml:space="preserve"> </w:t>
      </w:r>
      <w:r w:rsidR="00176DE0" w:rsidRPr="00F66506">
        <w:rPr>
          <w:rFonts w:hint="eastAsia"/>
        </w:rPr>
        <w:t>share</w:t>
      </w:r>
      <w:r w:rsidR="00176DE0" w:rsidRPr="00F66506">
        <w:rPr>
          <w:rFonts w:hint="eastAsia"/>
        </w:rPr>
        <w:t>），这样就极大地减少了需要训练的参数复杂度。</w:t>
      </w:r>
    </w:p>
    <w:p w:rsidR="00FA39E8" w:rsidRPr="00F66506" w:rsidRDefault="00FA39E8" w:rsidP="00F66506">
      <w:pPr>
        <w:ind w:firstLine="480"/>
      </w:pPr>
      <w:r w:rsidRPr="00F66506">
        <w:rPr>
          <w:rFonts w:hint="eastAsia"/>
        </w:rPr>
        <w:t>Layer</w:t>
      </w:r>
      <w:r w:rsidR="002F4B49" w:rsidRPr="00F66506">
        <w:t>S</w:t>
      </w:r>
      <w:r w:rsidRPr="00F66506">
        <w:rPr>
          <w:rFonts w:hint="eastAsia"/>
        </w:rPr>
        <w:t>是</w:t>
      </w:r>
      <w:r w:rsidR="002F4B49" w:rsidRPr="00F66506">
        <w:rPr>
          <w:rFonts w:hint="eastAsia"/>
        </w:rPr>
        <w:t>子采样</w:t>
      </w:r>
      <w:r w:rsidRPr="00F66506">
        <w:rPr>
          <w:rFonts w:hint="eastAsia"/>
        </w:rPr>
        <w:t>层，</w:t>
      </w:r>
      <w:r w:rsidR="00B81B64" w:rsidRPr="00F66506">
        <w:rPr>
          <w:rFonts w:hint="eastAsia"/>
        </w:rPr>
        <w:t>利用图像局部相关性的原理，对图像进行子抽样，可以</w:t>
      </w:r>
      <w:r w:rsidR="00B81B64" w:rsidRPr="00F66506">
        <w:rPr>
          <w:rFonts w:hint="eastAsia"/>
        </w:rPr>
        <w:lastRenderedPageBreak/>
        <w:t>减少数据处理量同时保留有用信息。本层把卷积层输出的</w:t>
      </w:r>
      <w:r w:rsidR="00ED4A2E" w:rsidRPr="00F66506">
        <w:rPr>
          <w:rFonts w:hint="eastAsia"/>
        </w:rPr>
        <w:t>feature</w:t>
      </w:r>
      <w:r w:rsidR="00ED4A2E" w:rsidRPr="00F66506">
        <w:t xml:space="preserve"> </w:t>
      </w:r>
      <w:r w:rsidR="00ED4A2E" w:rsidRPr="00F66506">
        <w:rPr>
          <w:rFonts w:hint="eastAsia"/>
        </w:rPr>
        <w:t>maps</w:t>
      </w:r>
      <w:r w:rsidR="00B81B64" w:rsidRPr="00F66506">
        <w:rPr>
          <w:rFonts w:hint="eastAsia"/>
        </w:rPr>
        <w:t>作为输入，分别进行子抽样运算后输出</w:t>
      </w:r>
      <w:r w:rsidR="00ED4A2E" w:rsidRPr="00F66506">
        <w:rPr>
          <w:rFonts w:hint="eastAsia"/>
        </w:rPr>
        <w:t>与输入图像数量相同的低维</w:t>
      </w:r>
      <w:r w:rsidR="00B81B64" w:rsidRPr="00F66506">
        <w:rPr>
          <w:rFonts w:hint="eastAsia"/>
        </w:rPr>
        <w:t>图像</w:t>
      </w:r>
      <w:r w:rsidR="00ED4A2E" w:rsidRPr="00F66506">
        <w:rPr>
          <w:rFonts w:hint="eastAsia"/>
        </w:rPr>
        <w:t>，</w:t>
      </w:r>
      <w:r w:rsidR="00B81B64" w:rsidRPr="00F66506">
        <w:rPr>
          <w:rFonts w:hint="eastAsia"/>
        </w:rPr>
        <w:t>而该图像保留了原图像的绝大部分有用信息。</w:t>
      </w:r>
      <w:r w:rsidR="00ED4A2E" w:rsidRPr="00F66506">
        <w:rPr>
          <w:rFonts w:hint="eastAsia"/>
        </w:rPr>
        <w:t>网络中神经元的输出连接值符合“最大值检出假说”，即在某一小区域内存在的一个神经元集合中，只有输出最大的神经元才强化输出连接值。所以若神经元近旁存在有输出比其更强的神经元时，其输出连接值将不被强化。根据上述假说，就限定了只有一个神经元会发生强化。</w:t>
      </w:r>
      <w:r w:rsidR="00176DE0" w:rsidRPr="00F66506">
        <w:rPr>
          <w:rFonts w:hint="eastAsia"/>
        </w:rPr>
        <w:t>因此</w:t>
      </w:r>
      <w:r w:rsidR="00ED4A2E" w:rsidRPr="00F66506">
        <w:rPr>
          <w:rFonts w:hint="eastAsia"/>
        </w:rPr>
        <w:t>，</w:t>
      </w:r>
      <w:r w:rsidR="00B81B64" w:rsidRPr="00F66506">
        <w:rPr>
          <w:rFonts w:hint="eastAsia"/>
        </w:rPr>
        <w:t>子抽样点的值是原图像</w:t>
      </w:r>
      <w:r w:rsidR="00176DE0" w:rsidRPr="00F66506">
        <w:rPr>
          <w:rFonts w:hint="eastAsia"/>
        </w:rPr>
        <w:t>对应位置</w:t>
      </w:r>
      <w:r w:rsidR="00B81B64" w:rsidRPr="00F66506">
        <w:rPr>
          <w:rFonts w:hint="eastAsia"/>
        </w:rPr>
        <w:t>相邻</w:t>
      </w:r>
      <w:r w:rsidR="00176DE0" w:rsidRPr="00F66506">
        <w:rPr>
          <w:rFonts w:hint="eastAsia"/>
        </w:rPr>
        <w:t>几</w:t>
      </w:r>
      <w:r w:rsidR="00B81B64" w:rsidRPr="00F66506">
        <w:rPr>
          <w:rFonts w:hint="eastAsia"/>
        </w:rPr>
        <w:t>个点的</w:t>
      </w:r>
      <w:r w:rsidR="00EE68E2" w:rsidRPr="00F66506">
        <w:rPr>
          <w:rFonts w:hint="eastAsia"/>
        </w:rPr>
        <w:t>最大值</w:t>
      </w:r>
      <w:r w:rsidR="00B81B64" w:rsidRPr="00F66506">
        <w:rPr>
          <w:rFonts w:hint="eastAsia"/>
        </w:rPr>
        <w:t>。</w:t>
      </w:r>
    </w:p>
    <w:p w:rsidR="00176DE0" w:rsidRPr="00F66506" w:rsidRDefault="00176DE0" w:rsidP="00F66506">
      <w:pPr>
        <w:ind w:firstLine="480"/>
      </w:pPr>
      <w:r w:rsidRPr="00F66506">
        <w:rPr>
          <w:rFonts w:hint="eastAsia"/>
        </w:rPr>
        <w:t>最后一层通常为全连接层，即是普通的神经网络（非卷积），一般通过</w:t>
      </w:r>
      <w:r w:rsidRPr="00F66506">
        <w:rPr>
          <w:rFonts w:hint="eastAsia"/>
        </w:rPr>
        <w:t>logistics</w:t>
      </w:r>
      <w:r w:rsidRPr="00F66506">
        <w:rPr>
          <w:rFonts w:hint="eastAsia"/>
        </w:rPr>
        <w:t>（二分类）或</w:t>
      </w:r>
      <w:r w:rsidRPr="00F66506">
        <w:rPr>
          <w:rFonts w:hint="eastAsia"/>
        </w:rPr>
        <w:t>softmax</w:t>
      </w:r>
      <w:r w:rsidRPr="00F66506">
        <w:rPr>
          <w:rFonts w:hint="eastAsia"/>
        </w:rPr>
        <w:t>（多分类）激活函数来</w:t>
      </w:r>
      <w:r w:rsidR="00271713" w:rsidRPr="00F66506">
        <w:rPr>
          <w:rFonts w:hint="eastAsia"/>
        </w:rPr>
        <w:t>将其分为多层。</w:t>
      </w:r>
    </w:p>
    <w:p w:rsidR="00A94BF0" w:rsidRPr="00C36210" w:rsidRDefault="00DF4755" w:rsidP="00F66506">
      <w:pPr>
        <w:pStyle w:val="Heading3"/>
        <w:ind w:firstLine="560"/>
      </w:pPr>
      <w:bookmarkStart w:id="71" w:name="_Toc357172367"/>
      <w:bookmarkStart w:id="72" w:name="_Toc357179445"/>
      <w:r w:rsidRPr="00C36210">
        <w:rPr>
          <w:rFonts w:hint="eastAsia"/>
        </w:rPr>
        <w:t>3</w:t>
      </w:r>
      <w:r w:rsidRPr="00C36210">
        <w:t xml:space="preserve">.1.3 </w:t>
      </w:r>
      <w:r w:rsidR="00271713" w:rsidRPr="00C36210">
        <w:rPr>
          <w:rFonts w:hint="eastAsia"/>
        </w:rPr>
        <w:t>学习</w:t>
      </w:r>
      <w:r w:rsidRPr="00C36210">
        <w:t>算法</w:t>
      </w:r>
      <w:bookmarkEnd w:id="71"/>
      <w:bookmarkEnd w:id="72"/>
    </w:p>
    <w:p w:rsidR="003F6A04" w:rsidRPr="00F66506" w:rsidRDefault="003F6A04" w:rsidP="00F66506">
      <w:pPr>
        <w:ind w:firstLine="480"/>
      </w:pPr>
      <w:r w:rsidRPr="00F66506">
        <w:rPr>
          <w:rFonts w:hint="eastAsia"/>
        </w:rPr>
        <w:t>卷积神经网络</w:t>
      </w:r>
      <w:r w:rsidR="00B81B64" w:rsidRPr="00F66506">
        <w:rPr>
          <w:rFonts w:hint="eastAsia"/>
        </w:rPr>
        <w:t>的</w:t>
      </w:r>
      <w:r w:rsidR="00271713" w:rsidRPr="00F66506">
        <w:rPr>
          <w:rFonts w:hint="eastAsia"/>
        </w:rPr>
        <w:t>训练</w:t>
      </w:r>
      <w:r w:rsidR="00B81B64" w:rsidRPr="00F66506">
        <w:rPr>
          <w:rFonts w:hint="eastAsia"/>
        </w:rPr>
        <w:t>算法分为有监督</w:t>
      </w:r>
      <w:r w:rsidR="00271713" w:rsidRPr="00F66506">
        <w:rPr>
          <w:rFonts w:hint="eastAsia"/>
        </w:rPr>
        <w:t>（</w:t>
      </w:r>
      <w:r w:rsidR="00271713" w:rsidRPr="00F66506">
        <w:rPr>
          <w:rFonts w:hint="eastAsia"/>
        </w:rPr>
        <w:t>Supervised</w:t>
      </w:r>
      <w:r w:rsidR="00271713" w:rsidRPr="00F66506">
        <w:rPr>
          <w:rFonts w:hint="eastAsia"/>
        </w:rPr>
        <w:t>）</w:t>
      </w:r>
      <w:r w:rsidR="00B81B64" w:rsidRPr="00F66506">
        <w:rPr>
          <w:rFonts w:hint="eastAsia"/>
        </w:rPr>
        <w:t>学习与无监督</w:t>
      </w:r>
      <w:r w:rsidR="00271713" w:rsidRPr="00F66506">
        <w:rPr>
          <w:rFonts w:hint="eastAsia"/>
        </w:rPr>
        <w:t>（</w:t>
      </w:r>
      <w:r w:rsidR="00271713" w:rsidRPr="00F66506">
        <w:rPr>
          <w:rFonts w:hint="eastAsia"/>
        </w:rPr>
        <w:t>Unsupervised</w:t>
      </w:r>
      <w:r w:rsidR="00271713" w:rsidRPr="00F66506">
        <w:rPr>
          <w:rFonts w:hint="eastAsia"/>
        </w:rPr>
        <w:t>）</w:t>
      </w:r>
      <w:r w:rsidR="00B81B64" w:rsidRPr="00F66506">
        <w:rPr>
          <w:rFonts w:hint="eastAsia"/>
        </w:rPr>
        <w:t>学习，其中无监督的学习主要用于</w:t>
      </w:r>
      <w:r w:rsidR="00271713" w:rsidRPr="00F66506">
        <w:rPr>
          <w:rFonts w:hint="eastAsia"/>
        </w:rPr>
        <w:t>图像的聚类，或者无标签数据的特征提取；本文主要使用的算法是利用</w:t>
      </w:r>
      <w:r w:rsidRPr="00F66506">
        <w:rPr>
          <w:rFonts w:hint="eastAsia"/>
        </w:rPr>
        <w:t>向前算法得出结果，再用倒推（</w:t>
      </w:r>
      <w:r w:rsidR="00271713" w:rsidRPr="00F66506">
        <w:rPr>
          <w:rFonts w:hint="eastAsia"/>
        </w:rPr>
        <w:t>BP</w:t>
      </w:r>
      <w:r w:rsidRPr="00F66506">
        <w:rPr>
          <w:rFonts w:hint="eastAsia"/>
        </w:rPr>
        <w:t>）</w:t>
      </w:r>
      <w:r w:rsidR="00271713" w:rsidRPr="00F66506">
        <w:rPr>
          <w:rFonts w:hint="eastAsia"/>
        </w:rPr>
        <w:t>算法进行相应的权值调整。</w:t>
      </w:r>
    </w:p>
    <w:p w:rsidR="003F6A04" w:rsidRPr="00F66506" w:rsidRDefault="003F6A04" w:rsidP="00F66506">
      <w:pPr>
        <w:ind w:firstLine="480"/>
      </w:pPr>
      <w:r w:rsidRPr="00F66506">
        <w:rPr>
          <w:rFonts w:hint="eastAsia"/>
        </w:rPr>
        <w:t>具体步骤描述如下：</w:t>
      </w:r>
    </w:p>
    <w:p w:rsidR="003F6A04" w:rsidRPr="00F66506" w:rsidRDefault="003F6A04" w:rsidP="00F66506">
      <w:pPr>
        <w:ind w:firstLine="480"/>
      </w:pPr>
      <w:r w:rsidRPr="00F66506">
        <w:rPr>
          <w:rFonts w:hint="eastAsia"/>
        </w:rPr>
        <w:t>卷积神经网络的训练样本集由（输入向量，理想输出）二元向量对构成的。所有这些对，都应来源于网络系统的真实值，它们可以是从实际运行系统中采集来的，也可以根据特定参数模拟，需要有着内在的结构化联系。</w:t>
      </w:r>
    </w:p>
    <w:p w:rsidR="003F6A04" w:rsidRPr="00F66506" w:rsidRDefault="003F6A04" w:rsidP="00F66506">
      <w:pPr>
        <w:ind w:firstLine="480"/>
      </w:pPr>
      <w:r w:rsidRPr="00F66506">
        <w:rPr>
          <w:rFonts w:hint="eastAsia"/>
        </w:rPr>
        <w:t>在开始训练前，所有的权都应该用选择小随机数进行初始化。“小随机数”保证了网络既不会因为权值过大而导致训练饱和，也不会因为权值相同而学习能力过差。实际上，如果用相同的数去初始化权矩阵，则网络无能力学习。我们也注意到了文献</w:t>
      </w:r>
      <w:r w:rsidR="000F0BB9">
        <w:rPr>
          <w:rFonts w:hint="eastAsia"/>
        </w:rPr>
        <w:t>[</w:t>
      </w:r>
      <w:r w:rsidR="000F0BB9">
        <w:t>36]</w:t>
      </w:r>
      <w:r w:rsidRPr="00F66506">
        <w:rPr>
          <w:rFonts w:hint="eastAsia"/>
        </w:rPr>
        <w:t>提到的神经网络初值选取的重要意义，但是在实际的手语应用中，用适当增加迭代次数的方法可以有效的减小初值选择的影响。</w:t>
      </w:r>
    </w:p>
    <w:p w:rsidR="003F6A04" w:rsidRPr="00F66506" w:rsidRDefault="003F6A04" w:rsidP="00F66506">
      <w:pPr>
        <w:ind w:firstLine="480"/>
      </w:pPr>
      <w:r w:rsidRPr="00F66506">
        <w:rPr>
          <w:rFonts w:hint="eastAsia"/>
        </w:rPr>
        <w:t>训练算法主要包括</w:t>
      </w:r>
      <w:r w:rsidRPr="00F66506">
        <w:rPr>
          <w:rFonts w:hint="eastAsia"/>
        </w:rPr>
        <w:t>4</w:t>
      </w:r>
      <w:r w:rsidRPr="00F66506">
        <w:rPr>
          <w:rFonts w:hint="eastAsia"/>
        </w:rPr>
        <w:t>步，这</w:t>
      </w:r>
      <w:r w:rsidRPr="00F66506">
        <w:rPr>
          <w:rFonts w:hint="eastAsia"/>
        </w:rPr>
        <w:t>4</w:t>
      </w:r>
      <w:r w:rsidRPr="00F66506">
        <w:rPr>
          <w:rFonts w:hint="eastAsia"/>
        </w:rPr>
        <w:t>步被分为两个阶段：</w:t>
      </w:r>
    </w:p>
    <w:p w:rsidR="003F6A04" w:rsidRPr="00F66506" w:rsidRDefault="003F6A04" w:rsidP="00F66506">
      <w:pPr>
        <w:ind w:firstLine="480"/>
      </w:pPr>
      <w:r w:rsidRPr="00F66506">
        <w:rPr>
          <w:rFonts w:hint="eastAsia"/>
        </w:rPr>
        <w:t>第一阶段，向前传播阶段：</w:t>
      </w:r>
    </w:p>
    <w:p w:rsidR="003F6A04" w:rsidRPr="00F66506" w:rsidRDefault="00C36210" w:rsidP="00F66506">
      <w:pPr>
        <w:ind w:firstLine="480"/>
      </w:pPr>
      <w:r w:rsidRPr="00F66506">
        <w:rPr>
          <w:rFonts w:hint="eastAsia"/>
        </w:rPr>
        <w:t>①</w:t>
      </w:r>
      <w:r w:rsidR="003F6A04" w:rsidRPr="00F66506">
        <w:rPr>
          <w:rFonts w:hint="eastAsia"/>
        </w:rPr>
        <w:t>从样本集中取一个样本</w:t>
      </w:r>
      <w:r w:rsidR="003F6A04" w:rsidRPr="00F66506">
        <w:rPr>
          <w:rFonts w:hint="eastAsia"/>
        </w:rPr>
        <w:t>(X ,Y)</w:t>
      </w:r>
      <w:r w:rsidR="003F6A04" w:rsidRPr="00F66506">
        <w:rPr>
          <w:rFonts w:hint="eastAsia"/>
        </w:rPr>
        <w:t>，将</w:t>
      </w:r>
      <w:r w:rsidR="003F6A04" w:rsidRPr="00F66506">
        <w:rPr>
          <w:rFonts w:hint="eastAsia"/>
        </w:rPr>
        <w:t xml:space="preserve"> X </w:t>
      </w:r>
      <w:r w:rsidR="003F6A04" w:rsidRPr="00F66506">
        <w:rPr>
          <w:rFonts w:hint="eastAsia"/>
        </w:rPr>
        <w:t>输入网络；</w:t>
      </w:r>
    </w:p>
    <w:p w:rsidR="003F6A04" w:rsidRPr="00F66506" w:rsidRDefault="003F6A04" w:rsidP="00F66506">
      <w:pPr>
        <w:ind w:firstLine="480"/>
      </w:pPr>
      <w:r w:rsidRPr="00F66506">
        <w:rPr>
          <w:rFonts w:hint="eastAsia"/>
        </w:rPr>
        <w:t>②</w:t>
      </w:r>
      <w:r w:rsidR="00C36210" w:rsidRPr="00F66506">
        <w:rPr>
          <w:rFonts w:hint="eastAsia"/>
        </w:rPr>
        <w:t>用式</w:t>
      </w:r>
      <w:r w:rsidR="00C36210" w:rsidRPr="00F66506">
        <w:rPr>
          <w:rFonts w:hint="eastAsia"/>
        </w:rPr>
        <w:t>3.1</w:t>
      </w:r>
      <w:r w:rsidRPr="00F66506">
        <w:rPr>
          <w:rFonts w:hint="eastAsia"/>
        </w:rPr>
        <w:t>计算相应的实际输出</w:t>
      </w:r>
      <w:r w:rsidRPr="00F66506">
        <w:rPr>
          <w:rFonts w:hint="eastAsia"/>
        </w:rPr>
        <w:t xml:space="preserve"> O</w:t>
      </w:r>
      <w:r w:rsidRPr="00F66506">
        <w:rPr>
          <w:rFonts w:hint="eastAsia"/>
        </w:rPr>
        <w:t>。</w:t>
      </w:r>
    </w:p>
    <w:p w:rsidR="00C36210" w:rsidRPr="00F66506" w:rsidRDefault="00C36210" w:rsidP="00F66506">
      <w:pPr>
        <w:pStyle w:val="a"/>
        <w:ind w:firstLine="480"/>
      </w:pPr>
      <w:r w:rsidRPr="00F66506">
        <w:rPr>
          <w:rFonts w:hint="eastAsia"/>
          <w:noProof/>
        </w:rPr>
        <w:drawing>
          <wp:inline distT="0" distB="0" distL="0" distR="0" wp14:anchorId="7B31F39B" wp14:editId="465B7D8A">
            <wp:extent cx="2656936" cy="2748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4381" cy="298384"/>
                    </a:xfrm>
                    <a:prstGeom prst="rect">
                      <a:avLst/>
                    </a:prstGeom>
                    <a:noFill/>
                    <a:ln>
                      <a:noFill/>
                    </a:ln>
                  </pic:spPr>
                </pic:pic>
              </a:graphicData>
            </a:graphic>
          </wp:inline>
        </w:drawing>
      </w:r>
      <w:r w:rsidRPr="00F66506">
        <w:rPr>
          <w:rFonts w:hint="eastAsia"/>
        </w:rPr>
        <w:t xml:space="preserve">    </w:t>
      </w:r>
      <w:r w:rsidRPr="00F66506">
        <w:t>(3.1)</w:t>
      </w:r>
    </w:p>
    <w:p w:rsidR="00C36210" w:rsidRPr="00F66506" w:rsidRDefault="00C36210" w:rsidP="00F66506">
      <w:pPr>
        <w:ind w:firstLine="480"/>
      </w:pPr>
      <w:r w:rsidRPr="00F66506">
        <w:rPr>
          <w:rFonts w:hint="eastAsia"/>
        </w:rPr>
        <w:t>其中</w:t>
      </w:r>
      <w:r w:rsidRPr="00F66506">
        <w:rPr>
          <w:rFonts w:hint="eastAsia"/>
        </w:rPr>
        <w:t>Fk</w:t>
      </w:r>
      <w:r w:rsidRPr="00F66506">
        <w:rPr>
          <w:rFonts w:hint="eastAsia"/>
        </w:rPr>
        <w:t>表示第</w:t>
      </w:r>
      <w:r w:rsidRPr="00F66506">
        <w:rPr>
          <w:rFonts w:hint="eastAsia"/>
        </w:rPr>
        <w:t>k</w:t>
      </w:r>
      <w:r w:rsidRPr="00F66506">
        <w:rPr>
          <w:rFonts w:hint="eastAsia"/>
        </w:rPr>
        <w:t>层的激活函数（一般采用</w:t>
      </w:r>
      <w:r w:rsidRPr="00F66506">
        <w:rPr>
          <w:rFonts w:hint="eastAsia"/>
        </w:rPr>
        <w:t>sigmod</w:t>
      </w:r>
      <w:r w:rsidRPr="00F66506">
        <w:rPr>
          <w:rFonts w:hint="eastAsia"/>
        </w:rPr>
        <w:t>或</w:t>
      </w:r>
      <w:r w:rsidRPr="00F66506">
        <w:rPr>
          <w:rFonts w:hint="eastAsia"/>
        </w:rPr>
        <w:t>tanh</w:t>
      </w:r>
      <w:r w:rsidRPr="00F66506">
        <w:rPr>
          <w:rFonts w:hint="eastAsia"/>
        </w:rPr>
        <w:t>），而</w:t>
      </w:r>
      <w:r w:rsidRPr="00F66506">
        <w:rPr>
          <w:rFonts w:hint="eastAsia"/>
        </w:rPr>
        <w:t>W(k)</w:t>
      </w:r>
      <w:r w:rsidRPr="00F66506">
        <w:rPr>
          <w:rFonts w:hint="eastAsia"/>
        </w:rPr>
        <w:t>表示第</w:t>
      </w:r>
      <w:r w:rsidRPr="00F66506">
        <w:rPr>
          <w:rFonts w:hint="eastAsia"/>
        </w:rPr>
        <w:t>k</w:t>
      </w:r>
      <w:r w:rsidRPr="00F66506">
        <w:rPr>
          <w:rFonts w:hint="eastAsia"/>
        </w:rPr>
        <w:t>层的权值矩阵。</w:t>
      </w:r>
    </w:p>
    <w:p w:rsidR="00C36210" w:rsidRPr="00F66506" w:rsidRDefault="00C36210" w:rsidP="00F66506">
      <w:pPr>
        <w:ind w:firstLine="480"/>
      </w:pPr>
      <w:r w:rsidRPr="00F66506">
        <w:rPr>
          <w:rFonts w:hint="eastAsia"/>
        </w:rPr>
        <w:t>第二阶段，向后传播阶段</w:t>
      </w:r>
    </w:p>
    <w:p w:rsidR="00C36210" w:rsidRPr="00F66506" w:rsidRDefault="00C36210" w:rsidP="00F66506">
      <w:pPr>
        <w:ind w:firstLine="480"/>
      </w:pPr>
      <w:r w:rsidRPr="00F66506">
        <w:rPr>
          <w:rFonts w:hint="eastAsia"/>
        </w:rPr>
        <w:lastRenderedPageBreak/>
        <w:t>①计算实际输出</w:t>
      </w:r>
      <w:r w:rsidRPr="00F66506">
        <w:rPr>
          <w:rFonts w:hint="eastAsia"/>
        </w:rPr>
        <w:t xml:space="preserve"> O</w:t>
      </w:r>
      <w:r w:rsidRPr="00F66506">
        <w:rPr>
          <w:rFonts w:hint="eastAsia"/>
        </w:rPr>
        <w:t>与相应的理想输出</w:t>
      </w:r>
      <w:r w:rsidRPr="00F66506">
        <w:rPr>
          <w:rFonts w:hint="eastAsia"/>
        </w:rPr>
        <w:t xml:space="preserve"> Y</w:t>
      </w:r>
      <w:r w:rsidRPr="00F66506">
        <w:rPr>
          <w:rFonts w:hint="eastAsia"/>
        </w:rPr>
        <w:t>的差；</w:t>
      </w:r>
    </w:p>
    <w:p w:rsidR="00C36210" w:rsidRPr="00F66506" w:rsidRDefault="00C36210" w:rsidP="00F66506">
      <w:pPr>
        <w:ind w:firstLine="480"/>
      </w:pPr>
      <w:r w:rsidRPr="00F66506">
        <w:rPr>
          <w:rFonts w:hint="eastAsia"/>
        </w:rPr>
        <w:t>②按</w:t>
      </w:r>
      <w:r w:rsidRPr="00F66506">
        <w:rPr>
          <w:rFonts w:hint="eastAsia"/>
        </w:rPr>
        <w:t>B</w:t>
      </w:r>
      <w:r w:rsidRPr="00F66506">
        <w:t>P</w:t>
      </w:r>
      <w:r w:rsidRPr="00F66506">
        <w:rPr>
          <w:rFonts w:hint="eastAsia"/>
        </w:rPr>
        <w:t>的方法调整权矩阵。</w:t>
      </w:r>
    </w:p>
    <w:p w:rsidR="00C36210" w:rsidRPr="00F66506" w:rsidRDefault="00C36210" w:rsidP="00F66506">
      <w:pPr>
        <w:ind w:firstLine="480"/>
      </w:pPr>
      <w:r w:rsidRPr="00F66506">
        <w:rPr>
          <w:rFonts w:hint="eastAsia"/>
        </w:rPr>
        <w:t>其中，</w:t>
      </w:r>
      <w:r w:rsidRPr="00F66506">
        <w:rPr>
          <w:rFonts w:hint="eastAsia"/>
        </w:rPr>
        <w:t>BP</w:t>
      </w:r>
      <w:r w:rsidRPr="00F66506">
        <w:rPr>
          <w:rFonts w:hint="eastAsia"/>
        </w:rPr>
        <w:t>算法在文献</w:t>
      </w:r>
      <w:r w:rsidR="000F0BB9">
        <w:rPr>
          <w:rFonts w:hint="eastAsia"/>
        </w:rPr>
        <w:t>[33][34][35]</w:t>
      </w:r>
      <w:r w:rsidR="000F0BB9">
        <w:rPr>
          <w:rFonts w:hint="eastAsia"/>
        </w:rPr>
        <w:t>等</w:t>
      </w:r>
      <w:r w:rsidRPr="00F66506">
        <w:rPr>
          <w:rFonts w:hint="eastAsia"/>
        </w:rPr>
        <w:t>中均有详细的介绍，在此不再赘述</w:t>
      </w:r>
      <w:r w:rsidR="000F0BB9">
        <w:rPr>
          <w:rFonts w:hint="eastAsia"/>
        </w:rPr>
        <w:t>。</w:t>
      </w:r>
    </w:p>
    <w:p w:rsidR="00801EFB" w:rsidRPr="00DF6F1D" w:rsidRDefault="00DF4755" w:rsidP="00DF6F1D">
      <w:pPr>
        <w:pStyle w:val="Heading2"/>
      </w:pPr>
      <w:bookmarkStart w:id="73" w:name="_Toc357172368"/>
      <w:bookmarkStart w:id="74" w:name="_Toc357179446"/>
      <w:r w:rsidRPr="00DF6F1D">
        <w:rPr>
          <w:rFonts w:hint="eastAsia"/>
        </w:rPr>
        <w:t>3</w:t>
      </w:r>
      <w:r w:rsidRPr="00DF6F1D">
        <w:t>.2</w:t>
      </w:r>
      <w:r w:rsidR="00801EFB" w:rsidRPr="00DF6F1D">
        <w:rPr>
          <w:rFonts w:hint="eastAsia"/>
        </w:rPr>
        <w:t>限制</w:t>
      </w:r>
      <w:r w:rsidR="00801EFB" w:rsidRPr="00DF6F1D">
        <w:t>玻尔兹曼机</w:t>
      </w:r>
      <w:r w:rsidR="00801EFB" w:rsidRPr="00DF6F1D">
        <w:rPr>
          <w:rFonts w:hint="eastAsia"/>
        </w:rPr>
        <w:t>（</w:t>
      </w:r>
      <w:r w:rsidR="00801EFB" w:rsidRPr="00DF6F1D">
        <w:t>R</w:t>
      </w:r>
      <w:r w:rsidR="003F6A04" w:rsidRPr="00DF6F1D">
        <w:t xml:space="preserve">estricted Boltzmann </w:t>
      </w:r>
      <w:r w:rsidR="00801EFB" w:rsidRPr="00DF6F1D">
        <w:t>M</w:t>
      </w:r>
      <w:r w:rsidR="003F6A04" w:rsidRPr="00DF6F1D">
        <w:t>achine</w:t>
      </w:r>
      <w:r w:rsidR="00801EFB" w:rsidRPr="00DF6F1D">
        <w:rPr>
          <w:rFonts w:hint="eastAsia"/>
        </w:rPr>
        <w:t>）</w:t>
      </w:r>
      <w:bookmarkEnd w:id="73"/>
      <w:bookmarkEnd w:id="74"/>
    </w:p>
    <w:p w:rsidR="00801EFB" w:rsidRPr="00F66506" w:rsidRDefault="00801EFB" w:rsidP="00F66506">
      <w:pPr>
        <w:ind w:firstLine="480"/>
      </w:pPr>
      <w:r w:rsidRPr="00F66506">
        <w:tab/>
      </w:r>
      <w:r w:rsidRPr="00F66506">
        <w:rPr>
          <w:rFonts w:hint="eastAsia"/>
        </w:rPr>
        <w:t>限制</w:t>
      </w:r>
      <w:r w:rsidRPr="00F66506">
        <w:t>玻尔兹曼机</w:t>
      </w:r>
      <w:r w:rsidRPr="00F66506">
        <w:rPr>
          <w:rFonts w:hint="eastAsia"/>
        </w:rPr>
        <w:t>（</w:t>
      </w:r>
      <w:r w:rsidRPr="00F66506">
        <w:rPr>
          <w:rFonts w:hint="eastAsia"/>
        </w:rPr>
        <w:t>RBM</w:t>
      </w:r>
      <w:r w:rsidRPr="00F66506">
        <w:t>）</w:t>
      </w:r>
      <w:r w:rsidRPr="00F66506">
        <w:rPr>
          <w:rFonts w:hint="eastAsia"/>
        </w:rPr>
        <w:t>是</w:t>
      </w:r>
      <w:r w:rsidRPr="00F66506">
        <w:t>建立</w:t>
      </w:r>
      <w:r w:rsidRPr="00F66506">
        <w:rPr>
          <w:rFonts w:hint="eastAsia"/>
        </w:rPr>
        <w:t>DBN</w:t>
      </w:r>
      <w:r w:rsidRPr="00F66506">
        <w:rPr>
          <w:rFonts w:hint="eastAsia"/>
        </w:rPr>
        <w:t>的基本</w:t>
      </w:r>
      <w:r w:rsidRPr="00F66506">
        <w:t>结构。</w:t>
      </w:r>
      <w:r w:rsidRPr="00F66506">
        <w:rPr>
          <w:rFonts w:hint="eastAsia"/>
        </w:rPr>
        <w:t>D</w:t>
      </w:r>
      <w:r w:rsidRPr="00F66506">
        <w:t>BN</w:t>
      </w:r>
      <w:r w:rsidRPr="00F66506">
        <w:rPr>
          <w:rFonts w:hint="eastAsia"/>
        </w:rPr>
        <w:t>可以</w:t>
      </w:r>
      <w:r w:rsidRPr="00F66506">
        <w:t>看做是多个</w:t>
      </w:r>
      <w:r w:rsidRPr="00F66506">
        <w:rPr>
          <w:rFonts w:hint="eastAsia"/>
        </w:rPr>
        <w:t>RBM</w:t>
      </w:r>
      <w:r w:rsidRPr="00F66506">
        <w:rPr>
          <w:rFonts w:hint="eastAsia"/>
        </w:rPr>
        <w:t>堆叠</w:t>
      </w:r>
      <w:r w:rsidRPr="00F66506">
        <w:t>而成的深层神经网络</w:t>
      </w:r>
      <w:r w:rsidRPr="00F66506">
        <w:rPr>
          <w:rFonts w:hint="eastAsia"/>
        </w:rPr>
        <w:t>。</w:t>
      </w:r>
      <w:r w:rsidRPr="00F66506">
        <w:t>因此在介绍</w:t>
      </w:r>
      <w:r w:rsidRPr="00F66506">
        <w:rPr>
          <w:rFonts w:hint="eastAsia"/>
        </w:rPr>
        <w:t>DBN</w:t>
      </w:r>
      <w:r w:rsidRPr="00F66506">
        <w:rPr>
          <w:rFonts w:hint="eastAsia"/>
        </w:rPr>
        <w:t>之前</w:t>
      </w:r>
      <w:r w:rsidRPr="00F66506">
        <w:t>，有必要先介绍</w:t>
      </w:r>
      <w:r w:rsidRPr="00F66506">
        <w:rPr>
          <w:rFonts w:hint="eastAsia"/>
        </w:rPr>
        <w:t>RBM</w:t>
      </w:r>
      <w:r w:rsidRPr="00F66506">
        <w:rPr>
          <w:rFonts w:hint="eastAsia"/>
        </w:rPr>
        <w:t>的</w:t>
      </w:r>
      <w:r w:rsidRPr="00F66506">
        <w:t>模型结构，</w:t>
      </w:r>
      <w:r w:rsidRPr="00F66506">
        <w:rPr>
          <w:rFonts w:hint="eastAsia"/>
        </w:rPr>
        <w:t>学习</w:t>
      </w:r>
      <w:r w:rsidRPr="00F66506">
        <w:t>算法。</w:t>
      </w:r>
    </w:p>
    <w:p w:rsidR="00801EFB" w:rsidRPr="00C36210" w:rsidRDefault="00801EFB" w:rsidP="00F66506">
      <w:pPr>
        <w:pStyle w:val="Heading3"/>
        <w:ind w:firstLine="560"/>
      </w:pPr>
      <w:bookmarkStart w:id="75" w:name="_Toc357172369"/>
      <w:bookmarkStart w:id="76" w:name="_Toc357179447"/>
      <w:r w:rsidRPr="00C36210">
        <w:rPr>
          <w:rFonts w:hint="eastAsia"/>
        </w:rPr>
        <w:t>3.2.1模型</w:t>
      </w:r>
      <w:bookmarkEnd w:id="75"/>
      <w:bookmarkEnd w:id="76"/>
    </w:p>
    <w:p w:rsidR="00801EFB" w:rsidRPr="00F66506" w:rsidRDefault="00801EFB" w:rsidP="00F66506">
      <w:pPr>
        <w:ind w:firstLine="480"/>
      </w:pPr>
      <w:r w:rsidRPr="00F66506">
        <w:rPr>
          <w:rFonts w:hint="eastAsia"/>
        </w:rPr>
        <w:t>RBM</w:t>
      </w:r>
      <w:r w:rsidRPr="00F66506">
        <w:rPr>
          <w:rFonts w:hint="eastAsia"/>
        </w:rPr>
        <w:t>是</w:t>
      </w:r>
      <w:r w:rsidRPr="00F66506">
        <w:t>一个两层的</w:t>
      </w:r>
      <w:r w:rsidRPr="00F66506">
        <w:rPr>
          <w:rFonts w:hint="eastAsia"/>
        </w:rPr>
        <w:t>神经</w:t>
      </w:r>
      <w:r w:rsidRPr="00F66506">
        <w:t>网络，</w:t>
      </w:r>
      <w:r w:rsidRPr="00F66506">
        <w:rPr>
          <w:rFonts w:hint="eastAsia"/>
        </w:rPr>
        <w:t>一层</w:t>
      </w:r>
      <w:r w:rsidRPr="00F66506">
        <w:t>是可视层，</w:t>
      </w:r>
      <w:r w:rsidRPr="00F66506">
        <w:rPr>
          <w:rFonts w:hint="eastAsia"/>
        </w:rPr>
        <w:t>即数据</w:t>
      </w:r>
      <w:r w:rsidRPr="00F66506">
        <w:t>输入层（</w:t>
      </w:r>
      <w:r w:rsidRPr="00F66506">
        <w:rPr>
          <w:rFonts w:hint="eastAsia"/>
        </w:rPr>
        <w:t>V</w:t>
      </w:r>
      <w:r w:rsidRPr="00F66506">
        <w:t>）</w:t>
      </w:r>
      <w:r w:rsidRPr="00F66506">
        <w:rPr>
          <w:rFonts w:hint="eastAsia"/>
        </w:rPr>
        <w:t>，</w:t>
      </w:r>
      <w:r w:rsidRPr="00F66506">
        <w:t>一层是隐藏层</w:t>
      </w:r>
      <w:r w:rsidRPr="00F66506">
        <w:rPr>
          <w:rFonts w:hint="eastAsia"/>
        </w:rPr>
        <w:t>（</w:t>
      </w:r>
      <w:r w:rsidRPr="00F66506">
        <w:rPr>
          <w:rFonts w:hint="eastAsia"/>
        </w:rPr>
        <w:t>h</w:t>
      </w:r>
      <w:r w:rsidRPr="00F66506">
        <w:t>）</w:t>
      </w:r>
      <w:r w:rsidRPr="00F66506">
        <w:rPr>
          <w:rFonts w:hint="eastAsia"/>
        </w:rPr>
        <w:t>，隐藏</w:t>
      </w:r>
      <w:r w:rsidRPr="00F66506">
        <w:t>层是输入数据的一种特征表示，所以</w:t>
      </w:r>
      <w:r w:rsidRPr="00F66506">
        <w:rPr>
          <w:rFonts w:hint="eastAsia"/>
        </w:rPr>
        <w:t>RBM</w:t>
      </w:r>
      <w:r w:rsidRPr="00F66506">
        <w:t>可视为一个特征提取器</w:t>
      </w:r>
      <w:r w:rsidRPr="00F66506">
        <w:rPr>
          <w:rFonts w:hint="eastAsia"/>
        </w:rPr>
        <w:t>。每</w:t>
      </w:r>
      <w:r w:rsidRPr="00F66506">
        <w:t>一层</w:t>
      </w:r>
      <w:r w:rsidRPr="00F66506">
        <w:rPr>
          <w:rFonts w:hint="eastAsia"/>
        </w:rPr>
        <w:t>的</w:t>
      </w:r>
      <w:r w:rsidRPr="00F66506">
        <w:t>结点之间没有连接，层间是全连接的</w:t>
      </w:r>
      <w:r w:rsidRPr="00F66506">
        <w:rPr>
          <w:rFonts w:hint="eastAsia"/>
        </w:rPr>
        <w:t>。如图</w:t>
      </w:r>
      <w:r w:rsidRPr="00F66506">
        <w:rPr>
          <w:rFonts w:hint="eastAsia"/>
        </w:rPr>
        <w:t>2</w:t>
      </w:r>
    </w:p>
    <w:p w:rsidR="00801EFB" w:rsidRPr="00F66506" w:rsidRDefault="00F66506" w:rsidP="00F66506">
      <w:pPr>
        <w:pStyle w:val="a"/>
        <w:ind w:firstLine="480"/>
      </w:pPr>
      <w:r w:rsidRPr="0059118A">
        <w:rPr>
          <w:noProof/>
        </w:rPr>
        <w:drawing>
          <wp:inline distT="0" distB="0" distL="0" distR="0" wp14:anchorId="3EEBF744" wp14:editId="7D79C743">
            <wp:extent cx="1781074" cy="2182483"/>
            <wp:effectExtent l="0" t="0" r="0" b="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0979" cy="2206874"/>
                    </a:xfrm>
                    <a:prstGeom prst="rect">
                      <a:avLst/>
                    </a:prstGeom>
                    <a:noFill/>
                    <a:ln>
                      <a:noFill/>
                    </a:ln>
                  </pic:spPr>
                </pic:pic>
              </a:graphicData>
            </a:graphic>
          </wp:inline>
        </w:drawing>
      </w:r>
      <w:r w:rsidRPr="00F66506">
        <w:t xml:space="preserve"> </w:t>
      </w:r>
    </w:p>
    <w:p w:rsidR="00801EFB" w:rsidRPr="00F66506" w:rsidRDefault="00801EFB" w:rsidP="000F0BB9">
      <w:pPr>
        <w:pStyle w:val="a"/>
        <w:ind w:firstLine="480"/>
      </w:pPr>
      <w:r w:rsidRPr="00F66506">
        <w:rPr>
          <w:rFonts w:hint="eastAsia"/>
        </w:rPr>
        <w:t>图</w:t>
      </w:r>
      <w:r w:rsidRPr="00F66506">
        <w:rPr>
          <w:rFonts w:hint="eastAsia"/>
        </w:rPr>
        <w:t>2 RBM</w:t>
      </w:r>
      <w:r w:rsidRPr="00F66506">
        <w:rPr>
          <w:rFonts w:hint="eastAsia"/>
        </w:rPr>
        <w:t>结构</w:t>
      </w:r>
    </w:p>
    <w:p w:rsidR="00801EFB" w:rsidRPr="00F66506" w:rsidRDefault="00801EFB" w:rsidP="00F66506">
      <w:pPr>
        <w:ind w:firstLine="480"/>
      </w:pPr>
    </w:p>
    <w:p w:rsidR="00801EFB" w:rsidRPr="00F66506" w:rsidRDefault="00801EFB" w:rsidP="00F66506">
      <w:pPr>
        <w:ind w:firstLine="480"/>
      </w:pPr>
      <w:r w:rsidRPr="00F66506">
        <w:t>为了简洁起见，</w:t>
      </w:r>
      <w:r w:rsidRPr="00F66506">
        <w:rPr>
          <w:rFonts w:hint="eastAsia"/>
        </w:rPr>
        <w:t>我们</w:t>
      </w:r>
      <w:r w:rsidRPr="00F66506">
        <w:t>假设所有的结点都是随机二</w:t>
      </w:r>
      <w:r w:rsidRPr="00F66506">
        <w:rPr>
          <w:rFonts w:hint="eastAsia"/>
        </w:rPr>
        <w:t>值</w:t>
      </w:r>
      <w:r w:rsidRPr="00F66506">
        <w:t>变量结点</w:t>
      </w:r>
      <w:r w:rsidRPr="00F66506">
        <w:rPr>
          <w:rFonts w:hint="eastAsia"/>
        </w:rPr>
        <w:t>，即只能</w:t>
      </w:r>
      <w:r w:rsidRPr="00F66506">
        <w:t>取</w:t>
      </w:r>
      <w:r w:rsidRPr="00F66506">
        <w:rPr>
          <w:rFonts w:hint="eastAsia"/>
        </w:rPr>
        <w:t>0</w:t>
      </w:r>
      <w:r w:rsidRPr="00F66506">
        <w:rPr>
          <w:rFonts w:hint="eastAsia"/>
        </w:rPr>
        <w:t>或者</w:t>
      </w:r>
      <w:r w:rsidRPr="00F66506">
        <w:rPr>
          <w:rFonts w:hint="eastAsia"/>
        </w:rPr>
        <w:t>1</w:t>
      </w:r>
      <w:r w:rsidRPr="00F66506">
        <w:rPr>
          <w:rFonts w:hint="eastAsia"/>
        </w:rPr>
        <w:t>值，</w:t>
      </w:r>
      <w:r w:rsidRPr="00F66506">
        <w:t>同</w:t>
      </w:r>
      <w:r w:rsidRPr="00F66506">
        <w:rPr>
          <w:rFonts w:hint="eastAsia"/>
        </w:rPr>
        <w:t>时</w:t>
      </w:r>
      <w:r w:rsidRPr="00F66506">
        <w:t>假设全概率分布</w:t>
      </w:r>
      <w:r w:rsidRPr="00F66506">
        <w:object w:dxaOrig="720" w:dyaOrig="320">
          <v:shape id="_x0000_i1025" type="#_x0000_t75" style="width:36.3pt;height:16.15pt" o:ole="">
            <v:imagedata r:id="rId22" o:title=""/>
          </v:shape>
          <o:OLEObject Type="Embed" ProgID="Equation.DSMT4" ShapeID="_x0000_i1025" DrawAspect="Content" ObjectID="_1430993061" r:id="rId23"/>
        </w:object>
      </w:r>
      <w:r w:rsidRPr="00F66506">
        <w:rPr>
          <w:rFonts w:hint="eastAsia"/>
        </w:rPr>
        <w:t>满足</w:t>
      </w:r>
      <w:r w:rsidRPr="00F66506">
        <w:rPr>
          <w:rFonts w:hint="eastAsia"/>
        </w:rPr>
        <w:t>Boltzmann</w:t>
      </w:r>
      <w:r w:rsidRPr="00F66506">
        <w:rPr>
          <w:rFonts w:hint="eastAsia"/>
        </w:rPr>
        <w:t>分布。</w:t>
      </w:r>
      <w:r w:rsidRPr="00F66506">
        <w:rPr>
          <w:rFonts w:hint="eastAsia"/>
        </w:rPr>
        <w:t>RBM</w:t>
      </w:r>
      <w:r w:rsidRPr="00F66506">
        <w:rPr>
          <w:rFonts w:hint="eastAsia"/>
        </w:rPr>
        <w:t>联合</w:t>
      </w:r>
      <w:r w:rsidRPr="00F66506">
        <w:t>组态</w:t>
      </w:r>
      <w:r w:rsidRPr="00F66506">
        <w:rPr>
          <w:rFonts w:hint="eastAsia"/>
        </w:rPr>
        <w:t>的</w:t>
      </w:r>
      <w:r w:rsidRPr="00F66506">
        <w:t>能量可以表示为：</w:t>
      </w:r>
    </w:p>
    <w:p w:rsidR="00801EFB" w:rsidRPr="00F66506" w:rsidRDefault="00801EFB" w:rsidP="00F66506">
      <w:pPr>
        <w:ind w:firstLine="480"/>
      </w:pPr>
      <w:r w:rsidRPr="00F66506">
        <w:object w:dxaOrig="3680" w:dyaOrig="560">
          <v:shape id="_x0000_i1026" type="#_x0000_t75" style="width:184.9pt;height:27.65pt" o:ole="">
            <v:imagedata r:id="rId24" o:title=""/>
          </v:shape>
          <o:OLEObject Type="Embed" ProgID="Equation.DSMT4" ShapeID="_x0000_i1026" DrawAspect="Content" ObjectID="_1430993062" r:id="rId25"/>
        </w:object>
      </w:r>
      <w:r w:rsidRPr="00F66506">
        <w:t xml:space="preserve">  </w:t>
      </w:r>
      <w:r w:rsidRPr="00F66506">
        <w:rPr>
          <w:rFonts w:hint="eastAsia"/>
        </w:rPr>
        <w:t>（</w:t>
      </w:r>
      <w:r w:rsidRPr="00F66506">
        <w:rPr>
          <w:rFonts w:hint="eastAsia"/>
        </w:rPr>
        <w:t>3.</w:t>
      </w:r>
      <w:r w:rsidR="00C36210" w:rsidRPr="00F66506">
        <w:t>2</w:t>
      </w:r>
      <w:r w:rsidRPr="00F66506">
        <w:t>）</w:t>
      </w:r>
    </w:p>
    <w:p w:rsidR="00801EFB" w:rsidRPr="00F66506" w:rsidRDefault="00801EFB" w:rsidP="00F66506">
      <w:pPr>
        <w:ind w:firstLine="480"/>
      </w:pPr>
      <w:r w:rsidRPr="00F66506">
        <w:t>其中</w:t>
      </w:r>
      <w:r w:rsidRPr="00F66506">
        <w:t>vi</w:t>
      </w:r>
      <w:r w:rsidRPr="00F66506">
        <w:t>，</w:t>
      </w:r>
      <w:r w:rsidRPr="00F66506">
        <w:t>hj</w:t>
      </w:r>
      <w:r w:rsidRPr="00F66506">
        <w:t>分别表示第</w:t>
      </w:r>
      <w:r w:rsidRPr="00F66506">
        <w:t>i</w:t>
      </w:r>
      <w:r w:rsidRPr="00F66506">
        <w:t>个可见单元与第</w:t>
      </w:r>
      <w:r w:rsidRPr="00F66506">
        <w:t>j</w:t>
      </w:r>
      <w:r w:rsidRPr="00F66506">
        <w:t>个隐单元的状态，</w:t>
      </w:r>
      <w:r w:rsidRPr="00F66506">
        <w:t>wij</w:t>
      </w:r>
      <w:r w:rsidRPr="00F66506">
        <w:t>则为第</w:t>
      </w:r>
      <w:r w:rsidRPr="00F66506">
        <w:t>i</w:t>
      </w:r>
      <w:r w:rsidRPr="00F66506">
        <w:t>个可见单元与第</w:t>
      </w:r>
      <w:r w:rsidRPr="00F66506">
        <w:t>j</w:t>
      </w:r>
      <w:r w:rsidRPr="00F66506">
        <w:t>个隐单元的</w:t>
      </w:r>
      <w:r w:rsidRPr="00F66506">
        <w:rPr>
          <w:rFonts w:hint="eastAsia"/>
        </w:rPr>
        <w:t>连接</w:t>
      </w:r>
      <w:r w:rsidRPr="00F66506">
        <w:t>权重</w:t>
      </w:r>
      <w:r w:rsidRPr="00F66506">
        <w:rPr>
          <w:rFonts w:hint="eastAsia"/>
        </w:rPr>
        <w:t>，</w:t>
      </w:r>
      <w:r w:rsidRPr="00F66506">
        <w:rPr>
          <w:rFonts w:hint="eastAsia"/>
        </w:rPr>
        <w:t>ai</w:t>
      </w:r>
      <w:r w:rsidRPr="00F66506">
        <w:rPr>
          <w:rFonts w:hint="eastAsia"/>
        </w:rPr>
        <w:t>，</w:t>
      </w:r>
      <w:r w:rsidRPr="00F66506">
        <w:rPr>
          <w:rFonts w:hint="eastAsia"/>
        </w:rPr>
        <w:t>bj</w:t>
      </w:r>
      <w:r w:rsidRPr="00F66506">
        <w:rPr>
          <w:rFonts w:hint="eastAsia"/>
        </w:rPr>
        <w:t>分别</w:t>
      </w:r>
      <w:r w:rsidRPr="00F66506">
        <w:t>为可视层和隐藏层的偏置单元。而某个组态的联合概率分布可以通过</w:t>
      </w:r>
      <w:r w:rsidRPr="00F66506">
        <w:t xml:space="preserve">Boltzmann </w:t>
      </w:r>
      <w:r w:rsidRPr="00F66506">
        <w:t>分布（和这个组态的能量）来确定</w:t>
      </w:r>
      <w:r w:rsidRPr="00F66506">
        <w:rPr>
          <w:rFonts w:hint="eastAsia"/>
        </w:rPr>
        <w:t>：</w:t>
      </w:r>
    </w:p>
    <w:p w:rsidR="00801EFB" w:rsidRPr="00995074" w:rsidRDefault="00801EFB" w:rsidP="00A9188E">
      <w:pPr>
        <w:pStyle w:val="a"/>
        <w:ind w:firstLine="480"/>
      </w:pPr>
      <w:r w:rsidRPr="00995074">
        <w:object w:dxaOrig="2299" w:dyaOrig="620">
          <v:shape id="_x0000_i1027" type="#_x0000_t75" style="width:114.6pt;height:31.1pt" o:ole="">
            <v:imagedata r:id="rId26" o:title=""/>
          </v:shape>
          <o:OLEObject Type="Embed" ProgID="Equation.DSMT4" ShapeID="_x0000_i1027" DrawAspect="Content" ObjectID="_1430993063" r:id="rId27"/>
        </w:object>
      </w:r>
      <w:r w:rsidRPr="00995074">
        <w:t xml:space="preserve">   </w:t>
      </w:r>
      <w:r>
        <w:t xml:space="preserve">  </w:t>
      </w:r>
      <w:r>
        <w:rPr>
          <w:rFonts w:hint="eastAsia"/>
        </w:rPr>
        <w:t>（</w:t>
      </w:r>
      <w:r>
        <w:rPr>
          <w:rFonts w:hint="eastAsia"/>
        </w:rPr>
        <w:t>3.</w:t>
      </w:r>
      <w:r w:rsidR="00C36210">
        <w:t>3</w:t>
      </w:r>
      <w:r>
        <w:t>）</w:t>
      </w:r>
    </w:p>
    <w:p w:rsidR="00801EFB" w:rsidRPr="00F66506" w:rsidRDefault="00801EFB" w:rsidP="00A9188E">
      <w:pPr>
        <w:pStyle w:val="a"/>
        <w:ind w:firstLine="480"/>
      </w:pPr>
      <w:r w:rsidRPr="00F66506">
        <w:rPr>
          <w:rFonts w:hint="eastAsia"/>
        </w:rPr>
        <w:lastRenderedPageBreak/>
        <w:t xml:space="preserve">     </w:t>
      </w:r>
      <w:r w:rsidRPr="00F66506">
        <w:object w:dxaOrig="2340" w:dyaOrig="560">
          <v:shape id="_x0000_i1028" type="#_x0000_t75" style="width:116.95pt;height:27.65pt" o:ole="">
            <v:imagedata r:id="rId28" o:title=""/>
          </v:shape>
          <o:OLEObject Type="Embed" ProgID="Equation.DSMT4" ShapeID="_x0000_i1028" DrawAspect="Content" ObjectID="_1430993064" r:id="rId29"/>
        </w:object>
      </w:r>
      <w:r w:rsidRPr="00F66506">
        <w:t xml:space="preserve">  </w:t>
      </w:r>
      <w:r w:rsidRPr="00F66506">
        <w:rPr>
          <w:rFonts w:hint="eastAsia"/>
        </w:rPr>
        <w:t>（</w:t>
      </w:r>
      <w:r w:rsidRPr="00F66506">
        <w:rPr>
          <w:rFonts w:hint="eastAsia"/>
        </w:rPr>
        <w:t>3.3</w:t>
      </w:r>
      <w:r w:rsidRPr="00F66506">
        <w:t>）</w:t>
      </w:r>
    </w:p>
    <w:p w:rsidR="00801EFB" w:rsidRPr="00995074" w:rsidRDefault="00801EFB" w:rsidP="00A9188E">
      <w:pPr>
        <w:ind w:firstLine="480"/>
      </w:pPr>
      <w:r w:rsidRPr="00995074">
        <w:t>其中</w:t>
      </w:r>
      <w:r w:rsidRPr="00995074">
        <w:t>Z</w:t>
      </w:r>
      <w:r w:rsidRPr="00995074">
        <w:t>为归一化因子。</w:t>
      </w:r>
      <w:r>
        <w:rPr>
          <w:rFonts w:hint="eastAsia"/>
        </w:rPr>
        <w:t>要</w:t>
      </w:r>
      <w:r>
        <w:t>计算归一化因子</w:t>
      </w:r>
      <w:r>
        <w:rPr>
          <w:rFonts w:hint="eastAsia"/>
        </w:rPr>
        <w:t>Z</w:t>
      </w:r>
      <w:r>
        <w:rPr>
          <w:rFonts w:hint="eastAsia"/>
        </w:rPr>
        <w:t>需要考虑</w:t>
      </w:r>
      <w:r>
        <w:t>所有</w:t>
      </w:r>
      <w:r>
        <w:rPr>
          <w:rFonts w:hint="eastAsia"/>
        </w:rPr>
        <w:t>可能</w:t>
      </w:r>
      <w:r>
        <w:t>的组态，所以难以有效</w:t>
      </w:r>
      <w:r>
        <w:rPr>
          <w:rFonts w:hint="eastAsia"/>
        </w:rPr>
        <w:t>地</w:t>
      </w:r>
      <w:r>
        <w:t>计算由参数</w:t>
      </w:r>
      <w:r>
        <w:rPr>
          <w:rFonts w:hint="eastAsia"/>
        </w:rPr>
        <w:t>w</w:t>
      </w:r>
      <w:r>
        <w:rPr>
          <w:rFonts w:hint="eastAsia"/>
        </w:rPr>
        <w:t>确定</w:t>
      </w:r>
      <w:r>
        <w:t>的这个分布。</w:t>
      </w:r>
      <w:r>
        <w:rPr>
          <w:rFonts w:hint="eastAsia"/>
        </w:rPr>
        <w:t>由</w:t>
      </w:r>
      <w:r>
        <w:t>图可见，</w:t>
      </w:r>
      <w:r w:rsidRPr="00995074">
        <w:t>当给定可见单元的状态时，隐单元的激活概率是条件独立的。则第</w:t>
      </w:r>
      <w:r w:rsidRPr="00995074">
        <w:t>j</w:t>
      </w:r>
      <w:r w:rsidRPr="00995074">
        <w:t>个隐单元的激活概率为，</w:t>
      </w:r>
    </w:p>
    <w:p w:rsidR="00801EFB" w:rsidRPr="00F66506" w:rsidRDefault="00801EFB" w:rsidP="00F66506">
      <w:pPr>
        <w:pStyle w:val="a"/>
        <w:ind w:firstLine="480"/>
      </w:pPr>
      <w:r w:rsidRPr="00F66506">
        <w:rPr>
          <w:rFonts w:hint="eastAsia"/>
        </w:rPr>
        <w:t xml:space="preserve">   </w:t>
      </w:r>
      <w:r w:rsidRPr="00F66506">
        <w:object w:dxaOrig="4500" w:dyaOrig="700">
          <v:shape id="_x0000_i1029" type="#_x0000_t75" style="width:224.65pt;height:35.15pt" o:ole="">
            <v:imagedata r:id="rId30" o:title=""/>
          </v:shape>
          <o:OLEObject Type="Embed" ProgID="Equation.DSMT4" ShapeID="_x0000_i1029" DrawAspect="Content" ObjectID="_1430993065" r:id="rId31"/>
        </w:object>
      </w:r>
      <w:r w:rsidRPr="00F66506">
        <w:t xml:space="preserve">  </w:t>
      </w:r>
      <w:r w:rsidRPr="00F66506">
        <w:rPr>
          <w:rFonts w:hint="eastAsia"/>
        </w:rPr>
        <w:t>（</w:t>
      </w:r>
      <w:r w:rsidRPr="00F66506">
        <w:rPr>
          <w:rFonts w:hint="eastAsia"/>
        </w:rPr>
        <w:t>3.4</w:t>
      </w:r>
      <w:r w:rsidRPr="00F66506">
        <w:t>）</w:t>
      </w:r>
    </w:p>
    <w:p w:rsidR="00801EFB" w:rsidRPr="00995074" w:rsidRDefault="00801EFB" w:rsidP="00A9188E">
      <w:pPr>
        <w:ind w:firstLine="480"/>
      </w:pPr>
      <w:r w:rsidRPr="00995074">
        <w:t>由于</w:t>
      </w:r>
      <w:r w:rsidRPr="00995074">
        <w:t>RBM</w:t>
      </w:r>
      <w:r w:rsidRPr="00995074">
        <w:t>的对称结构，相应地当给定隐单元的状态时，可见单元的激活概率同样是条件独立的，</w:t>
      </w:r>
    </w:p>
    <w:p w:rsidR="00801EFB" w:rsidRPr="00F66506" w:rsidRDefault="00801EFB" w:rsidP="00F66506">
      <w:pPr>
        <w:pStyle w:val="a"/>
        <w:ind w:firstLine="480"/>
      </w:pPr>
      <w:r w:rsidRPr="00F66506">
        <w:rPr>
          <w:rFonts w:hint="eastAsia"/>
        </w:rPr>
        <w:t xml:space="preserve">  </w:t>
      </w:r>
      <w:r w:rsidRPr="00F66506">
        <w:object w:dxaOrig="4300" w:dyaOrig="700">
          <v:shape id="_x0000_i1030" type="#_x0000_t75" style="width:213.1pt;height:34.55pt" o:ole="">
            <v:imagedata r:id="rId32" o:title=""/>
          </v:shape>
          <o:OLEObject Type="Embed" ProgID="Equation.DSMT4" ShapeID="_x0000_i1030" DrawAspect="Content" ObjectID="_1430993066" r:id="rId33"/>
        </w:object>
      </w:r>
      <w:r w:rsidRPr="00F66506">
        <w:t xml:space="preserve">  </w:t>
      </w:r>
      <w:r w:rsidRPr="00F66506">
        <w:rPr>
          <w:rFonts w:hint="eastAsia"/>
        </w:rPr>
        <w:t>（</w:t>
      </w:r>
      <w:r w:rsidRPr="00F66506">
        <w:rPr>
          <w:rFonts w:hint="eastAsia"/>
        </w:rPr>
        <w:t>3.5</w:t>
      </w:r>
      <w:r w:rsidRPr="00F66506">
        <w:t>）</w:t>
      </w:r>
    </w:p>
    <w:p w:rsidR="00801EFB" w:rsidRPr="00C36210" w:rsidRDefault="00801EFB" w:rsidP="00F66506">
      <w:pPr>
        <w:pStyle w:val="Heading3"/>
        <w:ind w:firstLine="560"/>
      </w:pPr>
      <w:bookmarkStart w:id="77" w:name="_Toc357172370"/>
      <w:bookmarkStart w:id="78" w:name="_Toc357179448"/>
      <w:r w:rsidRPr="00C36210">
        <w:t>3.2.2 RBM</w:t>
      </w:r>
      <w:r w:rsidRPr="00C36210">
        <w:rPr>
          <w:rFonts w:hint="eastAsia"/>
        </w:rPr>
        <w:t>学习</w:t>
      </w:r>
      <w:r w:rsidRPr="00C36210">
        <w:t>算法</w:t>
      </w:r>
      <w:bookmarkEnd w:id="77"/>
      <w:bookmarkEnd w:id="78"/>
    </w:p>
    <w:p w:rsidR="00801EFB" w:rsidRPr="00995074" w:rsidRDefault="00801EFB" w:rsidP="00A9188E">
      <w:pPr>
        <w:ind w:firstLine="480"/>
      </w:pPr>
      <w:r>
        <w:t>对于一个现实的问题，我们最关心的</w:t>
      </w:r>
      <w:r>
        <w:rPr>
          <w:rFonts w:hint="eastAsia"/>
        </w:rPr>
        <w:t>问题</w:t>
      </w:r>
      <w:r w:rsidRPr="00995074">
        <w:t>是由</w:t>
      </w:r>
      <w:r w:rsidRPr="00995074">
        <w:t>RBM</w:t>
      </w:r>
      <w:r w:rsidRPr="00995074">
        <w:t>所定义的关于观测数据</w:t>
      </w:r>
      <w:r w:rsidRPr="00995074">
        <w:t>v</w:t>
      </w:r>
      <w:r w:rsidRPr="00995074">
        <w:t>的分布</w:t>
      </w:r>
      <w:r w:rsidRPr="00995074">
        <w:t>P(v)</w:t>
      </w:r>
      <w:r w:rsidRPr="00995074">
        <w:t>，即联合概率分布</w:t>
      </w:r>
      <w:r w:rsidRPr="00995074">
        <w:t>P(v,h)</w:t>
      </w:r>
      <w:r>
        <w:t>的边缘分布</w:t>
      </w:r>
      <w:r>
        <w:rPr>
          <w:rFonts w:hint="eastAsia"/>
        </w:rPr>
        <w:t>：</w:t>
      </w:r>
    </w:p>
    <w:p w:rsidR="00801EFB" w:rsidRDefault="00801EFB" w:rsidP="00F66506">
      <w:pPr>
        <w:pStyle w:val="a"/>
        <w:ind w:firstLine="480"/>
        <w:rPr>
          <w:rFonts w:ascii="黑体" w:eastAsia="黑体" w:hAnsi="Arial" w:cs="Times New Roman"/>
          <w:bCs/>
          <w:sz w:val="28"/>
          <w:szCs w:val="28"/>
        </w:rPr>
      </w:pPr>
      <w:r w:rsidRPr="00995074">
        <w:object w:dxaOrig="2540" w:dyaOrig="859">
          <v:shape id="_x0000_i1031" type="#_x0000_t75" style="width:126.7pt;height:42.6pt" o:ole="">
            <v:imagedata r:id="rId34" o:title=""/>
          </v:shape>
          <o:OLEObject Type="Embed" ProgID="Equation.DSMT4" ShapeID="_x0000_i1031" DrawAspect="Content" ObjectID="_1430993067" r:id="rId35"/>
        </w:object>
      </w:r>
      <w:r>
        <w:rPr>
          <w:rFonts w:ascii="黑体" w:eastAsia="黑体" w:hAnsi="Arial" w:cs="Times New Roman"/>
          <w:bCs/>
          <w:sz w:val="28"/>
          <w:szCs w:val="28"/>
        </w:rPr>
        <w:tab/>
        <w:t xml:space="preserve">  </w:t>
      </w:r>
      <w:r w:rsidRPr="006748BB">
        <w:t>(3.6)</w:t>
      </w:r>
    </w:p>
    <w:p w:rsidR="00801EFB" w:rsidRPr="00995074" w:rsidRDefault="00801EFB" w:rsidP="00A9188E">
      <w:pPr>
        <w:ind w:firstLine="480"/>
      </w:pPr>
      <w:r w:rsidRPr="00995074">
        <w:t>RBM</w:t>
      </w:r>
      <w:r w:rsidRPr="00995074">
        <w:t>的参数便是通过最大化</w:t>
      </w:r>
      <w:r w:rsidRPr="00995074">
        <w:t>RBM</w:t>
      </w:r>
      <w:r>
        <w:t>在训练集上的对数似然度学习得到的。即</w:t>
      </w:r>
      <w:r>
        <w:rPr>
          <w:rFonts w:hint="eastAsia"/>
        </w:rPr>
        <w:t>：</w:t>
      </w:r>
    </w:p>
    <w:p w:rsidR="00801EFB" w:rsidRPr="00995074" w:rsidRDefault="00801EFB" w:rsidP="00F66506">
      <w:pPr>
        <w:pStyle w:val="a"/>
        <w:ind w:firstLine="480"/>
      </w:pPr>
      <w:r w:rsidRPr="00995074">
        <w:tab/>
      </w:r>
      <w:r w:rsidRPr="00995074">
        <w:object w:dxaOrig="3040" w:dyaOrig="420">
          <v:shape id="_x0000_i1032" type="#_x0000_t75" style="width:152.05pt;height:21.3pt" o:ole="">
            <v:imagedata r:id="rId36" o:title=""/>
          </v:shape>
          <o:OLEObject Type="Embed" ProgID="Equation.DSMT4" ShapeID="_x0000_i1032" DrawAspect="Content" ObjectID="_1430993068" r:id="rId37"/>
        </w:object>
      </w:r>
      <w:r w:rsidRPr="00995074">
        <w:t xml:space="preserve">  </w:t>
      </w:r>
      <w:r w:rsidRPr="00995074">
        <w:rPr>
          <w:rFonts w:hint="eastAsia"/>
        </w:rPr>
        <w:t>（</w:t>
      </w:r>
      <w:r>
        <w:rPr>
          <w:rFonts w:hint="eastAsia"/>
        </w:rPr>
        <w:t>3.7</w:t>
      </w:r>
      <w:r w:rsidRPr="00995074">
        <w:t>）</w:t>
      </w:r>
    </w:p>
    <w:p w:rsidR="00801EFB" w:rsidRPr="00995074" w:rsidRDefault="00801EFB" w:rsidP="00A9188E">
      <w:pPr>
        <w:ind w:firstLine="480"/>
      </w:pPr>
      <w:r>
        <w:rPr>
          <w:rFonts w:hint="eastAsia"/>
        </w:rPr>
        <w:t>为了</w:t>
      </w:r>
      <w:r>
        <w:t>获得最优参数</w:t>
      </w:r>
      <w:r>
        <w:t>W,</w:t>
      </w:r>
      <w:r>
        <w:rPr>
          <w:rFonts w:hint="eastAsia"/>
        </w:rPr>
        <w:t>我们</w:t>
      </w:r>
      <w:r>
        <w:t>可以使用梯度上升发。</w:t>
      </w:r>
      <w:r w:rsidRPr="00995074">
        <w:t>对于训练数据</w:t>
      </w:r>
      <w:r w:rsidRPr="00995074">
        <w:t>v(n)</w:t>
      </w:r>
      <w:r w:rsidRPr="00995074">
        <w:t>，其对数似然度的梯度为</w:t>
      </w:r>
      <w:r w:rsidRPr="00995074">
        <w:rPr>
          <w:rFonts w:hint="eastAsia"/>
        </w:rPr>
        <w:t>，</w:t>
      </w:r>
    </w:p>
    <w:p w:rsidR="00801EFB" w:rsidRPr="00995074" w:rsidRDefault="00801EFB" w:rsidP="00F66506">
      <w:pPr>
        <w:pStyle w:val="a"/>
        <w:ind w:firstLine="480"/>
      </w:pPr>
      <w:r>
        <w:rPr>
          <w:rFonts w:cs="宋体"/>
        </w:rPr>
        <w:t xml:space="preserve"> </w:t>
      </w:r>
      <w:r w:rsidRPr="00995074">
        <w:t xml:space="preserve">  </w:t>
      </w:r>
      <w:r w:rsidRPr="00995074">
        <w:object w:dxaOrig="5440" w:dyaOrig="660">
          <v:shape id="_x0000_i1033" type="#_x0000_t75" style="width:271.85pt;height:33.4pt" o:ole="">
            <v:imagedata r:id="rId38" o:title=""/>
          </v:shape>
          <o:OLEObject Type="Embed" ProgID="Equation.DSMT4" ShapeID="_x0000_i1033" DrawAspect="Content" ObjectID="_1430993069" r:id="rId39"/>
        </w:object>
      </w:r>
      <w:r w:rsidRPr="00995074">
        <w:t xml:space="preserve">  </w:t>
      </w:r>
      <w:r w:rsidRPr="00995074">
        <w:rPr>
          <w:rFonts w:hint="eastAsia"/>
        </w:rPr>
        <w:t>（</w:t>
      </w:r>
      <w:r>
        <w:t>3.8</w:t>
      </w:r>
      <w:r w:rsidRPr="00995074">
        <w:t>）</w:t>
      </w:r>
    </w:p>
    <w:p w:rsidR="00801EFB" w:rsidRPr="00F544F9" w:rsidRDefault="00801EFB" w:rsidP="00A9188E">
      <w:pPr>
        <w:ind w:firstLine="480"/>
        <w:rPr>
          <w:rFonts w:cs="宋体"/>
        </w:rPr>
      </w:pPr>
      <w:r w:rsidRPr="00995074">
        <w:t>其中</w:t>
      </w:r>
      <w:r w:rsidRPr="00995074">
        <w:t>&lt; . &gt;P</w:t>
      </w:r>
      <w:r w:rsidRPr="00995074">
        <w:t>表示求关于分布</w:t>
      </w:r>
      <w:r w:rsidRPr="00995074">
        <w:t>P</w:t>
      </w:r>
      <w:r w:rsidRPr="00995074">
        <w:t>的期望。</w:t>
      </w:r>
      <w:r>
        <w:rPr>
          <w:rFonts w:hint="eastAsia"/>
        </w:rPr>
        <w:t>3.8</w:t>
      </w:r>
      <w:r>
        <w:rPr>
          <w:rFonts w:hint="eastAsia"/>
        </w:rPr>
        <w:t>式</w:t>
      </w:r>
      <w:r>
        <w:t>的</w:t>
      </w:r>
      <w:r>
        <w:rPr>
          <w:rFonts w:hint="eastAsia"/>
        </w:rPr>
        <w:t>被减数</w:t>
      </w:r>
      <w:r>
        <w:t>表示</w:t>
      </w:r>
      <w:r w:rsidRPr="00474037">
        <w:t>输入样本数据的自由能量函数期望值</w:t>
      </w:r>
      <w:r>
        <w:rPr>
          <w:rFonts w:hint="eastAsia"/>
        </w:rPr>
        <w:t>，</w:t>
      </w:r>
      <w:r>
        <w:t>而减数</w:t>
      </w:r>
      <w:r>
        <w:rPr>
          <w:rFonts w:hint="eastAsia"/>
        </w:rPr>
        <w:t>表示</w:t>
      </w:r>
      <w:r w:rsidRPr="00474037">
        <w:t>模型产生样本数据的自由能量函数期望值</w:t>
      </w:r>
      <w:r>
        <w:rPr>
          <w:rFonts w:hint="eastAsia"/>
        </w:rPr>
        <w:t>。</w:t>
      </w:r>
      <w:r w:rsidRPr="00995074">
        <w:t>可惜的是，如前文所述，由于归一化因子的存在，我们无法有效地计算训练数据的似然度。因此我们需要使用采样方法来获得对数似然度梯度的近似</w:t>
      </w:r>
      <w:r>
        <w:t>。下面</w:t>
      </w:r>
      <w:r w:rsidRPr="00995074">
        <w:t>介绍</w:t>
      </w:r>
      <w:r w:rsidRPr="00995074">
        <w:t>RBM</w:t>
      </w:r>
      <w:r w:rsidRPr="00995074">
        <w:t>中的应用吉布斯采样（</w:t>
      </w:r>
      <w:r w:rsidRPr="00995074">
        <w:t>Gibbs sampling</w:t>
      </w:r>
      <w:r w:rsidRPr="00995074">
        <w:t>）方法。</w:t>
      </w:r>
    </w:p>
    <w:p w:rsidR="00801EFB" w:rsidRPr="00C36210" w:rsidRDefault="00801EFB" w:rsidP="00F66506">
      <w:pPr>
        <w:pStyle w:val="Heading3"/>
        <w:ind w:firstLine="560"/>
      </w:pPr>
      <w:bookmarkStart w:id="79" w:name="_Toc357172371"/>
      <w:bookmarkStart w:id="80" w:name="_Toc357179449"/>
      <w:r w:rsidRPr="00C36210">
        <w:t>3.2.3 RBM</w:t>
      </w:r>
      <w:r w:rsidRPr="00C36210">
        <w:rPr>
          <w:rFonts w:hint="eastAsia"/>
        </w:rPr>
        <w:t>中</w:t>
      </w:r>
      <w:r w:rsidRPr="00C36210">
        <w:t>的吉布斯采样</w:t>
      </w:r>
      <w:bookmarkEnd w:id="79"/>
      <w:bookmarkEnd w:id="80"/>
    </w:p>
    <w:p w:rsidR="00801EFB" w:rsidRPr="00995074" w:rsidRDefault="00801EFB" w:rsidP="00A9188E">
      <w:pPr>
        <w:ind w:firstLine="480"/>
      </w:pPr>
      <w:r w:rsidRPr="00995074">
        <w:t>吉布斯采样（</w:t>
      </w:r>
      <w:r w:rsidRPr="00995074">
        <w:t>Gibbs sampling</w:t>
      </w:r>
      <w:r w:rsidRPr="00995074">
        <w:t>）</w:t>
      </w:r>
      <w:r w:rsidRPr="00995074">
        <w:t>[</w:t>
      </w:r>
      <w:r>
        <w:t>15</w:t>
      </w:r>
      <w:r w:rsidRPr="00995074">
        <w:t>]</w:t>
      </w:r>
      <w:r w:rsidRPr="00995074">
        <w:t>是一种基于马尔可夫链蒙特卡罗（</w:t>
      </w:r>
      <w:r w:rsidRPr="00995074">
        <w:t>Markov</w:t>
      </w:r>
      <w:r>
        <w:rPr>
          <w:rFonts w:hint="eastAsia"/>
        </w:rPr>
        <w:t xml:space="preserve"> </w:t>
      </w:r>
      <w:r w:rsidRPr="00995074">
        <w:t>chain Monte Carlo</w:t>
      </w:r>
      <w:r w:rsidRPr="00995074">
        <w:t>，</w:t>
      </w:r>
      <w:r w:rsidRPr="00995074">
        <w:t>MCMC</w:t>
      </w:r>
      <w:r w:rsidRPr="00995074">
        <w:t>）</w:t>
      </w:r>
      <w:r>
        <w:t>[16</w:t>
      </w:r>
      <w:r w:rsidRPr="00995074">
        <w:t>]</w:t>
      </w:r>
      <w:r w:rsidRPr="00995074">
        <w:t>的采样方法。考虑一个</w:t>
      </w:r>
      <w:r w:rsidRPr="00995074">
        <w:t>K</w:t>
      </w:r>
      <w:r w:rsidRPr="00995074">
        <w:t>维的随机向量</w:t>
      </w:r>
      <w:r w:rsidRPr="00995074">
        <w:t>X</w:t>
      </w:r>
      <w:r w:rsidRPr="00995074">
        <w:t>，其分</w:t>
      </w:r>
      <w:r w:rsidRPr="00995074">
        <w:lastRenderedPageBreak/>
        <w:t>量</w:t>
      </w:r>
      <w:r w:rsidRPr="00995074">
        <w:rPr>
          <w:rFonts w:hint="eastAsia"/>
        </w:rPr>
        <w:t>为</w:t>
      </w:r>
      <w:r w:rsidRPr="00995074">
        <w:object w:dxaOrig="1460" w:dyaOrig="360">
          <v:shape id="_x0000_i1034" type="#_x0000_t75" style="width:72.6pt;height:18.45pt" o:ole="">
            <v:imagedata r:id="rId40" o:title=""/>
          </v:shape>
          <o:OLEObject Type="Embed" ProgID="Equation.DSMT4" ShapeID="_x0000_i1034" DrawAspect="Content" ObjectID="_1430993070" r:id="rId41"/>
        </w:object>
      </w:r>
      <w:r w:rsidRPr="00995074">
        <w:rPr>
          <w:rFonts w:hint="eastAsia"/>
        </w:rPr>
        <w:t>。我们</w:t>
      </w:r>
      <w:r w:rsidRPr="00995074">
        <w:t>无法求得关于</w:t>
      </w:r>
      <w:r w:rsidRPr="00995074">
        <w:rPr>
          <w:rFonts w:hint="eastAsia"/>
        </w:rPr>
        <w:t>X</w:t>
      </w:r>
      <w:r w:rsidRPr="00995074">
        <w:rPr>
          <w:rFonts w:hint="eastAsia"/>
        </w:rPr>
        <w:t>的</w:t>
      </w:r>
      <w:r w:rsidRPr="00995074">
        <w:t>联合分布</w:t>
      </w:r>
      <w:r w:rsidRPr="00995074">
        <w:rPr>
          <w:rFonts w:hint="eastAsia"/>
        </w:rPr>
        <w:t>P(</w:t>
      </w:r>
      <w:r w:rsidRPr="00995074">
        <w:t>X</w:t>
      </w:r>
      <w:r w:rsidRPr="00995074">
        <w:rPr>
          <w:rFonts w:hint="eastAsia"/>
        </w:rPr>
        <w:t>)</w:t>
      </w:r>
      <w:r w:rsidRPr="00995074">
        <w:rPr>
          <w:rFonts w:hint="eastAsia"/>
        </w:rPr>
        <w:t>，</w:t>
      </w:r>
      <w:r w:rsidRPr="00995074">
        <w:t>但是我们知道给定</w:t>
      </w:r>
      <w:r w:rsidRPr="00E260E0">
        <w:rPr>
          <w:position w:val="-4"/>
        </w:rPr>
        <w:object w:dxaOrig="279" w:dyaOrig="260">
          <v:shape id="_x0000_i1035" type="#_x0000_t75" style="width:14.4pt;height:12.65pt" o:ole="">
            <v:imagedata r:id="rId42" o:title=""/>
          </v:shape>
          <o:OLEObject Type="Embed" ProgID="Equation.DSMT4" ShapeID="_x0000_i1035" DrawAspect="Content" ObjectID="_1430993071" r:id="rId43"/>
        </w:object>
      </w:r>
      <w:r w:rsidRPr="00995074">
        <w:rPr>
          <w:rFonts w:hint="eastAsia"/>
        </w:rPr>
        <w:t>其</w:t>
      </w:r>
      <w:r w:rsidRPr="00995074">
        <w:t>他分量</w:t>
      </w:r>
      <w:r w:rsidRPr="00995074">
        <w:rPr>
          <w:rFonts w:hint="eastAsia"/>
        </w:rPr>
        <w:t>时</w:t>
      </w:r>
      <w:r>
        <w:rPr>
          <w:rFonts w:hint="eastAsia"/>
        </w:rPr>
        <w:t>，</w:t>
      </w:r>
      <w:r w:rsidRPr="00E260E0">
        <w:rPr>
          <w:position w:val="-12"/>
        </w:rPr>
        <w:object w:dxaOrig="340" w:dyaOrig="360">
          <v:shape id="_x0000_i1036" type="#_x0000_t75" style="width:17.3pt;height:18.45pt" o:ole="">
            <v:imagedata r:id="rId44" o:title=""/>
          </v:shape>
          <o:OLEObject Type="Embed" ProgID="Equation.DSMT4" ShapeID="_x0000_i1036" DrawAspect="Content" ObjectID="_1430993072" r:id="rId45"/>
        </w:object>
      </w:r>
      <w:r w:rsidRPr="00995074">
        <w:rPr>
          <w:rFonts w:hint="eastAsia"/>
        </w:rPr>
        <w:t>的</w:t>
      </w:r>
      <w:r w:rsidRPr="00995074">
        <w:t>条件分布，即</w:t>
      </w:r>
      <w:r w:rsidRPr="00995074">
        <w:object w:dxaOrig="1280" w:dyaOrig="360">
          <v:shape id="_x0000_i1037" type="#_x0000_t75" style="width:63.95pt;height:18.45pt" o:ole="">
            <v:imagedata r:id="rId46" o:title=""/>
          </v:shape>
          <o:OLEObject Type="Embed" ProgID="Equation.DSMT4" ShapeID="_x0000_i1037" DrawAspect="Content" ObjectID="_1430993073" r:id="rId47"/>
        </w:object>
      </w:r>
      <w:r w:rsidRPr="00995074">
        <w:t xml:space="preserve">, </w:t>
      </w:r>
      <w:r w:rsidRPr="00995074">
        <w:object w:dxaOrig="3720" w:dyaOrig="360">
          <v:shape id="_x0000_i1038" type="#_x0000_t75" style="width:186.05pt;height:18.45pt" o:ole="">
            <v:imagedata r:id="rId48" o:title=""/>
          </v:shape>
          <o:OLEObject Type="Embed" ProgID="Equation.DSMT4" ShapeID="_x0000_i1038" DrawAspect="Content" ObjectID="_1430993074" r:id="rId49"/>
        </w:object>
      </w:r>
      <w:r w:rsidRPr="00995074">
        <w:rPr>
          <w:rFonts w:hint="eastAsia"/>
        </w:rPr>
        <w:t>。</w:t>
      </w:r>
      <w:r w:rsidRPr="00995074">
        <w:t>那么</w:t>
      </w:r>
      <w:r w:rsidRPr="00995074">
        <w:rPr>
          <w:rFonts w:hint="eastAsia"/>
        </w:rPr>
        <w:t>我们</w:t>
      </w:r>
      <w:r w:rsidRPr="00995074">
        <w:t>可以从</w:t>
      </w:r>
      <w:r w:rsidRPr="00995074">
        <w:rPr>
          <w:rFonts w:hint="eastAsia"/>
        </w:rPr>
        <w:t>X</w:t>
      </w:r>
      <w:r w:rsidRPr="00995074">
        <w:rPr>
          <w:rFonts w:hint="eastAsia"/>
        </w:rPr>
        <w:t>的</w:t>
      </w:r>
      <w:r w:rsidRPr="00995074">
        <w:t>一个任务分布状态开始（</w:t>
      </w:r>
      <w:r w:rsidRPr="00995074">
        <w:rPr>
          <w:rFonts w:hint="eastAsia"/>
        </w:rPr>
        <w:t>如</w:t>
      </w:r>
      <w:r w:rsidRPr="00995074">
        <w:object w:dxaOrig="2240" w:dyaOrig="400">
          <v:shape id="_x0000_i1039" type="#_x0000_t75" style="width:112.3pt;height:19.6pt" o:ole="">
            <v:imagedata r:id="rId50" o:title=""/>
          </v:shape>
          <o:OLEObject Type="Embed" ProgID="Equation.DSMT4" ShapeID="_x0000_i1039" DrawAspect="Content" ObjectID="_1430993075" r:id="rId51"/>
        </w:object>
      </w:r>
      <w:r w:rsidRPr="00995074">
        <w:t>）</w:t>
      </w:r>
      <w:r w:rsidRPr="00995074">
        <w:rPr>
          <w:rFonts w:hint="eastAsia"/>
        </w:rPr>
        <w:t>，利用</w:t>
      </w:r>
      <w:r w:rsidRPr="00995074">
        <w:t>上述的条件分布，迭代地对其他分量依次进行采样，随着采样次数的增加，随机变量</w:t>
      </w:r>
      <w:r w:rsidRPr="00995074">
        <w:object w:dxaOrig="2500" w:dyaOrig="400">
          <v:shape id="_x0000_i1040" type="#_x0000_t75" style="width:125pt;height:19.6pt" o:ole="">
            <v:imagedata r:id="rId52" o:title=""/>
          </v:shape>
          <o:OLEObject Type="Embed" ProgID="Equation.DSMT4" ShapeID="_x0000_i1040" DrawAspect="Content" ObjectID="_1430993076" r:id="rId53"/>
        </w:object>
      </w:r>
      <w:r w:rsidRPr="00995074">
        <w:rPr>
          <w:rFonts w:hint="eastAsia"/>
        </w:rPr>
        <w:t>的</w:t>
      </w:r>
      <w:r w:rsidRPr="00995074">
        <w:t>概率分布将以</w:t>
      </w:r>
      <w:r w:rsidRPr="00995074">
        <w:rPr>
          <w:rFonts w:hint="eastAsia"/>
        </w:rPr>
        <w:t>n</w:t>
      </w:r>
      <w:r w:rsidRPr="00995074">
        <w:rPr>
          <w:rFonts w:hint="eastAsia"/>
        </w:rPr>
        <w:t>的</w:t>
      </w:r>
      <w:r w:rsidRPr="00995074">
        <w:t>几何级数的速度收敛于</w:t>
      </w:r>
      <w:r w:rsidRPr="00995074">
        <w:rPr>
          <w:rFonts w:hint="eastAsia"/>
        </w:rPr>
        <w:t>X</w:t>
      </w:r>
      <w:r w:rsidRPr="00995074">
        <w:rPr>
          <w:rFonts w:hint="eastAsia"/>
        </w:rPr>
        <w:t>的</w:t>
      </w:r>
      <w:r w:rsidRPr="00995074">
        <w:t>联合概率分布</w:t>
      </w:r>
      <w:r w:rsidRPr="00995074">
        <w:rPr>
          <w:rFonts w:hint="eastAsia"/>
        </w:rPr>
        <w:t>P(</w:t>
      </w:r>
      <w:r w:rsidRPr="00995074">
        <w:t>X</w:t>
      </w:r>
      <w:r w:rsidRPr="00995074">
        <w:rPr>
          <w:rFonts w:hint="eastAsia"/>
        </w:rPr>
        <w:t>)</w:t>
      </w:r>
      <w:r w:rsidRPr="00995074">
        <w:rPr>
          <w:rFonts w:hint="eastAsia"/>
        </w:rPr>
        <w:t>。</w:t>
      </w:r>
      <w:r w:rsidRPr="00995074">
        <w:t>也就是</w:t>
      </w:r>
      <w:r w:rsidRPr="00995074">
        <w:rPr>
          <w:rFonts w:hint="eastAsia"/>
        </w:rPr>
        <w:t>通过</w:t>
      </w:r>
      <w:r w:rsidRPr="00995074">
        <w:t>上述的步骤，我们可以在未知联合概率分布</w:t>
      </w:r>
      <w:r w:rsidRPr="00995074">
        <w:rPr>
          <w:rFonts w:hint="eastAsia"/>
        </w:rPr>
        <w:t>P(</w:t>
      </w:r>
      <w:r w:rsidRPr="00995074">
        <w:t>X</w:t>
      </w:r>
      <w:r w:rsidRPr="00995074">
        <w:rPr>
          <w:rFonts w:hint="eastAsia"/>
        </w:rPr>
        <w:t>)</w:t>
      </w:r>
      <w:r w:rsidRPr="00995074">
        <w:rPr>
          <w:rFonts w:hint="eastAsia"/>
        </w:rPr>
        <w:t>的</w:t>
      </w:r>
      <w:r w:rsidRPr="00995074">
        <w:t>条件下对其进行采样。</w:t>
      </w:r>
    </w:p>
    <w:p w:rsidR="00801EFB" w:rsidRPr="00995074" w:rsidRDefault="00801EFB" w:rsidP="00A9188E">
      <w:pPr>
        <w:ind w:firstLine="480"/>
      </w:pPr>
      <w:r w:rsidRPr="00995074">
        <w:t>RBM</w:t>
      </w:r>
      <w:r w:rsidRPr="00995074">
        <w:t>的对称结构，以及其中神经元状态的条件独立性，使得对于</w:t>
      </w:r>
      <w:r w:rsidRPr="00995074">
        <w:t>RBM</w:t>
      </w:r>
      <w:r w:rsidRPr="00995074">
        <w:t>使用吉布斯采样方法我们可以有效地得到服从</w:t>
      </w:r>
      <w:r w:rsidRPr="00995074">
        <w:t>RBM</w:t>
      </w:r>
      <w:r w:rsidRPr="00995074">
        <w:t>定义的分布的随机样本。在</w:t>
      </w:r>
      <w:r w:rsidRPr="00995074">
        <w:t>RBM</w:t>
      </w:r>
      <w:r w:rsidRPr="00995074">
        <w:t>中进行</w:t>
      </w:r>
      <w:r w:rsidRPr="00995074">
        <w:t>k</w:t>
      </w:r>
      <w:r w:rsidRPr="00995074">
        <w:t>步吉布斯采样的具体算法为，随机初始化可见单元</w:t>
      </w:r>
      <w:r w:rsidRPr="00995074">
        <w:t>v0</w:t>
      </w:r>
      <w:r w:rsidRPr="00995074">
        <w:t>的状态，交替进行如下采样，</w:t>
      </w:r>
    </w:p>
    <w:p w:rsidR="00801EFB" w:rsidRPr="00995074" w:rsidRDefault="00801EFB" w:rsidP="00A9188E">
      <w:pPr>
        <w:pStyle w:val="a"/>
        <w:ind w:left="2040" w:firstLine="480"/>
        <w:jc w:val="both"/>
      </w:pPr>
      <w:r w:rsidRPr="00995074">
        <w:object w:dxaOrig="1300" w:dyaOrig="360">
          <v:shape id="_x0000_i1041" type="#_x0000_t75" style="width:65.1pt;height:18.45pt" o:ole="">
            <v:imagedata r:id="rId54" o:title=""/>
          </v:shape>
          <o:OLEObject Type="Embed" ProgID="Equation.DSMT4" ShapeID="_x0000_i1041" DrawAspect="Content" ObjectID="_1430993077" r:id="rId55"/>
        </w:object>
      </w:r>
    </w:p>
    <w:p w:rsidR="00801EFB" w:rsidRPr="00995074" w:rsidRDefault="00801EFB" w:rsidP="00A9188E">
      <w:pPr>
        <w:pStyle w:val="a"/>
        <w:ind w:left="2040" w:firstLine="480"/>
        <w:jc w:val="both"/>
      </w:pPr>
      <w:r w:rsidRPr="00995074">
        <w:object w:dxaOrig="1260" w:dyaOrig="360">
          <v:shape id="_x0000_i1042" type="#_x0000_t75" style="width:63.35pt;height:18.45pt" o:ole="">
            <v:imagedata r:id="rId56" o:title=""/>
          </v:shape>
          <o:OLEObject Type="Embed" ProgID="Equation.DSMT4" ShapeID="_x0000_i1042" DrawAspect="Content" ObjectID="_1430993078" r:id="rId57"/>
        </w:object>
      </w:r>
      <w:r w:rsidRPr="00995074">
        <w:tab/>
      </w:r>
      <w:r w:rsidR="00A9188E">
        <w:tab/>
      </w:r>
      <w:r w:rsidR="00A9188E">
        <w:tab/>
      </w:r>
      <w:r w:rsidR="00A9188E">
        <w:tab/>
      </w:r>
      <w:r w:rsidRPr="00995074">
        <w:rPr>
          <w:rFonts w:hint="eastAsia"/>
        </w:rPr>
        <w:t>（</w:t>
      </w:r>
      <w:r>
        <w:rPr>
          <w:rFonts w:hint="eastAsia"/>
        </w:rPr>
        <w:t>3.9</w:t>
      </w:r>
      <w:r w:rsidRPr="00995074">
        <w:t>）</w:t>
      </w:r>
    </w:p>
    <w:p w:rsidR="00801EFB" w:rsidRPr="00995074" w:rsidRDefault="00A9188E" w:rsidP="00A9188E">
      <w:pPr>
        <w:pStyle w:val="a"/>
        <w:ind w:firstLine="480"/>
        <w:jc w:val="both"/>
      </w:pPr>
      <w:r>
        <w:tab/>
      </w:r>
      <w:r>
        <w:tab/>
      </w:r>
      <w:r>
        <w:tab/>
      </w:r>
      <w:r>
        <w:tab/>
      </w:r>
      <w:r>
        <w:tab/>
      </w:r>
      <w:r w:rsidR="00801EFB" w:rsidRPr="00995074">
        <w:object w:dxaOrig="1260" w:dyaOrig="360">
          <v:shape id="_x0000_i1043" type="#_x0000_t75" style="width:63.35pt;height:18.45pt" o:ole="">
            <v:imagedata r:id="rId58" o:title=""/>
          </v:shape>
          <o:OLEObject Type="Embed" ProgID="Equation.DSMT4" ShapeID="_x0000_i1043" DrawAspect="Content" ObjectID="_1430993079" r:id="rId59"/>
        </w:object>
      </w:r>
    </w:p>
    <w:p w:rsidR="00801EFB" w:rsidRPr="00995074" w:rsidRDefault="00A9188E" w:rsidP="00A9188E">
      <w:pPr>
        <w:pStyle w:val="a"/>
        <w:ind w:firstLine="480"/>
        <w:jc w:val="both"/>
      </w:pPr>
      <w:r>
        <w:tab/>
      </w:r>
      <w:r>
        <w:tab/>
      </w:r>
      <w:r>
        <w:tab/>
      </w:r>
      <w:r>
        <w:tab/>
      </w:r>
      <w:r>
        <w:tab/>
      </w:r>
      <w:r w:rsidR="00801EFB" w:rsidRPr="00995074">
        <w:object w:dxaOrig="1260" w:dyaOrig="360">
          <v:shape id="_x0000_i1044" type="#_x0000_t75" style="width:63.35pt;height:18.45pt" o:ole="">
            <v:imagedata r:id="rId60" o:title=""/>
          </v:shape>
          <o:OLEObject Type="Embed" ProgID="Equation.DSMT4" ShapeID="_x0000_i1044" DrawAspect="Content" ObjectID="_1430993080" r:id="rId61"/>
        </w:object>
      </w:r>
    </w:p>
    <w:p w:rsidR="00801EFB" w:rsidRPr="00995074" w:rsidRDefault="00801EFB" w:rsidP="00A9188E">
      <w:pPr>
        <w:ind w:firstLine="480"/>
      </w:pPr>
      <w:r w:rsidRPr="00995074">
        <w:t>采样步数</w:t>
      </w:r>
      <w:r w:rsidRPr="00995074">
        <w:t>k</w:t>
      </w:r>
      <w:r w:rsidRPr="00995074">
        <w:t>足够大的情况下，我们便可以得到服从</w:t>
      </w:r>
      <w:r w:rsidRPr="00995074">
        <w:t>RBM</w:t>
      </w:r>
      <w:r w:rsidRPr="00995074">
        <w:t>定义的概率分布的样本，这可以方便地考察</w:t>
      </w:r>
      <w:r w:rsidRPr="00995074">
        <w:t>RBM</w:t>
      </w:r>
      <w:r w:rsidRPr="00995074">
        <w:t>作为一个生成模型到底学到怎样的分布。此外，</w:t>
      </w:r>
      <w:r>
        <w:t>使用吉布斯采样我们便可以得到</w:t>
      </w:r>
      <w:r>
        <w:rPr>
          <w:rFonts w:hint="eastAsia"/>
        </w:rPr>
        <w:t>等式</w:t>
      </w:r>
      <w:r>
        <w:t>3.8</w:t>
      </w:r>
      <w:r w:rsidRPr="00995074">
        <w:t>中</w:t>
      </w:r>
      <w:r>
        <w:t>第</w:t>
      </w:r>
      <w:r>
        <w:rPr>
          <w:rFonts w:hint="eastAsia"/>
        </w:rPr>
        <w:t>三</w:t>
      </w:r>
      <w:r w:rsidRPr="00995074">
        <w:t>项的一个近似。</w:t>
      </w:r>
    </w:p>
    <w:p w:rsidR="00801EFB" w:rsidRPr="00C36210" w:rsidRDefault="00801EFB" w:rsidP="00A9188E">
      <w:pPr>
        <w:ind w:firstLine="480"/>
      </w:pPr>
      <w:bookmarkStart w:id="81" w:name="_Toc357172372"/>
      <w:r w:rsidRPr="00C36210">
        <w:rPr>
          <w:rFonts w:hint="eastAsia"/>
        </w:rPr>
        <w:t>3.2.4</w:t>
      </w:r>
      <w:r w:rsidRPr="00C36210">
        <w:t xml:space="preserve"> </w:t>
      </w:r>
      <w:r w:rsidRPr="00C36210">
        <w:rPr>
          <w:rFonts w:hint="eastAsia"/>
        </w:rPr>
        <w:t>对比</w:t>
      </w:r>
      <w:r w:rsidRPr="00C36210">
        <w:t>散度</w:t>
      </w:r>
      <w:bookmarkEnd w:id="81"/>
    </w:p>
    <w:p w:rsidR="00801EFB" w:rsidRPr="00995074" w:rsidRDefault="00801EFB" w:rsidP="00A9188E">
      <w:pPr>
        <w:ind w:firstLine="480"/>
      </w:pPr>
      <w:r w:rsidRPr="00995074">
        <w:t>尽管利用吉布斯采样我们可以得到训练数据对数似然度梯度的近似，但通常需要使用较大的采样步数，这使得</w:t>
      </w:r>
      <w:r w:rsidRPr="00995074">
        <w:t>RBM</w:t>
      </w:r>
      <w:r w:rsidRPr="00995074">
        <w:t>的训练效率仍旧不高，尤其当观测数据在高维空间时。</w:t>
      </w:r>
    </w:p>
    <w:p w:rsidR="00801EFB" w:rsidRPr="00995074" w:rsidRDefault="00801EFB" w:rsidP="00A9188E">
      <w:pPr>
        <w:ind w:firstLine="480"/>
      </w:pPr>
      <w:r w:rsidRPr="00995074">
        <w:t>2002</w:t>
      </w:r>
      <w:r w:rsidRPr="00995074">
        <w:t>年</w:t>
      </w:r>
      <w:r w:rsidRPr="00995074">
        <w:t>Hinton</w:t>
      </w:r>
      <w:r w:rsidRPr="00995074">
        <w:t>提出对比散度（</w:t>
      </w:r>
      <w:r w:rsidRPr="00995074">
        <w:t>Contrastive Divergence</w:t>
      </w:r>
      <w:r w:rsidRPr="00995074">
        <w:t>，</w:t>
      </w:r>
      <w:r w:rsidRPr="00995074">
        <w:t>CD</w:t>
      </w:r>
      <w:r w:rsidRPr="00995074">
        <w:t>）</w:t>
      </w:r>
      <w:r>
        <w:t>[17</w:t>
      </w:r>
      <w:r w:rsidRPr="00995074">
        <w:t>]</w:t>
      </w:r>
      <w:r w:rsidRPr="00995074">
        <w:t>来近似式</w:t>
      </w:r>
      <w:r>
        <w:t>3.8</w:t>
      </w:r>
      <w:r>
        <w:t>的第</w:t>
      </w:r>
      <w:r>
        <w:rPr>
          <w:rFonts w:hint="eastAsia"/>
        </w:rPr>
        <w:t>三</w:t>
      </w:r>
      <w:r w:rsidRPr="00995074">
        <w:t>项。与吉布斯采样不同，</w:t>
      </w:r>
      <w:r w:rsidRPr="00995074">
        <w:t>Hinton</w:t>
      </w:r>
      <w:r w:rsidRPr="00995074">
        <w:t>指出当使用训练数据初始化</w:t>
      </w:r>
      <w:r w:rsidRPr="00995074">
        <w:t>v0</w:t>
      </w:r>
      <w:r w:rsidRPr="00995074">
        <w:t>时，我们仅需要使用</w:t>
      </w:r>
      <w:r w:rsidRPr="00995074">
        <w:t>k</w:t>
      </w:r>
      <w:r w:rsidRPr="00995074">
        <w:t>步的吉布斯采样我们便可以得到足够好的近似。由此，当使用随机梯度上升优化式</w:t>
      </w:r>
      <w:r w:rsidRPr="00995074">
        <w:t>2.14</w:t>
      </w:r>
      <w:r w:rsidRPr="00995074">
        <w:t>时，给定训练数据</w:t>
      </w:r>
      <w:r w:rsidRPr="00995074">
        <w:t>v(n)</w:t>
      </w:r>
      <w:r w:rsidRPr="00995074">
        <w:t>，隐单元</w:t>
      </w:r>
      <w:r w:rsidRPr="00995074">
        <w:t>j</w:t>
      </w:r>
      <w:r w:rsidRPr="00995074">
        <w:t>的特征</w:t>
      </w:r>
      <w:r w:rsidRPr="00995074">
        <w:t>wj</w:t>
      </w:r>
      <w:r w:rsidRPr="00995074">
        <w:t>的迭代更新式为，</w:t>
      </w:r>
    </w:p>
    <w:p w:rsidR="00801EFB" w:rsidRPr="00995074" w:rsidRDefault="00801EFB" w:rsidP="00F66506">
      <w:pPr>
        <w:pStyle w:val="PlainText"/>
        <w:ind w:firstLine="480"/>
      </w:pPr>
      <w:r>
        <w:rPr>
          <w:rFonts w:cs="宋体"/>
        </w:rPr>
        <w:tab/>
      </w:r>
      <w:r w:rsidRPr="00995074">
        <w:object w:dxaOrig="4540" w:dyaOrig="400">
          <v:shape id="_x0000_i1045" type="#_x0000_t75" style="width:226.95pt;height:19.6pt" o:ole="">
            <v:imagedata r:id="rId62" o:title=""/>
          </v:shape>
          <o:OLEObject Type="Embed" ProgID="Equation.DSMT4" ShapeID="_x0000_i1045" DrawAspect="Content" ObjectID="_1430993081" r:id="rId63"/>
        </w:object>
      </w:r>
      <w:r w:rsidRPr="00995074">
        <w:t xml:space="preserve">  </w:t>
      </w:r>
      <w:r w:rsidRPr="00995074">
        <w:rPr>
          <w:rFonts w:hint="eastAsia"/>
        </w:rPr>
        <w:t>（</w:t>
      </w:r>
      <w:r>
        <w:t>3.10</w:t>
      </w:r>
      <w:r w:rsidRPr="00995074">
        <w:t>）</w:t>
      </w:r>
    </w:p>
    <w:p w:rsidR="00801EFB" w:rsidRPr="00995074" w:rsidRDefault="00801EFB" w:rsidP="00F66506">
      <w:pPr>
        <w:pStyle w:val="PlainText"/>
        <w:ind w:firstLine="480"/>
      </w:pPr>
      <w:r>
        <w:rPr>
          <w:rFonts w:cs="宋体"/>
        </w:rPr>
        <w:tab/>
      </w:r>
      <w:r w:rsidRPr="00995074">
        <w:object w:dxaOrig="1420" w:dyaOrig="380">
          <v:shape id="_x0000_i1046" type="#_x0000_t75" style="width:71.4pt;height:19pt" o:ole="">
            <v:imagedata r:id="rId64" o:title=""/>
          </v:shape>
          <o:OLEObject Type="Embed" ProgID="Equation.DSMT4" ShapeID="_x0000_i1046" DrawAspect="Content" ObjectID="_1430993082" r:id="rId65"/>
        </w:object>
      </w:r>
      <w:r w:rsidRPr="00995074">
        <w:tab/>
      </w:r>
      <w:r w:rsidRPr="00995074">
        <w:rPr>
          <w:rFonts w:hint="eastAsia"/>
        </w:rPr>
        <w:t>（</w:t>
      </w:r>
      <w:r>
        <w:t>3.11</w:t>
      </w:r>
      <w:r w:rsidRPr="00995074">
        <w:t>）</w:t>
      </w:r>
    </w:p>
    <w:p w:rsidR="00801EFB" w:rsidRDefault="00801EFB" w:rsidP="00F66506">
      <w:pPr>
        <w:pStyle w:val="PlainText"/>
        <w:ind w:firstLine="480"/>
      </w:pPr>
      <w:r w:rsidRPr="00995074">
        <w:tab/>
      </w:r>
      <w:r w:rsidRPr="00995074">
        <w:object w:dxaOrig="1359" w:dyaOrig="380">
          <v:shape id="_x0000_i1047" type="#_x0000_t75" style="width:67.95pt;height:19pt" o:ole="">
            <v:imagedata r:id="rId66" o:title=""/>
          </v:shape>
          <o:OLEObject Type="Embed" ProgID="Equation.DSMT4" ShapeID="_x0000_i1047" DrawAspect="Content" ObjectID="_1430993083" r:id="rId67"/>
        </w:object>
      </w:r>
      <w:r w:rsidRPr="00995074">
        <w:tab/>
      </w:r>
      <w:r w:rsidRPr="00995074">
        <w:rPr>
          <w:rFonts w:hint="eastAsia"/>
        </w:rPr>
        <w:t>（</w:t>
      </w:r>
      <w:r>
        <w:t>3.12</w:t>
      </w:r>
      <w:r w:rsidRPr="00995074">
        <w:t>）</w:t>
      </w:r>
    </w:p>
    <w:p w:rsidR="00801EFB" w:rsidRDefault="00801EFB" w:rsidP="00A9188E">
      <w:pPr>
        <w:ind w:firstLine="480"/>
      </w:pPr>
      <w:r>
        <w:rPr>
          <w:rFonts w:hint="eastAsia"/>
        </w:rPr>
        <w:lastRenderedPageBreak/>
        <w:t>过程</w:t>
      </w:r>
      <w:r>
        <w:t>如图</w:t>
      </w:r>
      <w:r>
        <w:rPr>
          <w:rFonts w:hint="eastAsia"/>
        </w:rPr>
        <w:t>3</w:t>
      </w:r>
      <w:r>
        <w:rPr>
          <w:rFonts w:hint="eastAsia"/>
        </w:rPr>
        <w:t>。</w:t>
      </w:r>
      <w:r>
        <w:t xml:space="preserve">                      </w:t>
      </w:r>
    </w:p>
    <w:p w:rsidR="00801EFB" w:rsidRPr="00995074" w:rsidRDefault="00B81B64" w:rsidP="00A9188E">
      <w:pPr>
        <w:ind w:firstLine="480"/>
      </w:pPr>
      <w:r>
        <w:rPr>
          <w:rFonts w:hint="eastAsia"/>
          <w:noProof/>
        </w:rPr>
        <mc:AlternateContent>
          <mc:Choice Requires="wpg">
            <w:drawing>
              <wp:anchor distT="0" distB="0" distL="114300" distR="114300" simplePos="0" relativeHeight="251660288" behindDoc="0" locked="0" layoutInCell="1" allowOverlap="1" wp14:anchorId="43DE5432" wp14:editId="4350C992">
                <wp:simplePos x="0" y="0"/>
                <wp:positionH relativeFrom="column">
                  <wp:posOffset>1347470</wp:posOffset>
                </wp:positionH>
                <wp:positionV relativeFrom="paragraph">
                  <wp:posOffset>173355</wp:posOffset>
                </wp:positionV>
                <wp:extent cx="2868930" cy="2947670"/>
                <wp:effectExtent l="0" t="0" r="7620" b="5080"/>
                <wp:wrapTopAndBottom/>
                <wp:docPr id="20"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8930" cy="2947670"/>
                          <a:chOff x="4285" y="11934"/>
                          <a:chExt cx="3322" cy="3551"/>
                        </a:xfrm>
                      </wpg:grpSpPr>
                      <wps:wsp>
                        <wps:cNvPr id="21" name="Text Box 163"/>
                        <wps:cNvSpPr txBox="1">
                          <a:spLocks noChangeArrowheads="1"/>
                        </wps:cNvSpPr>
                        <wps:spPr bwMode="auto">
                          <a:xfrm>
                            <a:off x="4307" y="11934"/>
                            <a:ext cx="3294" cy="2754"/>
                          </a:xfrm>
                          <a:prstGeom prst="rect">
                            <a:avLst/>
                          </a:prstGeom>
                          <a:solidFill>
                            <a:srgbClr val="FFFFFF"/>
                          </a:solidFill>
                          <a:ln w="9525">
                            <a:solidFill>
                              <a:srgbClr val="000000"/>
                            </a:solidFill>
                            <a:miter lim="800000"/>
                            <a:headEnd/>
                            <a:tailEnd/>
                          </a:ln>
                        </wps:spPr>
                        <wps:txbx>
                          <w:txbxContent>
                            <w:p w:rsidR="001B4242" w:rsidRDefault="001B4242" w:rsidP="00F66506">
                              <w:pPr>
                                <w:pStyle w:val="a"/>
                                <w:ind w:firstLine="480"/>
                              </w:pPr>
                              <w:r w:rsidRPr="001E0D6F">
                                <w:rPr>
                                  <w:noProof/>
                                </w:rPr>
                                <w:drawing>
                                  <wp:inline distT="0" distB="0" distL="0" distR="0" wp14:anchorId="62D9EE40" wp14:editId="5D96080E">
                                    <wp:extent cx="1895362" cy="1419947"/>
                                    <wp:effectExtent l="0" t="0" r="0" b="0"/>
                                    <wp:docPr id="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3659" cy="1426163"/>
                                            </a:xfrm>
                                            <a:prstGeom prst="rect">
                                              <a:avLst/>
                                            </a:prstGeom>
                                            <a:noFill/>
                                            <a:ln>
                                              <a:noFill/>
                                            </a:ln>
                                          </pic:spPr>
                                        </pic:pic>
                                      </a:graphicData>
                                    </a:graphic>
                                  </wp:inline>
                                </w:drawing>
                              </w:r>
                            </w:p>
                            <w:p w:rsidR="001B4242" w:rsidRDefault="001B4242" w:rsidP="00F66506">
                              <w:pPr>
                                <w:pStyle w:val="a"/>
                                <w:ind w:firstLine="480"/>
                              </w:pPr>
                              <w:r w:rsidRPr="001E0D6F">
                                <w:object w:dxaOrig="2860" w:dyaOrig="380">
                                  <v:shape id="_x0000_i1056" type="#_x0000_t75" style="width:143.4pt;height:19pt" o:ole="">
                                    <v:imagedata r:id="rId69" o:title=""/>
                                  </v:shape>
                                  <o:OLEObject Type="Embed" ProgID="Equation.DSMT4" ShapeID="_x0000_i1056" DrawAspect="Content" ObjectID="_1430993091" r:id="rId70"/>
                                </w:object>
                              </w:r>
                            </w:p>
                          </w:txbxContent>
                        </wps:txbx>
                        <wps:bodyPr rot="0" vert="horz" wrap="square" lIns="91440" tIns="45720" rIns="91440" bIns="45720" anchor="t" anchorCtr="0" upright="1">
                          <a:noAutofit/>
                        </wps:bodyPr>
                      </wps:wsp>
                      <wps:wsp>
                        <wps:cNvPr id="22" name="Text Box 2"/>
                        <wps:cNvSpPr txBox="1">
                          <a:spLocks noChangeArrowheads="1"/>
                        </wps:cNvSpPr>
                        <wps:spPr bwMode="auto">
                          <a:xfrm>
                            <a:off x="4285" y="14901"/>
                            <a:ext cx="3322" cy="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B4242" w:rsidRDefault="001B4242" w:rsidP="00A9188E">
                              <w:pPr>
                                <w:ind w:left="780" w:firstLine="480"/>
                              </w:pPr>
                              <w:r>
                                <w:rPr>
                                  <w:rFonts w:hint="eastAsia"/>
                                </w:rPr>
                                <w:t>图</w:t>
                              </w:r>
                              <w:r>
                                <w:rPr>
                                  <w:rFonts w:hint="eastAsia"/>
                                </w:rPr>
                                <w:t xml:space="preserve">3 </w:t>
                              </w:r>
                              <w:r>
                                <w:rPr>
                                  <w:rFonts w:hint="eastAsia"/>
                                </w:rPr>
                                <w:t>对比</w:t>
                              </w:r>
                              <w:r>
                                <w:t>散度</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DE5432" id="Group 162" o:spid="_x0000_s1026" style="position:absolute;left:0;text-align:left;margin-left:106.1pt;margin-top:13.65pt;width:225.9pt;height:232.1pt;z-index:251660288" coordorigin="4285,11934" coordsize="3322,3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">
                <v:shapetype id="_x0000_t202" coordsize="21600,21600" o:spt="202" path="m,l,21600r21600,l21600,xe">
                  <v:stroke joinstyle="miter"/>
                  <v:path gradientshapeok="t" o:connecttype="rect"/>
                </v:shapetype>
                <v:shape id="Text Box 163" o:spid="_x0000_s1027" type="#_x0000_t202" style="position:absolute;left:4307;top:11934;width:3294;height:2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1B4242" w:rsidRDefault="001B4242" w:rsidP="00F66506">
                        <w:pPr>
                          <w:pStyle w:val="a"/>
                          <w:ind w:firstLine="480"/>
                        </w:pPr>
                        <w:r w:rsidRPr="001E0D6F">
                          <w:rPr>
                            <w:noProof/>
                          </w:rPr>
                          <w:drawing>
                            <wp:inline distT="0" distB="0" distL="0" distR="0" wp14:anchorId="62D9EE40" wp14:editId="5D96080E">
                              <wp:extent cx="1895362" cy="1419947"/>
                              <wp:effectExtent l="0" t="0" r="0" b="0"/>
                              <wp:docPr id="1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3659" cy="1426163"/>
                                      </a:xfrm>
                                      <a:prstGeom prst="rect">
                                        <a:avLst/>
                                      </a:prstGeom>
                                      <a:noFill/>
                                      <a:ln>
                                        <a:noFill/>
                                      </a:ln>
                                    </pic:spPr>
                                  </pic:pic>
                                </a:graphicData>
                              </a:graphic>
                            </wp:inline>
                          </w:drawing>
                        </w:r>
                      </w:p>
                      <w:p w:rsidR="001B4242" w:rsidRDefault="001B4242" w:rsidP="00F66506">
                        <w:pPr>
                          <w:pStyle w:val="a"/>
                          <w:ind w:firstLine="480"/>
                        </w:pPr>
                        <w:r w:rsidRPr="001E0D6F">
                          <w:object w:dxaOrig="2860" w:dyaOrig="380">
                            <v:shape id="_x0000_i1056" type="#_x0000_t75" style="width:143.4pt;height:19pt" o:ole="">
                              <v:imagedata r:id="rId69" o:title=""/>
                            </v:shape>
                            <o:OLEObject Type="Embed" ProgID="Equation.DSMT4" ShapeID="_x0000_i1056" DrawAspect="Content" ObjectID="_1430993091" r:id="rId71"/>
                          </w:object>
                        </w:r>
                      </w:p>
                    </w:txbxContent>
                  </v:textbox>
                </v:shape>
                <v:shape id="Text Box 2" o:spid="_x0000_s1028" type="#_x0000_t202" style="position:absolute;left:4285;top:14901;width:3322;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1B4242" w:rsidRDefault="001B4242" w:rsidP="00A9188E">
                        <w:pPr>
                          <w:ind w:left="780" w:firstLine="480"/>
                        </w:pPr>
                        <w:r>
                          <w:rPr>
                            <w:rFonts w:hint="eastAsia"/>
                          </w:rPr>
                          <w:t>图</w:t>
                        </w:r>
                        <w:r>
                          <w:rPr>
                            <w:rFonts w:hint="eastAsia"/>
                          </w:rPr>
                          <w:t xml:space="preserve">3 </w:t>
                        </w:r>
                        <w:r>
                          <w:rPr>
                            <w:rFonts w:hint="eastAsia"/>
                          </w:rPr>
                          <w:t>对比</w:t>
                        </w:r>
                        <w:r>
                          <w:t>散度</w:t>
                        </w:r>
                      </w:p>
                    </w:txbxContent>
                  </v:textbox>
                </v:shape>
                <w10:wrap type="topAndBottom"/>
              </v:group>
            </w:pict>
          </mc:Fallback>
        </mc:AlternateContent>
      </w:r>
      <w:r w:rsidR="00801EFB" w:rsidRPr="00995074">
        <w:t>CD</w:t>
      </w:r>
      <w:r w:rsidR="00801EFB" w:rsidRPr="00995074">
        <w:t>算法实际上是针对训练那些归一化因子不可求的模型的一种一般性的算法，文献</w:t>
      </w:r>
      <w:r w:rsidR="00801EFB">
        <w:t>[19</w:t>
      </w:r>
      <w:r w:rsidR="00801EFB" w:rsidRPr="00995074">
        <w:t>]</w:t>
      </w:r>
      <w:r w:rsidR="00801EFB" w:rsidRPr="00995074">
        <w:t>通过大量实验指出</w:t>
      </w:r>
      <w:r w:rsidR="00801EFB" w:rsidRPr="00995074">
        <w:t>CD</w:t>
      </w:r>
      <w:r w:rsidR="00801EFB" w:rsidRPr="00995074">
        <w:t>算法并不会收敛到最大似然的解，确切地说，</w:t>
      </w:r>
      <w:r w:rsidR="00801EFB" w:rsidRPr="00995074">
        <w:t>CD</w:t>
      </w:r>
      <w:r w:rsidR="00801EFB" w:rsidRPr="00995074">
        <w:t>算法会的到最大似然解的一个有偏估计。但是，当目标为求最大似然解时，文献</w:t>
      </w:r>
      <w:r w:rsidR="00801EFB">
        <w:t>[19</w:t>
      </w:r>
      <w:r w:rsidR="00801EFB" w:rsidRPr="00995074">
        <w:t>]</w:t>
      </w:r>
      <w:r w:rsidR="00801EFB" w:rsidRPr="00995074">
        <w:t>指出可以使用</w:t>
      </w:r>
      <w:r w:rsidR="00801EFB" w:rsidRPr="00995074">
        <w:t>CD</w:t>
      </w:r>
      <w:r w:rsidR="00801EFB" w:rsidRPr="00995074">
        <w:t>算法进行初始地训练，在后面的训练中逐步地增加</w:t>
      </w:r>
      <w:r w:rsidR="00801EFB" w:rsidRPr="00995074">
        <w:t>CD</w:t>
      </w:r>
      <w:r w:rsidR="00801EFB" w:rsidRPr="00995074">
        <w:t>算法中吉布斯采样的步长，通常可以得到最大似然解的一个很好</w:t>
      </w:r>
      <w:r w:rsidR="00801EFB">
        <w:t>地近似</w:t>
      </w:r>
      <w:r w:rsidR="00801EFB" w:rsidRPr="00995074">
        <w:t>。</w:t>
      </w:r>
    </w:p>
    <w:p w:rsidR="00801EFB" w:rsidRPr="00F66506" w:rsidRDefault="00801EFB" w:rsidP="00F66506">
      <w:pPr>
        <w:ind w:firstLine="480"/>
      </w:pPr>
    </w:p>
    <w:p w:rsidR="00801EFB" w:rsidRPr="00DF6F1D" w:rsidRDefault="00801EFB" w:rsidP="00DF6F1D">
      <w:pPr>
        <w:pStyle w:val="Heading2"/>
      </w:pPr>
      <w:bookmarkStart w:id="82" w:name="_Toc357172373"/>
      <w:bookmarkStart w:id="83" w:name="_Toc357179450"/>
      <w:r w:rsidRPr="00DF6F1D">
        <w:rPr>
          <w:rFonts w:hint="eastAsia"/>
        </w:rPr>
        <w:t>3.3</w:t>
      </w:r>
      <w:r w:rsidR="003F6A04" w:rsidRPr="00DF6F1D">
        <w:rPr>
          <w:rFonts w:hint="eastAsia"/>
        </w:rPr>
        <w:t>深度</w:t>
      </w:r>
      <w:r w:rsidR="003F6A04" w:rsidRPr="00DF6F1D">
        <w:t>置信网</w:t>
      </w:r>
      <w:r w:rsidR="003F6A04" w:rsidRPr="00DF6F1D">
        <w:rPr>
          <w:rFonts w:hint="eastAsia"/>
        </w:rPr>
        <w:t xml:space="preserve"> </w:t>
      </w:r>
      <w:r w:rsidRPr="00DF6F1D">
        <w:rPr>
          <w:rFonts w:hint="eastAsia"/>
        </w:rPr>
        <w:t>(</w:t>
      </w:r>
      <w:r w:rsidR="003F6A04" w:rsidRPr="00DF6F1D">
        <w:rPr>
          <w:rFonts w:hint="eastAsia"/>
        </w:rPr>
        <w:t>Deep</w:t>
      </w:r>
      <w:r w:rsidR="003F6A04" w:rsidRPr="00DF6F1D">
        <w:t xml:space="preserve"> </w:t>
      </w:r>
      <w:r w:rsidR="003F6A04" w:rsidRPr="00DF6F1D">
        <w:rPr>
          <w:rFonts w:hint="eastAsia"/>
        </w:rPr>
        <w:t>Belief</w:t>
      </w:r>
      <w:r w:rsidR="003F6A04" w:rsidRPr="00DF6F1D">
        <w:t xml:space="preserve"> </w:t>
      </w:r>
      <w:r w:rsidR="003F6A04" w:rsidRPr="00DF6F1D">
        <w:rPr>
          <w:rFonts w:hint="eastAsia"/>
        </w:rPr>
        <w:t>Network</w:t>
      </w:r>
      <w:r w:rsidRPr="00DF6F1D">
        <w:rPr>
          <w:rFonts w:hint="eastAsia"/>
        </w:rPr>
        <w:t>)</w:t>
      </w:r>
      <w:bookmarkEnd w:id="82"/>
      <w:bookmarkEnd w:id="83"/>
    </w:p>
    <w:p w:rsidR="00801EFB" w:rsidRPr="00C36210" w:rsidRDefault="00801EFB" w:rsidP="00F66506">
      <w:pPr>
        <w:pStyle w:val="Heading3"/>
        <w:ind w:firstLine="560"/>
      </w:pPr>
      <w:bookmarkStart w:id="84" w:name="_Toc357172374"/>
      <w:bookmarkStart w:id="85" w:name="_Toc357179451"/>
      <w:r w:rsidRPr="00C36210">
        <w:rPr>
          <w:rFonts w:hint="eastAsia"/>
        </w:rPr>
        <w:t>3.3.1 结构</w:t>
      </w:r>
      <w:bookmarkEnd w:id="84"/>
      <w:bookmarkEnd w:id="85"/>
    </w:p>
    <w:p w:rsidR="00801EFB" w:rsidRDefault="00801EFB" w:rsidP="00F66506">
      <w:pPr>
        <w:ind w:firstLine="480"/>
      </w:pPr>
      <w:r w:rsidRPr="00F66506">
        <w:rPr>
          <w:rFonts w:hint="eastAsia"/>
        </w:rPr>
        <w:t>DBN</w:t>
      </w:r>
      <w:r w:rsidRPr="00F66506">
        <w:rPr>
          <w:rFonts w:hint="eastAsia"/>
        </w:rPr>
        <w:t>的结构如图</w:t>
      </w:r>
      <w:r w:rsidRPr="00F66506">
        <w:rPr>
          <w:rFonts w:hint="eastAsia"/>
        </w:rPr>
        <w:t>4</w:t>
      </w:r>
      <w:r w:rsidRPr="00F66506">
        <w:rPr>
          <w:rFonts w:hint="eastAsia"/>
        </w:rPr>
        <w:t>所示，最上面的两层是一个</w:t>
      </w:r>
      <w:r w:rsidRPr="00F66506">
        <w:rPr>
          <w:rFonts w:hint="eastAsia"/>
        </w:rPr>
        <w:t>RBM</w:t>
      </w:r>
      <w:r w:rsidRPr="00F66506">
        <w:rPr>
          <w:rFonts w:hint="eastAsia"/>
        </w:rPr>
        <w:t>，剩下的各层构成一个有向图。</w:t>
      </w:r>
    </w:p>
    <w:p w:rsidR="000F0BB9" w:rsidRPr="00F66506" w:rsidRDefault="000F0BB9" w:rsidP="00F66506">
      <w:pPr>
        <w:ind w:firstLine="480"/>
      </w:pPr>
    </w:p>
    <w:p w:rsidR="00801EFB" w:rsidRPr="00F66506" w:rsidRDefault="00801EFB" w:rsidP="00F66506">
      <w:pPr>
        <w:pStyle w:val="a"/>
        <w:ind w:firstLine="480"/>
      </w:pPr>
      <w:r w:rsidRPr="00F66506">
        <w:rPr>
          <w:noProof/>
        </w:rPr>
        <w:lastRenderedPageBreak/>
        <w:drawing>
          <wp:inline distT="0" distB="0" distL="0" distR="0" wp14:anchorId="0D51C3DA" wp14:editId="14D3458F">
            <wp:extent cx="2464870" cy="243264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Q截图20130514125418.png"/>
                    <pic:cNvPicPr/>
                  </pic:nvPicPr>
                  <pic:blipFill>
                    <a:blip r:embed="rId72">
                      <a:extLst>
                        <a:ext uri="{28A0092B-C50C-407E-A947-70E740481C1C}">
                          <a14:useLocalDpi xmlns:a14="http://schemas.microsoft.com/office/drawing/2010/main" val="0"/>
                        </a:ext>
                      </a:extLst>
                    </a:blip>
                    <a:stretch>
                      <a:fillRect/>
                    </a:stretch>
                  </pic:blipFill>
                  <pic:spPr>
                    <a:xfrm>
                      <a:off x="0" y="0"/>
                      <a:ext cx="2474059" cy="2441718"/>
                    </a:xfrm>
                    <a:prstGeom prst="rect">
                      <a:avLst/>
                    </a:prstGeom>
                  </pic:spPr>
                </pic:pic>
              </a:graphicData>
            </a:graphic>
          </wp:inline>
        </w:drawing>
      </w:r>
      <w:r w:rsidRPr="00F66506">
        <w:rPr>
          <w:rFonts w:hint="eastAsia"/>
        </w:rPr>
        <w:t xml:space="preserve"> </w:t>
      </w:r>
    </w:p>
    <w:p w:rsidR="00801EFB" w:rsidRPr="00F66506" w:rsidRDefault="00801EFB" w:rsidP="000F0BB9">
      <w:pPr>
        <w:pStyle w:val="a"/>
        <w:ind w:firstLine="480"/>
      </w:pPr>
      <w:r w:rsidRPr="00F66506">
        <w:rPr>
          <w:rFonts w:hint="eastAsia"/>
        </w:rPr>
        <w:t>图</w:t>
      </w:r>
      <w:r w:rsidRPr="00F66506">
        <w:rPr>
          <w:rFonts w:hint="eastAsia"/>
        </w:rPr>
        <w:t>4 DBN</w:t>
      </w:r>
      <w:r w:rsidRPr="00F66506">
        <w:rPr>
          <w:rFonts w:hint="eastAsia"/>
        </w:rPr>
        <w:t>结构</w:t>
      </w:r>
    </w:p>
    <w:p w:rsidR="00801EFB" w:rsidRPr="00F66506" w:rsidRDefault="00801EFB" w:rsidP="00F66506">
      <w:pPr>
        <w:ind w:firstLine="480"/>
      </w:pPr>
      <w:r w:rsidRPr="00F66506">
        <w:rPr>
          <w:rFonts w:hint="eastAsia"/>
        </w:rPr>
        <w:t>假设</w:t>
      </w:r>
      <w:r w:rsidRPr="00F66506">
        <w:t>DBN</w:t>
      </w:r>
      <w:r w:rsidRPr="00F66506">
        <w:t>是一个</w:t>
      </w:r>
      <w:r w:rsidRPr="00F66506">
        <w:t>l</w:t>
      </w:r>
      <w:r w:rsidRPr="00F66506">
        <w:t>层的神经网络，</w:t>
      </w:r>
      <w:r w:rsidRPr="00F66506">
        <w:rPr>
          <w:rFonts w:hint="eastAsia"/>
        </w:rPr>
        <w:t>它</w:t>
      </w:r>
      <w:r w:rsidRPr="00F66506">
        <w:t>定义了一个关于观测数据</w:t>
      </w:r>
      <w:r w:rsidRPr="00F66506">
        <w:t>x</w:t>
      </w:r>
      <w:r w:rsidRPr="00F66506">
        <w:t>和</w:t>
      </w:r>
      <w:r w:rsidRPr="00F66506">
        <w:t>l</w:t>
      </w:r>
      <w:r w:rsidRPr="00F66506">
        <w:t>层隐单</w:t>
      </w:r>
    </w:p>
    <w:p w:rsidR="00801EFB" w:rsidRPr="00F66506" w:rsidRDefault="00801EFB" w:rsidP="00F66506">
      <w:pPr>
        <w:ind w:firstLine="480"/>
      </w:pPr>
      <w:r w:rsidRPr="00F66506">
        <w:t>元</w:t>
      </w:r>
      <w:r w:rsidRPr="00F66506">
        <w:object w:dxaOrig="1100" w:dyaOrig="360">
          <v:shape id="_x0000_i1048" type="#_x0000_t75" style="width:54.7pt;height:18.45pt" o:ole="">
            <v:imagedata r:id="rId73" o:title=""/>
          </v:shape>
          <o:OLEObject Type="Embed" ProgID="Equation.DSMT4" ShapeID="_x0000_i1048" DrawAspect="Content" ObjectID="_1430993084" r:id="rId74"/>
        </w:object>
      </w:r>
      <w:r w:rsidRPr="00F66506">
        <w:rPr>
          <w:rFonts w:hint="eastAsia"/>
        </w:rPr>
        <w:t>的</w:t>
      </w:r>
      <w:r w:rsidRPr="00F66506">
        <w:t>联合分布，</w:t>
      </w:r>
    </w:p>
    <w:p w:rsidR="00801EFB" w:rsidRPr="00F66506" w:rsidRDefault="00801EFB" w:rsidP="00F66506">
      <w:pPr>
        <w:pStyle w:val="a"/>
        <w:ind w:firstLine="480"/>
      </w:pPr>
      <w:r w:rsidRPr="00F66506">
        <w:tab/>
      </w:r>
      <w:r w:rsidRPr="00F66506">
        <w:object w:dxaOrig="4220" w:dyaOrig="680">
          <v:shape id="_x0000_i1049" type="#_x0000_t75" style="width:211.4pt;height:34pt" o:ole="">
            <v:imagedata r:id="rId75" o:title=""/>
          </v:shape>
          <o:OLEObject Type="Embed" ProgID="Equation.DSMT4" ShapeID="_x0000_i1049" DrawAspect="Content" ObjectID="_1430993085" r:id="rId76"/>
        </w:object>
      </w:r>
      <w:r w:rsidRPr="00F66506">
        <w:t xml:space="preserve">  </w:t>
      </w:r>
      <w:r w:rsidRPr="00F66506">
        <w:rPr>
          <w:rFonts w:hint="eastAsia"/>
        </w:rPr>
        <w:t>（</w:t>
      </w:r>
      <w:r w:rsidRPr="00F66506">
        <w:rPr>
          <w:rFonts w:hint="eastAsia"/>
        </w:rPr>
        <w:t>3.13</w:t>
      </w:r>
      <w:r w:rsidRPr="00F66506">
        <w:t>）</w:t>
      </w:r>
    </w:p>
    <w:p w:rsidR="00801EFB" w:rsidRPr="00F66506" w:rsidRDefault="00801EFB" w:rsidP="00F66506">
      <w:pPr>
        <w:ind w:firstLine="480"/>
      </w:pPr>
      <w:r w:rsidRPr="00F66506">
        <w:rPr>
          <w:rFonts w:hint="eastAsia"/>
        </w:rPr>
        <w:t>其中</w:t>
      </w:r>
      <w:r w:rsidRPr="00F66506">
        <w:object w:dxaOrig="639" w:dyaOrig="320">
          <v:shape id="_x0000_i1050" type="#_x0000_t75" style="width:31.7pt;height:16.15pt" o:ole="">
            <v:imagedata r:id="rId77" o:title=""/>
          </v:shape>
          <o:OLEObject Type="Embed" ProgID="Equation.DSMT4" ShapeID="_x0000_i1050" DrawAspect="Content" ObjectID="_1430993086" r:id="rId78"/>
        </w:object>
      </w:r>
      <w:r w:rsidRPr="00F66506">
        <w:t xml:space="preserve">, </w:t>
      </w:r>
      <w:r w:rsidRPr="00F66506">
        <w:object w:dxaOrig="1140" w:dyaOrig="360">
          <v:shape id="_x0000_i1051" type="#_x0000_t75" style="width:57pt;height:18.45pt" o:ole="">
            <v:imagedata r:id="rId79" o:title=""/>
          </v:shape>
          <o:OLEObject Type="Embed" ProgID="Equation.DSMT4" ShapeID="_x0000_i1051" DrawAspect="Content" ObjectID="_1430993087" r:id="rId80"/>
        </w:object>
      </w:r>
      <w:r w:rsidRPr="00F66506">
        <w:t>是一个潜在的</w:t>
      </w:r>
      <w:r w:rsidRPr="00F66506">
        <w:t>RBM</w:t>
      </w:r>
      <w:r w:rsidRPr="00F66506">
        <w:t>条件概率分布（可以把</w:t>
      </w:r>
      <w:r w:rsidRPr="00F66506">
        <w:t>hk+1</w:t>
      </w:r>
      <w:r w:rsidRPr="00F66506">
        <w:t>看作这个</w:t>
      </w:r>
      <w:r w:rsidRPr="00F66506">
        <w:t>RBM</w:t>
      </w:r>
      <w:r w:rsidRPr="00F66506">
        <w:t>的隐单元，将</w:t>
      </w:r>
      <w:r w:rsidRPr="00F66506">
        <w:t>hk</w:t>
      </w:r>
      <w:r w:rsidRPr="00F66506">
        <w:t>看作相应的可见单元），</w:t>
      </w:r>
      <w:r w:rsidRPr="00F66506">
        <w:object w:dxaOrig="1020" w:dyaOrig="360">
          <v:shape id="_x0000_i1052" type="#_x0000_t75" style="width:50.7pt;height:18.45pt" o:ole="">
            <v:imagedata r:id="rId81" o:title=""/>
          </v:shape>
          <o:OLEObject Type="Embed" ProgID="Equation.DSMT4" ShapeID="_x0000_i1052" DrawAspect="Content" ObjectID="_1430993088" r:id="rId82"/>
        </w:object>
      </w:r>
      <w:r w:rsidRPr="00F66506">
        <w:t>则是一个</w:t>
      </w:r>
      <w:r w:rsidRPr="00F66506">
        <w:t>RBM</w:t>
      </w:r>
      <w:r w:rsidRPr="00F66506">
        <w:t>定义的联合概率分布。训练图</w:t>
      </w:r>
      <w:r w:rsidRPr="00F66506">
        <w:t>4</w:t>
      </w:r>
      <w:r w:rsidRPr="00F66506">
        <w:t>的模型的困难之处在于无法有效地计算模型后验概率</w:t>
      </w:r>
      <w:r w:rsidRPr="00F66506">
        <w:object w:dxaOrig="1140" w:dyaOrig="360">
          <v:shape id="_x0000_i1053" type="#_x0000_t75" style="width:57pt;height:18.45pt" o:ole="">
            <v:imagedata r:id="rId83" o:title=""/>
          </v:shape>
          <o:OLEObject Type="Embed" ProgID="Equation.DSMT4" ShapeID="_x0000_i1053" DrawAspect="Content" ObjectID="_1430993089" r:id="rId84"/>
        </w:object>
      </w:r>
      <w:r w:rsidRPr="00F66506">
        <w:rPr>
          <w:rFonts w:hint="eastAsia"/>
        </w:rPr>
        <w:t>。</w:t>
      </w:r>
      <w:r w:rsidRPr="00F66506">
        <w:t>文献</w:t>
      </w:r>
      <w:r w:rsidRPr="00F66506">
        <w:t>[15]</w:t>
      </w:r>
      <w:r w:rsidRPr="00F66506">
        <w:t>指出，当使用</w:t>
      </w:r>
      <w:r w:rsidRPr="00F66506">
        <w:t>l</w:t>
      </w:r>
      <w:r w:rsidRPr="00F66506">
        <w:t>个</w:t>
      </w:r>
      <w:r w:rsidRPr="00F66506">
        <w:rPr>
          <w:rFonts w:hint="eastAsia"/>
        </w:rPr>
        <w:t>RBM</w:t>
      </w:r>
      <w:r w:rsidRPr="00F66506">
        <w:t>初始化一个</w:t>
      </w:r>
      <w:r w:rsidRPr="00F66506">
        <w:t>l</w:t>
      </w:r>
      <w:r w:rsidRPr="00F66506">
        <w:t>层的</w:t>
      </w:r>
      <w:r w:rsidRPr="00F66506">
        <w:t>DBN</w:t>
      </w:r>
      <w:r w:rsidRPr="00F66506">
        <w:t>后，可以使用</w:t>
      </w:r>
      <w:r w:rsidRPr="00F66506">
        <w:t>RBM</w:t>
      </w:r>
      <w:r w:rsidRPr="00F66506">
        <w:t>定义的条件分布（如图</w:t>
      </w:r>
      <w:r w:rsidRPr="00F66506">
        <w:t>4</w:t>
      </w:r>
      <w:r w:rsidRPr="00F66506">
        <w:t>中所示的</w:t>
      </w:r>
      <w:r w:rsidRPr="00F66506">
        <w:object w:dxaOrig="980" w:dyaOrig="360">
          <v:shape id="_x0000_i1054" type="#_x0000_t75" style="width:48.95pt;height:18.45pt" o:ole="">
            <v:imagedata r:id="rId85" o:title=""/>
          </v:shape>
          <o:OLEObject Type="Embed" ProgID="Equation.DSMT4" ShapeID="_x0000_i1054" DrawAspect="Content" ObjectID="_1430993090" r:id="rId86"/>
        </w:object>
      </w:r>
      <w:r w:rsidRPr="00F66506">
        <w:rPr>
          <w:rFonts w:hint="eastAsia"/>
        </w:rPr>
        <w:t>）</w:t>
      </w:r>
      <w:r w:rsidRPr="00F66506">
        <w:t>来近似这个</w:t>
      </w:r>
      <w:r w:rsidRPr="00F66506">
        <w:t>DBN</w:t>
      </w:r>
      <w:r w:rsidRPr="00F66506">
        <w:t>的后验概率。</w:t>
      </w:r>
    </w:p>
    <w:p w:rsidR="00801EFB" w:rsidRPr="00F66506" w:rsidRDefault="00801EFB" w:rsidP="00F66506">
      <w:pPr>
        <w:ind w:firstLine="480"/>
      </w:pPr>
    </w:p>
    <w:p w:rsidR="00801EFB" w:rsidRPr="00C36210" w:rsidRDefault="00801EFB" w:rsidP="00F66506">
      <w:pPr>
        <w:pStyle w:val="Heading3"/>
        <w:ind w:firstLine="560"/>
      </w:pPr>
      <w:bookmarkStart w:id="86" w:name="_Toc357172375"/>
      <w:bookmarkStart w:id="87" w:name="_Toc357179452"/>
      <w:r w:rsidRPr="00C36210">
        <w:rPr>
          <w:rFonts w:hint="eastAsia"/>
        </w:rPr>
        <w:t>3.3.2 DBN训练算法</w:t>
      </w:r>
      <w:bookmarkEnd w:id="86"/>
      <w:bookmarkEnd w:id="87"/>
    </w:p>
    <w:p w:rsidR="00801EFB" w:rsidRPr="00F66506" w:rsidRDefault="00801EFB" w:rsidP="00F66506">
      <w:pPr>
        <w:ind w:firstLine="480"/>
      </w:pPr>
      <w:r w:rsidRPr="00F66506">
        <w:rPr>
          <w:rFonts w:hint="eastAsia"/>
        </w:rPr>
        <w:t>无监督贪婪逐层算法</w:t>
      </w:r>
      <w:r w:rsidRPr="00F66506">
        <w:rPr>
          <w:rFonts w:hint="eastAsia"/>
        </w:rPr>
        <w:t>[</w:t>
      </w:r>
      <w:r w:rsidRPr="00F66506">
        <w:t>15</w:t>
      </w:r>
      <w:r w:rsidRPr="00F66506">
        <w:rPr>
          <w:rFonts w:hint="eastAsia"/>
        </w:rPr>
        <w:t>]</w:t>
      </w:r>
      <w:r w:rsidRPr="00F66506">
        <w:rPr>
          <w:rFonts w:hint="eastAsia"/>
        </w:rPr>
        <w:t>是由</w:t>
      </w:r>
      <w:r w:rsidRPr="00F66506">
        <w:rPr>
          <w:rFonts w:hint="eastAsia"/>
        </w:rPr>
        <w:t>Hinton</w:t>
      </w:r>
      <w:r w:rsidRPr="00F66506">
        <w:rPr>
          <w:rFonts w:hint="eastAsia"/>
        </w:rPr>
        <w:t>提出的</w:t>
      </w:r>
      <w:r w:rsidRPr="00F66506">
        <w:rPr>
          <w:rFonts w:hint="eastAsia"/>
        </w:rPr>
        <w:t>,</w:t>
      </w:r>
      <w:r w:rsidRPr="00F66506">
        <w:rPr>
          <w:rFonts w:hint="eastAsia"/>
        </w:rPr>
        <w:t>算法的基本思想是把一个</w:t>
      </w:r>
      <w:r w:rsidRPr="00F66506">
        <w:rPr>
          <w:rFonts w:hint="eastAsia"/>
        </w:rPr>
        <w:t>DBN</w:t>
      </w:r>
      <w:r w:rsidRPr="00F66506">
        <w:rPr>
          <w:rFonts w:hint="eastAsia"/>
        </w:rPr>
        <w:t>看作是多个</w:t>
      </w:r>
      <w:r w:rsidRPr="00F66506">
        <w:rPr>
          <w:rFonts w:hint="eastAsia"/>
        </w:rPr>
        <w:t>RBM</w:t>
      </w:r>
      <w:r w:rsidRPr="00F66506">
        <w:rPr>
          <w:rFonts w:hint="eastAsia"/>
        </w:rPr>
        <w:t>的堆叠，通过训练</w:t>
      </w:r>
      <w:r w:rsidRPr="00F66506">
        <w:rPr>
          <w:rFonts w:hint="eastAsia"/>
        </w:rPr>
        <w:t>RBM</w:t>
      </w:r>
      <w:r w:rsidRPr="00F66506">
        <w:rPr>
          <w:rFonts w:hint="eastAsia"/>
        </w:rPr>
        <w:t>得到的</w:t>
      </w:r>
      <w:r w:rsidRPr="00F66506">
        <w:rPr>
          <w:rFonts w:hint="eastAsia"/>
        </w:rPr>
        <w:t>DBN</w:t>
      </w:r>
      <w:r w:rsidRPr="00F66506">
        <w:rPr>
          <w:rFonts w:hint="eastAsia"/>
        </w:rPr>
        <w:t>的权值，该过程也称为预训练，如图</w:t>
      </w:r>
      <w:r w:rsidRPr="00F66506">
        <w:rPr>
          <w:rFonts w:hint="eastAsia"/>
        </w:rPr>
        <w:t>5</w:t>
      </w:r>
      <w:r w:rsidRPr="00F66506">
        <w:rPr>
          <w:rFonts w:hint="eastAsia"/>
        </w:rPr>
        <w:t>。预训练使网络得到一个较好的初始权值，然后我们可以用有标记的数据对网络进行微调，这样网络对数据的拟合效果更好。</w:t>
      </w:r>
    </w:p>
    <w:p w:rsidR="00801EFB" w:rsidRPr="00F66506" w:rsidRDefault="00801EFB" w:rsidP="00F66506">
      <w:pPr>
        <w:ind w:firstLine="480"/>
      </w:pPr>
    </w:p>
    <w:p w:rsidR="00801EFB" w:rsidRPr="00F66506" w:rsidRDefault="00801EFB" w:rsidP="00F66506">
      <w:pPr>
        <w:pStyle w:val="a"/>
        <w:ind w:firstLine="480"/>
      </w:pPr>
      <w:r w:rsidRPr="00F66506">
        <w:rPr>
          <w:rFonts w:hint="eastAsia"/>
          <w:noProof/>
        </w:rPr>
        <w:lastRenderedPageBreak/>
        <w:drawing>
          <wp:inline distT="0" distB="0" distL="0" distR="0" wp14:anchorId="08203DBE" wp14:editId="57ED5DBD">
            <wp:extent cx="4787900" cy="36404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787900" cy="3640455"/>
                    </a:xfrm>
                    <a:prstGeom prst="rect">
                      <a:avLst/>
                    </a:prstGeom>
                    <a:noFill/>
                    <a:ln>
                      <a:noFill/>
                    </a:ln>
                  </pic:spPr>
                </pic:pic>
              </a:graphicData>
            </a:graphic>
          </wp:inline>
        </w:drawing>
      </w:r>
    </w:p>
    <w:p w:rsidR="00801EFB" w:rsidRPr="00F66506" w:rsidRDefault="00801EFB" w:rsidP="00B768E9">
      <w:pPr>
        <w:pStyle w:val="a"/>
        <w:ind w:firstLine="480"/>
      </w:pPr>
      <w:r w:rsidRPr="00F66506">
        <w:rPr>
          <w:rFonts w:hint="eastAsia"/>
        </w:rPr>
        <w:t>图</w:t>
      </w:r>
      <w:r w:rsidRPr="00F66506">
        <w:rPr>
          <w:rFonts w:hint="eastAsia"/>
        </w:rPr>
        <w:t xml:space="preserve">5 </w:t>
      </w:r>
      <w:r w:rsidRPr="00F66506">
        <w:rPr>
          <w:rFonts w:hint="eastAsia"/>
        </w:rPr>
        <w:t>预训练</w:t>
      </w:r>
      <w:r w:rsidR="00B768E9">
        <w:rPr>
          <w:rFonts w:hint="eastAsia"/>
        </w:rPr>
        <w:t>过程</w:t>
      </w:r>
    </w:p>
    <w:p w:rsidR="00801EFB" w:rsidRPr="00F66506" w:rsidRDefault="00801EFB" w:rsidP="00F66506">
      <w:pPr>
        <w:ind w:firstLine="480"/>
      </w:pPr>
    </w:p>
    <w:p w:rsidR="00801EFB" w:rsidRPr="00F66506" w:rsidRDefault="00801EFB" w:rsidP="00F66506">
      <w:pPr>
        <w:ind w:firstLine="480"/>
      </w:pPr>
      <w:r w:rsidRPr="00F66506">
        <w:rPr>
          <w:rFonts w:hint="eastAsia"/>
        </w:rPr>
        <w:t>预</w:t>
      </w:r>
      <w:r w:rsidRPr="00F66506">
        <w:t>训练</w:t>
      </w:r>
      <w:r w:rsidRPr="00F66506">
        <w:rPr>
          <w:rFonts w:hint="eastAsia"/>
        </w:rPr>
        <w:t>:</w:t>
      </w:r>
      <w:r w:rsidRPr="00F66506">
        <w:t xml:space="preserve"> </w:t>
      </w:r>
      <w:r w:rsidRPr="00F66506">
        <w:t>首先，使用训练数据集训练第一个</w:t>
      </w:r>
      <w:r w:rsidRPr="00F66506">
        <w:t>RBM</w:t>
      </w:r>
      <w:r w:rsidRPr="00F66506">
        <w:t>，并使用这个</w:t>
      </w:r>
      <w:r w:rsidRPr="00F66506">
        <w:t>RBM</w:t>
      </w:r>
      <w:r w:rsidRPr="00F66506">
        <w:t>的连接权重来初始化</w:t>
      </w:r>
      <w:r w:rsidRPr="00F66506">
        <w:t>DBN</w:t>
      </w:r>
      <w:r w:rsidRPr="00F66506">
        <w:t>的最底层参数</w:t>
      </w:r>
      <w:r w:rsidRPr="00F66506">
        <w:rPr>
          <w:rFonts w:hint="eastAsia"/>
        </w:rPr>
        <w:t>。</w:t>
      </w:r>
      <w:r w:rsidRPr="00F66506">
        <w:t>然后</w:t>
      </w:r>
      <w:r w:rsidRPr="00F66506">
        <w:rPr>
          <w:rFonts w:hint="eastAsia"/>
        </w:rPr>
        <w:t>计算输入数据在第二层的输出</w:t>
      </w:r>
      <w:r w:rsidRPr="00F66506">
        <w:rPr>
          <w:rFonts w:hint="eastAsia"/>
        </w:rPr>
        <w:t>h1</w:t>
      </w:r>
      <w:r w:rsidRPr="00F66506">
        <w:t>，形成新的训练集，训练第二个</w:t>
      </w:r>
      <w:r w:rsidRPr="00F66506">
        <w:t>RBM</w:t>
      </w:r>
      <w:r w:rsidRPr="00F66506">
        <w:rPr>
          <w:rFonts w:hint="eastAsia"/>
        </w:rPr>
        <w:t>。</w:t>
      </w:r>
      <w:r w:rsidRPr="00F66506">
        <w:t>如此迭代，</w:t>
      </w:r>
      <w:r w:rsidRPr="00F66506">
        <w:rPr>
          <w:rFonts w:hint="eastAsia"/>
        </w:rPr>
        <w:t>直到</w:t>
      </w:r>
      <w:r w:rsidRPr="00F66506">
        <w:t>最后一层。</w:t>
      </w:r>
    </w:p>
    <w:p w:rsidR="00801EFB" w:rsidRPr="00F66506" w:rsidRDefault="00801EFB" w:rsidP="00F66506">
      <w:pPr>
        <w:ind w:firstLine="480"/>
      </w:pPr>
      <w:r w:rsidRPr="00F66506">
        <w:rPr>
          <w:rFonts w:hint="eastAsia"/>
        </w:rPr>
        <w:t>微调</w:t>
      </w:r>
      <w:r w:rsidRPr="00F66506">
        <w:t>：</w:t>
      </w:r>
      <w:r w:rsidRPr="00F66506">
        <w:rPr>
          <w:rFonts w:hint="eastAsia"/>
        </w:rPr>
        <w:t>在</w:t>
      </w:r>
      <w:r w:rsidRPr="00F66506">
        <w:rPr>
          <w:rFonts w:hint="eastAsia"/>
        </w:rPr>
        <w:t>DBN</w:t>
      </w:r>
      <w:r w:rsidRPr="00F66506">
        <w:rPr>
          <w:rFonts w:hint="eastAsia"/>
        </w:rPr>
        <w:t>的</w:t>
      </w:r>
      <w:r w:rsidRPr="00F66506">
        <w:t>顶层添加一个分类层，</w:t>
      </w:r>
      <w:r w:rsidRPr="00F66506">
        <w:rPr>
          <w:rFonts w:hint="eastAsia"/>
        </w:rPr>
        <w:t>数据</w:t>
      </w:r>
      <w:r w:rsidRPr="00F66506">
        <w:t>的标签将被附加到</w:t>
      </w:r>
      <w:r w:rsidRPr="00F66506">
        <w:rPr>
          <w:rFonts w:hint="eastAsia"/>
        </w:rPr>
        <w:t>分类层</w:t>
      </w:r>
      <w:r w:rsidRPr="00F66506">
        <w:t>的顶层</w:t>
      </w:r>
      <w:r w:rsidRPr="00F66506">
        <w:rPr>
          <w:rFonts w:hint="eastAsia"/>
        </w:rPr>
        <w:t>，一般采</w:t>
      </w:r>
      <w:r w:rsidRPr="00F66506">
        <w:t>用</w:t>
      </w:r>
      <w:r w:rsidRPr="00F66506">
        <w:t>BP</w:t>
      </w:r>
      <w:r w:rsidRPr="00F66506">
        <w:t>算法</w:t>
      </w:r>
      <w:r w:rsidRPr="00F66506">
        <w:rPr>
          <w:rFonts w:hint="eastAsia"/>
        </w:rPr>
        <w:t>反向传播去调整整个网络的权值。如图</w:t>
      </w:r>
      <w:r w:rsidRPr="00F66506">
        <w:rPr>
          <w:rFonts w:hint="eastAsia"/>
        </w:rPr>
        <w:t>6</w:t>
      </w:r>
    </w:p>
    <w:p w:rsidR="00801EFB" w:rsidRPr="00F66506" w:rsidRDefault="00801EFB" w:rsidP="00F66506">
      <w:pPr>
        <w:pStyle w:val="a"/>
        <w:ind w:firstLine="480"/>
      </w:pPr>
      <w:r w:rsidRPr="00F66506">
        <w:rPr>
          <w:noProof/>
        </w:rPr>
        <w:drawing>
          <wp:inline distT="0" distB="0" distL="0" distR="0" wp14:anchorId="483212F2" wp14:editId="440DAE59">
            <wp:extent cx="2659262" cy="248440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30514130409.png"/>
                    <pic:cNvPicPr/>
                  </pic:nvPicPr>
                  <pic:blipFill>
                    <a:blip r:embed="rId88">
                      <a:extLst>
                        <a:ext uri="{28A0092B-C50C-407E-A947-70E740481C1C}">
                          <a14:useLocalDpi xmlns:a14="http://schemas.microsoft.com/office/drawing/2010/main" val="0"/>
                        </a:ext>
                      </a:extLst>
                    </a:blip>
                    <a:stretch>
                      <a:fillRect/>
                    </a:stretch>
                  </pic:blipFill>
                  <pic:spPr>
                    <a:xfrm>
                      <a:off x="0" y="0"/>
                      <a:ext cx="2676317" cy="2500341"/>
                    </a:xfrm>
                    <a:prstGeom prst="rect">
                      <a:avLst/>
                    </a:prstGeom>
                  </pic:spPr>
                </pic:pic>
              </a:graphicData>
            </a:graphic>
          </wp:inline>
        </w:drawing>
      </w:r>
    </w:p>
    <w:p w:rsidR="00801EFB" w:rsidRPr="00F66506" w:rsidRDefault="00801EFB" w:rsidP="00B768E9">
      <w:pPr>
        <w:pStyle w:val="a"/>
        <w:ind w:firstLine="480"/>
      </w:pPr>
      <w:r w:rsidRPr="00F66506">
        <w:rPr>
          <w:rFonts w:hint="eastAsia"/>
        </w:rPr>
        <w:t>图</w:t>
      </w:r>
      <w:r w:rsidRPr="00F66506">
        <w:rPr>
          <w:rFonts w:hint="eastAsia"/>
        </w:rPr>
        <w:t>6</w:t>
      </w:r>
      <w:r w:rsidR="00B768E9">
        <w:t xml:space="preserve"> </w:t>
      </w:r>
      <w:r w:rsidR="00B768E9">
        <w:rPr>
          <w:rFonts w:hint="eastAsia"/>
        </w:rPr>
        <w:t>DBN</w:t>
      </w:r>
      <w:r w:rsidR="00B768E9">
        <w:rPr>
          <w:rFonts w:hint="eastAsia"/>
        </w:rPr>
        <w:t>结构</w:t>
      </w:r>
      <w:r w:rsidR="00B768E9">
        <w:rPr>
          <w:rFonts w:hint="eastAsia"/>
        </w:rPr>
        <w:t>-</w:t>
      </w:r>
      <w:r w:rsidR="00B768E9">
        <w:t>2</w:t>
      </w:r>
    </w:p>
    <w:p w:rsidR="00801EFB" w:rsidRPr="00F66506" w:rsidRDefault="00801EFB" w:rsidP="00F66506">
      <w:pPr>
        <w:ind w:firstLine="480"/>
      </w:pPr>
    </w:p>
    <w:p w:rsidR="00801EFB" w:rsidRPr="00F66506" w:rsidRDefault="00801EFB" w:rsidP="00F66506">
      <w:pPr>
        <w:ind w:firstLine="480"/>
      </w:pPr>
      <w:r w:rsidRPr="00F66506">
        <w:rPr>
          <w:rFonts w:hint="eastAsia"/>
        </w:rPr>
        <w:lastRenderedPageBreak/>
        <w:t>训练过程</w:t>
      </w:r>
      <w:r w:rsidRPr="00F66506">
        <w:t>可以直观地</w:t>
      </w:r>
      <w:r w:rsidRPr="00F66506">
        <w:rPr>
          <w:rFonts w:hint="eastAsia"/>
        </w:rPr>
        <w:t>解释，预</w:t>
      </w:r>
      <w:r w:rsidRPr="00F66506">
        <w:t>训练类似神经网络的随机初始化初值过程</w:t>
      </w:r>
      <w:r w:rsidRPr="00F66506">
        <w:rPr>
          <w:rFonts w:hint="eastAsia"/>
        </w:rPr>
        <w:t>，</w:t>
      </w:r>
      <w:r w:rsidRPr="00F66506">
        <w:t>但是</w:t>
      </w:r>
      <w:r w:rsidRPr="00F66506">
        <w:rPr>
          <w:rFonts w:hint="eastAsia"/>
        </w:rPr>
        <w:t>不同于</w:t>
      </w:r>
      <w:r w:rsidRPr="00F66506">
        <w:t>随机初始化，</w:t>
      </w:r>
      <w:r w:rsidRPr="00F66506">
        <w:rPr>
          <w:rFonts w:hint="eastAsia"/>
        </w:rPr>
        <w:t>这</w:t>
      </w:r>
      <w:r w:rsidRPr="00F66506">
        <w:t>是通过学习输入数据的结构得到的，因而这个初值更接近全局最优，从而能够取得更好的效果</w:t>
      </w:r>
      <w:r w:rsidRPr="00F66506">
        <w:rPr>
          <w:rFonts w:hint="eastAsia"/>
        </w:rPr>
        <w:t>。</w:t>
      </w:r>
      <w:r w:rsidRPr="00F66506">
        <w:t>之后</w:t>
      </w:r>
      <w:r w:rsidRPr="00F66506">
        <w:rPr>
          <w:rFonts w:hint="eastAsia"/>
        </w:rPr>
        <w:t>只需要</w:t>
      </w:r>
      <w:r w:rsidRPr="00F66506">
        <w:t>用</w:t>
      </w:r>
      <w:r w:rsidRPr="00F66506">
        <w:rPr>
          <w:rFonts w:hint="eastAsia"/>
        </w:rPr>
        <w:t>B</w:t>
      </w:r>
      <w:r w:rsidRPr="00F66506">
        <w:t>P</w:t>
      </w:r>
      <w:r w:rsidRPr="00F66506">
        <w:rPr>
          <w:rFonts w:hint="eastAsia"/>
        </w:rPr>
        <w:t>算法</w:t>
      </w:r>
      <w:r w:rsidRPr="00F66506">
        <w:t>对权值参数空间进行一个</w:t>
      </w:r>
      <w:r w:rsidRPr="00F66506">
        <w:rPr>
          <w:rFonts w:hint="eastAsia"/>
        </w:rPr>
        <w:t>局部搜索。</w:t>
      </w:r>
    </w:p>
    <w:p w:rsidR="00801EFB" w:rsidRPr="00F66506" w:rsidRDefault="00801EFB" w:rsidP="00F66506">
      <w:pPr>
        <w:ind w:firstLine="480"/>
      </w:pPr>
    </w:p>
    <w:p w:rsidR="00801EFB" w:rsidRPr="00D76D63" w:rsidRDefault="00801EFB" w:rsidP="00D76D63">
      <w:pPr>
        <w:pStyle w:val="Heading1"/>
      </w:pPr>
      <w:bookmarkStart w:id="88" w:name="_Toc357172376"/>
      <w:bookmarkStart w:id="89" w:name="_Toc357179453"/>
      <w:r w:rsidRPr="00D76D63">
        <w:rPr>
          <w:rFonts w:hint="eastAsia"/>
        </w:rPr>
        <w:t>第四章</w:t>
      </w:r>
      <w:r w:rsidRPr="00D76D63">
        <w:rPr>
          <w:rFonts w:hint="eastAsia"/>
        </w:rPr>
        <w:t xml:space="preserve"> </w:t>
      </w:r>
      <w:r w:rsidRPr="00D76D63">
        <w:rPr>
          <w:rFonts w:hint="eastAsia"/>
        </w:rPr>
        <w:t>基于</w:t>
      </w:r>
      <w:r w:rsidRPr="00D76D63">
        <w:t>CNN</w:t>
      </w:r>
      <w:r w:rsidRPr="00D76D63">
        <w:t>和</w:t>
      </w:r>
      <w:r w:rsidRPr="00D76D63">
        <w:t>DBN</w:t>
      </w:r>
      <w:r w:rsidRPr="00D76D63">
        <w:t>的手形分类</w:t>
      </w:r>
      <w:bookmarkEnd w:id="88"/>
      <w:bookmarkEnd w:id="89"/>
    </w:p>
    <w:p w:rsidR="001B2D0B" w:rsidRDefault="00373FFD" w:rsidP="00F66506">
      <w:pPr>
        <w:ind w:firstLine="480"/>
      </w:pPr>
      <w:r>
        <w:rPr>
          <w:rFonts w:hint="eastAsia"/>
        </w:rPr>
        <w:t>句子</w:t>
      </w:r>
      <w:r>
        <w:t>可以由词组合而成，</w:t>
      </w:r>
      <w:r w:rsidR="004D463B">
        <w:rPr>
          <w:rFonts w:hint="eastAsia"/>
        </w:rPr>
        <w:t>大部分</w:t>
      </w:r>
      <w:r w:rsidR="004D463B">
        <w:t>手语</w:t>
      </w:r>
      <w:r>
        <w:rPr>
          <w:rFonts w:hint="eastAsia"/>
        </w:rPr>
        <w:t>词</w:t>
      </w:r>
      <w:r w:rsidR="004D463B">
        <w:t>中涉及的手形都可以</w:t>
      </w:r>
      <w:r w:rsidR="004D463B">
        <w:rPr>
          <w:rFonts w:hint="eastAsia"/>
        </w:rPr>
        <w:t>归结</w:t>
      </w:r>
      <w:r>
        <w:t>为</w:t>
      </w:r>
      <w:r w:rsidR="004D463B">
        <w:rPr>
          <w:rFonts w:hint="eastAsia"/>
        </w:rPr>
        <w:t>61</w:t>
      </w:r>
      <w:r>
        <w:rPr>
          <w:rFonts w:hint="eastAsia"/>
        </w:rPr>
        <w:t>种</w:t>
      </w:r>
      <w:r w:rsidR="004D463B">
        <w:t>基本手形的组合。</w:t>
      </w:r>
      <w:r w:rsidR="004D463B">
        <w:rPr>
          <w:rFonts w:hint="eastAsia"/>
        </w:rPr>
        <w:t>如果</w:t>
      </w:r>
      <w:r w:rsidR="004D463B">
        <w:t>能对基本手形作出准确的</w:t>
      </w:r>
      <w:r w:rsidR="005F2D39">
        <w:rPr>
          <w:rFonts w:hint="eastAsia"/>
        </w:rPr>
        <w:t>分类</w:t>
      </w:r>
      <w:r w:rsidR="004D463B">
        <w:t>，</w:t>
      </w:r>
      <w:r>
        <w:rPr>
          <w:rFonts w:hint="eastAsia"/>
        </w:rPr>
        <w:t>那么基于</w:t>
      </w:r>
      <w:r>
        <w:t>手形</w:t>
      </w:r>
      <w:r>
        <w:rPr>
          <w:rFonts w:hint="eastAsia"/>
        </w:rPr>
        <w:t>信息</w:t>
      </w:r>
      <w:r>
        <w:t>的</w:t>
      </w:r>
      <w:r>
        <w:rPr>
          <w:rFonts w:hint="eastAsia"/>
        </w:rPr>
        <w:t>手语</w:t>
      </w:r>
      <w:r w:rsidR="005F2D39">
        <w:t>分类</w:t>
      </w:r>
      <w:r w:rsidR="004D463B">
        <w:t>的</w:t>
      </w:r>
      <w:r w:rsidR="004D463B">
        <w:rPr>
          <w:rFonts w:hint="eastAsia"/>
        </w:rPr>
        <w:t>效果</w:t>
      </w:r>
      <w:r>
        <w:rPr>
          <w:rFonts w:hint="eastAsia"/>
        </w:rPr>
        <w:t>将</w:t>
      </w:r>
      <w:r>
        <w:t>大大提升</w:t>
      </w:r>
      <w:r w:rsidR="004D463B">
        <w:t>。</w:t>
      </w:r>
    </w:p>
    <w:p w:rsidR="002D5590" w:rsidRPr="00A9421E" w:rsidRDefault="00020393" w:rsidP="00F66506">
      <w:pPr>
        <w:ind w:firstLine="480"/>
      </w:pPr>
      <w:r>
        <w:rPr>
          <w:rFonts w:hint="eastAsia"/>
        </w:rPr>
        <w:t>本</w:t>
      </w:r>
      <w:r>
        <w:t>文</w:t>
      </w:r>
      <w:r>
        <w:rPr>
          <w:rFonts w:hint="eastAsia"/>
        </w:rPr>
        <w:t>通过</w:t>
      </w:r>
      <w:r>
        <w:t>建立</w:t>
      </w:r>
      <w:r>
        <w:rPr>
          <w:rFonts w:hint="eastAsia"/>
        </w:rPr>
        <w:t>D</w:t>
      </w:r>
      <w:r>
        <w:t>BN</w:t>
      </w:r>
      <w:r>
        <w:rPr>
          <w:rFonts w:hint="eastAsia"/>
        </w:rPr>
        <w:t>来</w:t>
      </w:r>
      <w:r>
        <w:t>进行</w:t>
      </w:r>
      <w:r w:rsidR="005F2D39">
        <w:rPr>
          <w:rFonts w:hint="eastAsia"/>
        </w:rPr>
        <w:t>分类</w:t>
      </w:r>
      <w:r>
        <w:t>，</w:t>
      </w:r>
      <w:r>
        <w:rPr>
          <w:rFonts w:hint="eastAsia"/>
        </w:rPr>
        <w:t>以</w:t>
      </w:r>
      <w:r>
        <w:t>手形轮廓图像作为</w:t>
      </w:r>
      <w:r>
        <w:rPr>
          <w:rFonts w:hint="eastAsia"/>
        </w:rPr>
        <w:t>模型</w:t>
      </w:r>
      <w:r>
        <w:t>输入</w:t>
      </w:r>
      <w:r>
        <w:rPr>
          <w:rFonts w:hint="eastAsia"/>
        </w:rPr>
        <w:t>，输出</w:t>
      </w:r>
      <w:r>
        <w:t>的</w:t>
      </w:r>
      <w:r>
        <w:rPr>
          <w:rFonts w:hint="eastAsia"/>
        </w:rPr>
        <w:t>61</w:t>
      </w:r>
      <w:r>
        <w:rPr>
          <w:rFonts w:hint="eastAsia"/>
        </w:rPr>
        <w:t>个</w:t>
      </w:r>
      <w:r>
        <w:t>单元</w:t>
      </w:r>
      <w:r>
        <w:rPr>
          <w:rFonts w:hint="eastAsia"/>
        </w:rPr>
        <w:t>代表</w:t>
      </w:r>
      <w:r>
        <w:rPr>
          <w:rFonts w:hint="eastAsia"/>
        </w:rPr>
        <w:t>61</w:t>
      </w:r>
      <w:r>
        <w:rPr>
          <w:rFonts w:hint="eastAsia"/>
        </w:rPr>
        <w:t>种</w:t>
      </w:r>
      <w:r>
        <w:t>基本手形</w:t>
      </w:r>
      <w:r>
        <w:rPr>
          <w:rFonts w:hint="eastAsia"/>
        </w:rPr>
        <w:t>。深度</w:t>
      </w:r>
      <w:r>
        <w:t>神经网络的</w:t>
      </w:r>
      <w:r>
        <w:rPr>
          <w:rFonts w:hint="eastAsia"/>
        </w:rPr>
        <w:t>样本</w:t>
      </w:r>
      <w:r>
        <w:t>训练</w:t>
      </w:r>
      <w:r>
        <w:rPr>
          <w:rFonts w:hint="eastAsia"/>
        </w:rPr>
        <w:t>是</w:t>
      </w:r>
      <w:r>
        <w:t>关键，</w:t>
      </w:r>
      <w:r>
        <w:rPr>
          <w:rFonts w:hint="eastAsia"/>
        </w:rPr>
        <w:t>因为</w:t>
      </w:r>
      <w:r w:rsidR="001B2D0B">
        <w:rPr>
          <w:rFonts w:hint="eastAsia"/>
        </w:rPr>
        <w:t>目标</w:t>
      </w:r>
      <w:r w:rsidR="001B2D0B">
        <w:t>函数是</w:t>
      </w:r>
      <w:r w:rsidR="001B2D0B">
        <w:rPr>
          <w:rFonts w:hint="eastAsia"/>
        </w:rPr>
        <w:t>非</w:t>
      </w:r>
      <w:r w:rsidR="001B2D0B">
        <w:t>凸的，所以很容易收敛到局部最优，使得</w:t>
      </w:r>
      <w:r w:rsidR="005F2D39">
        <w:t>分类</w:t>
      </w:r>
      <w:r w:rsidR="001B2D0B">
        <w:t>效果不</w:t>
      </w:r>
      <w:r w:rsidR="001B2D0B">
        <w:rPr>
          <w:rFonts w:hint="eastAsia"/>
        </w:rPr>
        <w:t>好</w:t>
      </w:r>
      <w:r w:rsidR="001B2D0B">
        <w:t>。</w:t>
      </w:r>
      <w:r w:rsidR="001B2D0B">
        <w:rPr>
          <w:rFonts w:hint="eastAsia"/>
        </w:rPr>
        <w:t>H</w:t>
      </w:r>
      <w:r w:rsidR="001B2D0B">
        <w:t>inton</w:t>
      </w:r>
      <w:r w:rsidR="001B2D0B">
        <w:rPr>
          <w:rFonts w:hint="eastAsia"/>
        </w:rPr>
        <w:t>提出</w:t>
      </w:r>
      <w:r w:rsidR="001B2D0B">
        <w:t>的</w:t>
      </w:r>
      <w:r w:rsidR="001B2D0B">
        <w:rPr>
          <w:rFonts w:hint="eastAsia"/>
        </w:rPr>
        <w:t>非监督</w:t>
      </w:r>
      <w:r w:rsidR="001B2D0B">
        <w:t>贪婪逐层训练算法</w:t>
      </w:r>
      <w:r w:rsidR="00FF5F40">
        <w:rPr>
          <w:rFonts w:hint="eastAsia"/>
        </w:rPr>
        <w:t>[</w:t>
      </w:r>
      <w:r w:rsidR="00FF5F40">
        <w:t>11</w:t>
      </w:r>
      <w:r w:rsidR="00FF5F40">
        <w:rPr>
          <w:rFonts w:hint="eastAsia"/>
        </w:rPr>
        <w:t>]</w:t>
      </w:r>
      <w:r w:rsidR="001B2D0B">
        <w:t>是一种快速有效的</w:t>
      </w:r>
      <w:r w:rsidR="001B2D0B">
        <w:rPr>
          <w:rFonts w:hint="eastAsia"/>
        </w:rPr>
        <w:t>深度</w:t>
      </w:r>
      <w:r w:rsidR="001B2D0B">
        <w:t>神经网络训练</w:t>
      </w:r>
      <w:r w:rsidR="001B2D0B">
        <w:rPr>
          <w:rFonts w:hint="eastAsia"/>
        </w:rPr>
        <w:t>方法</w:t>
      </w:r>
      <w:r w:rsidR="001B2D0B">
        <w:t>，算法的基本</w:t>
      </w:r>
      <w:r w:rsidR="001B2D0B">
        <w:rPr>
          <w:rFonts w:hint="eastAsia"/>
        </w:rPr>
        <w:t>思想</w:t>
      </w:r>
      <w:r w:rsidR="001B2D0B">
        <w:t>是把</w:t>
      </w:r>
      <w:r w:rsidR="001B2D0B">
        <w:rPr>
          <w:rFonts w:hint="eastAsia"/>
        </w:rPr>
        <w:t>深层</w:t>
      </w:r>
      <w:r w:rsidR="001B2D0B">
        <w:t>网络</w:t>
      </w:r>
      <w:r w:rsidR="001B2D0B">
        <w:rPr>
          <w:rFonts w:hint="eastAsia"/>
        </w:rPr>
        <w:t>看做</w:t>
      </w:r>
      <w:r w:rsidR="001B2D0B">
        <w:t>是多个</w:t>
      </w:r>
      <w:r w:rsidR="001B2D0B">
        <w:rPr>
          <w:rFonts w:hint="eastAsia"/>
        </w:rPr>
        <w:t>RBM</w:t>
      </w:r>
      <w:r w:rsidR="001B2D0B">
        <w:rPr>
          <w:rFonts w:hint="eastAsia"/>
        </w:rPr>
        <w:t>（限制</w:t>
      </w:r>
      <w:r w:rsidR="001B2D0B">
        <w:t>波尔兹曼机）</w:t>
      </w:r>
      <w:r w:rsidR="001B2D0B">
        <w:rPr>
          <w:rFonts w:hint="eastAsia"/>
        </w:rPr>
        <w:t>的</w:t>
      </w:r>
      <w:r w:rsidR="001B2D0B">
        <w:t>堆叠。</w:t>
      </w:r>
    </w:p>
    <w:p w:rsidR="00A9421E" w:rsidRPr="00DF6F1D" w:rsidRDefault="00D76D63" w:rsidP="00DF6F1D">
      <w:pPr>
        <w:pStyle w:val="Heading2"/>
      </w:pPr>
      <w:bookmarkStart w:id="90" w:name="_Toc357172377"/>
      <w:bookmarkStart w:id="91" w:name="_Toc357179454"/>
      <w:r w:rsidRPr="00DF6F1D">
        <w:t>4</w:t>
      </w:r>
      <w:r w:rsidR="002D5590" w:rsidRPr="00DF6F1D">
        <w:t>.1</w:t>
      </w:r>
      <w:r w:rsidR="002D5590" w:rsidRPr="00DF6F1D">
        <w:rPr>
          <w:rFonts w:hint="eastAsia"/>
        </w:rPr>
        <w:t>基本</w:t>
      </w:r>
      <w:r w:rsidR="002D5590" w:rsidRPr="00DF6F1D">
        <w:t>手形</w:t>
      </w:r>
      <w:bookmarkEnd w:id="90"/>
      <w:bookmarkEnd w:id="91"/>
    </w:p>
    <w:p w:rsidR="007E5286" w:rsidRPr="006748BB" w:rsidRDefault="00A9421E" w:rsidP="00F66506">
      <w:pPr>
        <w:ind w:firstLine="480"/>
      </w:pPr>
      <w:r w:rsidRPr="006748BB">
        <w:rPr>
          <w:rFonts w:hint="eastAsia"/>
        </w:rPr>
        <w:t>在</w:t>
      </w:r>
      <w:r w:rsidRPr="006748BB">
        <w:t>手语中，</w:t>
      </w:r>
      <w:r w:rsidRPr="006748BB">
        <w:rPr>
          <w:rFonts w:hint="eastAsia"/>
        </w:rPr>
        <w:t>手语</w:t>
      </w:r>
      <w:r w:rsidRPr="006748BB">
        <w:t>词</w:t>
      </w:r>
      <w:r w:rsidRPr="006748BB">
        <w:rPr>
          <w:rFonts w:hint="eastAsia"/>
        </w:rPr>
        <w:t>是</w:t>
      </w:r>
      <w:r w:rsidRPr="006748BB">
        <w:t>最小的，有意义的单位</w:t>
      </w:r>
      <w:r w:rsidRPr="006748BB">
        <w:rPr>
          <w:rFonts w:hint="eastAsia"/>
        </w:rPr>
        <w:t>。手形</w:t>
      </w:r>
      <w:r w:rsidRPr="006748BB">
        <w:t>的位置，动作和方向共同构成了手语词。因此</w:t>
      </w:r>
      <w:r w:rsidRPr="006748BB">
        <w:rPr>
          <w:rFonts w:hint="eastAsia"/>
        </w:rPr>
        <w:t>一个</w:t>
      </w:r>
      <w:r w:rsidRPr="006748BB">
        <w:t>手语词可以包含一个或者多个的手形。</w:t>
      </w:r>
      <w:r w:rsidR="003D346B" w:rsidRPr="006748BB">
        <w:rPr>
          <w:rFonts w:hint="eastAsia"/>
        </w:rPr>
        <w:t>手形</w:t>
      </w:r>
      <w:r w:rsidR="003D346B" w:rsidRPr="006748BB">
        <w:t>作为手语表达</w:t>
      </w:r>
      <w:r w:rsidR="003D346B" w:rsidRPr="006748BB">
        <w:rPr>
          <w:rFonts w:hint="eastAsia"/>
        </w:rPr>
        <w:t>过程</w:t>
      </w:r>
      <w:r w:rsidR="003D346B" w:rsidRPr="006748BB">
        <w:t>中最重要的信息</w:t>
      </w:r>
      <w:r w:rsidR="003D346B" w:rsidRPr="006748BB">
        <w:rPr>
          <w:rFonts w:hint="eastAsia"/>
        </w:rPr>
        <w:t>，</w:t>
      </w:r>
      <w:r w:rsidR="003D346B" w:rsidRPr="006748BB">
        <w:t>如果能够很好地提取手形特征，对手形进行</w:t>
      </w:r>
      <w:r w:rsidR="005F2D39">
        <w:t>分类</w:t>
      </w:r>
      <w:r w:rsidR="003D346B" w:rsidRPr="006748BB">
        <w:t>，那么将大大提高手语语义</w:t>
      </w:r>
      <w:r w:rsidR="005F2D39">
        <w:t>分类</w:t>
      </w:r>
      <w:r w:rsidR="003D346B" w:rsidRPr="006748BB">
        <w:t>的准确率。</w:t>
      </w:r>
      <w:r w:rsidR="003D346B" w:rsidRPr="006748BB">
        <w:rPr>
          <w:rFonts w:hint="eastAsia"/>
        </w:rPr>
        <w:t>根据</w:t>
      </w:r>
      <w:r w:rsidR="003D346B" w:rsidRPr="006748BB">
        <w:t>[</w:t>
      </w:r>
      <w:r w:rsidR="001044AE">
        <w:t>14</w:t>
      </w:r>
      <w:r w:rsidR="003D346B" w:rsidRPr="006748BB">
        <w:t>]</w:t>
      </w:r>
      <w:r w:rsidR="003D346B" w:rsidRPr="006748BB">
        <w:rPr>
          <w:rFonts w:hint="eastAsia"/>
        </w:rPr>
        <w:t>的</w:t>
      </w:r>
      <w:r w:rsidR="003D346B" w:rsidRPr="006748BB">
        <w:t>研究，手语</w:t>
      </w:r>
      <w:r w:rsidRPr="006748BB">
        <w:rPr>
          <w:rFonts w:hint="eastAsia"/>
        </w:rPr>
        <w:t>的</w:t>
      </w:r>
      <w:r w:rsidR="003D346B" w:rsidRPr="006748BB">
        <w:t>手形并非杂乱无章，</w:t>
      </w:r>
      <w:r w:rsidR="003D346B" w:rsidRPr="006748BB">
        <w:rPr>
          <w:rFonts w:hint="eastAsia"/>
        </w:rPr>
        <w:t>根据手指</w:t>
      </w:r>
      <w:r w:rsidR="003D346B" w:rsidRPr="006748BB">
        <w:t>数量，手指</w:t>
      </w:r>
      <w:r w:rsidR="003D346B" w:rsidRPr="006748BB">
        <w:rPr>
          <w:rFonts w:hint="eastAsia"/>
        </w:rPr>
        <w:t>形态</w:t>
      </w:r>
      <w:r w:rsidR="003D346B" w:rsidRPr="006748BB">
        <w:t>和手指的组合，</w:t>
      </w:r>
      <w:r w:rsidR="003D346B" w:rsidRPr="006748BB">
        <w:rPr>
          <w:rFonts w:hint="eastAsia"/>
        </w:rPr>
        <w:t>最终</w:t>
      </w:r>
      <w:r w:rsidR="003D346B" w:rsidRPr="006748BB">
        <w:t>可以归结出</w:t>
      </w:r>
      <w:r w:rsidR="003D346B" w:rsidRPr="006748BB">
        <w:rPr>
          <w:rFonts w:hint="eastAsia"/>
        </w:rPr>
        <w:t>61</w:t>
      </w:r>
      <w:r w:rsidR="003D346B" w:rsidRPr="006748BB">
        <w:rPr>
          <w:rFonts w:hint="eastAsia"/>
        </w:rPr>
        <w:t>个</w:t>
      </w:r>
      <w:r w:rsidR="003D346B" w:rsidRPr="006748BB">
        <w:t>基本的手形。</w:t>
      </w:r>
      <w:r w:rsidR="00826F71" w:rsidRPr="006748BB">
        <w:rPr>
          <w:rFonts w:hint="eastAsia"/>
        </w:rPr>
        <w:t>表</w:t>
      </w:r>
      <w:r w:rsidR="00826F71" w:rsidRPr="006748BB">
        <w:rPr>
          <w:rFonts w:hint="eastAsia"/>
        </w:rPr>
        <w:t>1</w:t>
      </w:r>
      <w:r w:rsidR="00826F71" w:rsidRPr="006748BB">
        <w:rPr>
          <w:rFonts w:hint="eastAsia"/>
        </w:rPr>
        <w:t>列出了</w:t>
      </w:r>
      <w:r w:rsidR="00826F71" w:rsidRPr="006748BB">
        <w:rPr>
          <w:rFonts w:hint="eastAsia"/>
        </w:rPr>
        <w:t>6</w:t>
      </w:r>
      <w:r w:rsidR="00826F71" w:rsidRPr="006748BB">
        <w:t>1</w:t>
      </w:r>
      <w:r w:rsidRPr="006748BB">
        <w:rPr>
          <w:rFonts w:hint="eastAsia"/>
        </w:rPr>
        <w:t>个</w:t>
      </w:r>
      <w:r w:rsidR="00826F71" w:rsidRPr="006748BB">
        <w:t>基本手形</w:t>
      </w:r>
      <w:r w:rsidR="00826F71" w:rsidRPr="006748BB">
        <w:rPr>
          <w:rFonts w:hint="eastAsia"/>
        </w:rPr>
        <w:t>的</w:t>
      </w:r>
      <w:r w:rsidR="00826F71" w:rsidRPr="006748BB">
        <w:t>名称</w:t>
      </w:r>
      <w:r w:rsidRPr="006748BB">
        <w:rPr>
          <w:rFonts w:hint="eastAsia"/>
        </w:rPr>
        <w:t>。</w:t>
      </w:r>
      <w:r w:rsidR="00826F71" w:rsidRPr="006748BB">
        <w:rPr>
          <w:rFonts w:hint="eastAsia"/>
        </w:rPr>
        <w:t>图</w:t>
      </w:r>
      <w:r w:rsidR="00B768E9">
        <w:t>7</w:t>
      </w:r>
      <w:r w:rsidR="00826F71" w:rsidRPr="006748BB">
        <w:rPr>
          <w:rFonts w:hint="eastAsia"/>
        </w:rPr>
        <w:t>是</w:t>
      </w:r>
      <w:r w:rsidR="00826F71" w:rsidRPr="006748BB">
        <w:t>部分基本手形</w:t>
      </w:r>
      <w:r w:rsidR="00DC20E4" w:rsidRPr="006748BB">
        <w:rPr>
          <w:rFonts w:hint="eastAsia"/>
        </w:rPr>
        <w:t>的</w:t>
      </w:r>
      <w:r w:rsidR="00DC20E4" w:rsidRPr="006748BB">
        <w:t>展示</w:t>
      </w:r>
      <w:r w:rsidR="00826F71" w:rsidRPr="006748BB">
        <w:t>。</w:t>
      </w:r>
      <w:r w:rsidRPr="006748BB">
        <w:rPr>
          <w:rFonts w:hint="eastAsia"/>
        </w:rPr>
        <w:t>因此</w:t>
      </w:r>
      <w:r w:rsidRPr="006748BB">
        <w:t>本论文的主要目的是</w:t>
      </w:r>
      <w:r w:rsidRPr="006748BB">
        <w:rPr>
          <w:rFonts w:hint="eastAsia"/>
        </w:rPr>
        <w:t>对</w:t>
      </w:r>
      <w:r w:rsidR="00EC2454" w:rsidRPr="006748BB">
        <w:rPr>
          <w:rFonts w:hint="eastAsia"/>
        </w:rPr>
        <w:t>手语</w:t>
      </w:r>
      <w:r w:rsidR="00EC2454" w:rsidRPr="006748BB">
        <w:t>表达</w:t>
      </w:r>
      <w:r w:rsidR="00EC2454" w:rsidRPr="006748BB">
        <w:rPr>
          <w:rFonts w:hint="eastAsia"/>
        </w:rPr>
        <w:t>过程</w:t>
      </w:r>
      <w:r w:rsidR="00EC2454" w:rsidRPr="006748BB">
        <w:t>中的手形</w:t>
      </w:r>
      <w:r w:rsidR="00EC2454" w:rsidRPr="006748BB">
        <w:rPr>
          <w:rFonts w:hint="eastAsia"/>
        </w:rPr>
        <w:t>进行</w:t>
      </w:r>
      <w:r w:rsidR="005F2D39">
        <w:t>分类</w:t>
      </w:r>
      <w:r w:rsidR="00EC2454" w:rsidRPr="006748BB">
        <w:t>，</w:t>
      </w:r>
      <w:r w:rsidR="005F2D39">
        <w:rPr>
          <w:rFonts w:hint="eastAsia"/>
        </w:rPr>
        <w:t>分类</w:t>
      </w:r>
      <w:r w:rsidR="00DC20E4" w:rsidRPr="006748BB">
        <w:rPr>
          <w:rFonts w:hint="eastAsia"/>
        </w:rPr>
        <w:t>出</w:t>
      </w:r>
      <w:r w:rsidR="00DC20E4" w:rsidRPr="006748BB">
        <w:t>对应</w:t>
      </w:r>
      <w:r w:rsidR="00DC20E4" w:rsidRPr="006748BB">
        <w:rPr>
          <w:rFonts w:hint="eastAsia"/>
        </w:rPr>
        <w:t>61</w:t>
      </w:r>
      <w:r w:rsidR="00DC20E4" w:rsidRPr="006748BB">
        <w:rPr>
          <w:rFonts w:hint="eastAsia"/>
        </w:rPr>
        <w:t>个</w:t>
      </w:r>
      <w:r w:rsidR="00DC20E4" w:rsidRPr="006748BB">
        <w:t>基本手形中的哪一个</w:t>
      </w:r>
      <w:r w:rsidR="00EC2454" w:rsidRPr="006748BB">
        <w:t>。</w:t>
      </w:r>
    </w:p>
    <w:p w:rsidR="002D5590" w:rsidRPr="00F66506" w:rsidRDefault="00826F71" w:rsidP="00F66506">
      <w:pPr>
        <w:pStyle w:val="a"/>
        <w:ind w:firstLine="480"/>
      </w:pPr>
      <w:r w:rsidRPr="00F66506">
        <w:rPr>
          <w:noProof/>
        </w:rPr>
        <w:lastRenderedPageBreak/>
        <w:drawing>
          <wp:inline distT="0" distB="0" distL="0" distR="0" wp14:anchorId="5BE65D67" wp14:editId="2F9A26CA">
            <wp:extent cx="4873925" cy="388969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srcRect/>
                    <a:stretch>
                      <a:fillRect/>
                    </a:stretch>
                  </pic:blipFill>
                  <pic:spPr bwMode="auto">
                    <a:xfrm>
                      <a:off x="0" y="0"/>
                      <a:ext cx="4881471" cy="3895713"/>
                    </a:xfrm>
                    <a:prstGeom prst="rect">
                      <a:avLst/>
                    </a:prstGeom>
                    <a:noFill/>
                    <a:ln w="9525">
                      <a:noFill/>
                      <a:miter lim="800000"/>
                      <a:headEnd/>
                      <a:tailEnd/>
                    </a:ln>
                  </pic:spPr>
                </pic:pic>
              </a:graphicData>
            </a:graphic>
          </wp:inline>
        </w:drawing>
      </w:r>
    </w:p>
    <w:p w:rsidR="006C2906" w:rsidRPr="00F66506" w:rsidRDefault="006C2906" w:rsidP="009261D6">
      <w:pPr>
        <w:pStyle w:val="a"/>
        <w:ind w:firstLine="480"/>
      </w:pPr>
      <w:r w:rsidRPr="00F66506">
        <w:rPr>
          <w:rFonts w:hint="eastAsia"/>
        </w:rPr>
        <w:t>表</w:t>
      </w:r>
      <w:r w:rsidRPr="00F66506">
        <w:rPr>
          <w:rFonts w:hint="eastAsia"/>
        </w:rPr>
        <w:t>1 61</w:t>
      </w:r>
      <w:r w:rsidRPr="00F66506">
        <w:rPr>
          <w:rFonts w:hint="eastAsia"/>
        </w:rPr>
        <w:t>种</w:t>
      </w:r>
      <w:r w:rsidRPr="00F66506">
        <w:t>基本手形</w:t>
      </w:r>
    </w:p>
    <w:p w:rsidR="00826F71" w:rsidRPr="00F66506" w:rsidRDefault="00826F71" w:rsidP="009261D6">
      <w:pPr>
        <w:pStyle w:val="a"/>
        <w:ind w:firstLine="480"/>
      </w:pPr>
      <w:r w:rsidRPr="00F66506">
        <w:rPr>
          <w:noProof/>
        </w:rPr>
        <w:drawing>
          <wp:anchor distT="0" distB="0" distL="114300" distR="114300" simplePos="0" relativeHeight="251661312" behindDoc="0" locked="0" layoutInCell="1" allowOverlap="1" wp14:anchorId="47CEDC37" wp14:editId="65E2F2BC">
            <wp:simplePos x="0" y="0"/>
            <wp:positionH relativeFrom="column">
              <wp:posOffset>478766</wp:posOffset>
            </wp:positionH>
            <wp:positionV relativeFrom="paragraph">
              <wp:posOffset>33835</wp:posOffset>
            </wp:positionV>
            <wp:extent cx="4619625" cy="2895600"/>
            <wp:effectExtent l="0" t="0" r="952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619625" cy="2895600"/>
                    </a:xfrm>
                    <a:prstGeom prst="rect">
                      <a:avLst/>
                    </a:prstGeom>
                    <a:noFill/>
                    <a:ln w="9525">
                      <a:noFill/>
                      <a:miter lim="800000"/>
                      <a:headEnd/>
                      <a:tailEnd/>
                    </a:ln>
                  </pic:spPr>
                </pic:pic>
              </a:graphicData>
            </a:graphic>
          </wp:anchor>
        </w:drawing>
      </w:r>
      <w:r w:rsidR="006C2906" w:rsidRPr="00F66506">
        <w:rPr>
          <w:rFonts w:hint="eastAsia"/>
        </w:rPr>
        <w:t>图</w:t>
      </w:r>
      <w:r w:rsidR="00B768E9">
        <w:rPr>
          <w:rFonts w:hint="eastAsia"/>
        </w:rPr>
        <w:t>7</w:t>
      </w:r>
      <w:r w:rsidR="006C2906" w:rsidRPr="00F66506">
        <w:rPr>
          <w:rFonts w:hint="eastAsia"/>
        </w:rPr>
        <w:t xml:space="preserve"> </w:t>
      </w:r>
      <w:r w:rsidR="006C2906" w:rsidRPr="00F66506">
        <w:rPr>
          <w:rFonts w:hint="eastAsia"/>
        </w:rPr>
        <w:t>部分</w:t>
      </w:r>
      <w:r w:rsidR="006C2906" w:rsidRPr="00F66506">
        <w:t>基本手形</w:t>
      </w:r>
    </w:p>
    <w:p w:rsidR="00FB1633" w:rsidRPr="00DF6F1D" w:rsidRDefault="00D76D63" w:rsidP="00DF6F1D">
      <w:pPr>
        <w:pStyle w:val="Heading2"/>
      </w:pPr>
      <w:bookmarkStart w:id="92" w:name="_Toc357172378"/>
      <w:bookmarkStart w:id="93" w:name="_Toc357179455"/>
      <w:r w:rsidRPr="00DF6F1D">
        <w:t>4</w:t>
      </w:r>
      <w:r w:rsidR="00B87EA9" w:rsidRPr="00DF6F1D">
        <w:rPr>
          <w:rFonts w:hint="eastAsia"/>
        </w:rPr>
        <w:t>.</w:t>
      </w:r>
      <w:r w:rsidR="00FB1633" w:rsidRPr="00DF6F1D">
        <w:t xml:space="preserve">2 </w:t>
      </w:r>
      <w:r w:rsidR="00FB1633" w:rsidRPr="00DF6F1D">
        <w:rPr>
          <w:rFonts w:hint="eastAsia"/>
        </w:rPr>
        <w:t>应用</w:t>
      </w:r>
      <w:r w:rsidR="00446B31" w:rsidRPr="00DF6F1D">
        <w:rPr>
          <w:rFonts w:hint="eastAsia"/>
        </w:rPr>
        <w:t>深度神经网络</w:t>
      </w:r>
      <w:r w:rsidR="00FB1633" w:rsidRPr="00DF6F1D">
        <w:t>实现手形分类</w:t>
      </w:r>
      <w:bookmarkEnd w:id="92"/>
      <w:bookmarkEnd w:id="93"/>
    </w:p>
    <w:p w:rsidR="00446B31" w:rsidRPr="00F66506" w:rsidRDefault="00446B31" w:rsidP="00F66506">
      <w:pPr>
        <w:ind w:firstLine="480"/>
      </w:pPr>
      <w:r w:rsidRPr="00F66506">
        <w:t>分类效果依赖于特征，</w:t>
      </w:r>
      <w:r w:rsidRPr="00F66506">
        <w:rPr>
          <w:rFonts w:hint="eastAsia"/>
        </w:rPr>
        <w:t>好</w:t>
      </w:r>
      <w:r w:rsidRPr="00F66506">
        <w:t>的特征应具有不变</w:t>
      </w:r>
      <w:r w:rsidRPr="00F66506">
        <w:rPr>
          <w:rFonts w:hint="eastAsia"/>
        </w:rPr>
        <w:t>（</w:t>
      </w:r>
      <w:r w:rsidRPr="00F66506">
        <w:t>形大小、尺度和旋转等）和可区分性</w:t>
      </w:r>
      <w:r w:rsidRPr="00F66506">
        <w:rPr>
          <w:rFonts w:hint="eastAsia"/>
        </w:rPr>
        <w:t>在</w:t>
      </w:r>
      <w:r w:rsidRPr="00F66506">
        <w:t>图像领域出现了不少</w:t>
      </w:r>
      <w:r w:rsidRPr="00F66506">
        <w:rPr>
          <w:rFonts w:hint="eastAsia"/>
        </w:rPr>
        <w:t>好</w:t>
      </w:r>
      <w:r w:rsidRPr="00F66506">
        <w:t>的特征</w:t>
      </w:r>
      <w:r w:rsidRPr="00F66506">
        <w:rPr>
          <w:rFonts w:hint="eastAsia"/>
        </w:rPr>
        <w:t>，</w:t>
      </w:r>
      <w:r w:rsidRPr="00F66506">
        <w:t>例如</w:t>
      </w:r>
      <w:r w:rsidRPr="00F66506">
        <w:t>Sift</w:t>
      </w:r>
      <w:r w:rsidRPr="00F66506">
        <w:rPr>
          <w:rFonts w:hint="eastAsia"/>
        </w:rPr>
        <w:t>和</w:t>
      </w:r>
      <w:r w:rsidRPr="00F66506">
        <w:t>hog</w:t>
      </w:r>
      <w:r w:rsidRPr="00F66506">
        <w:t>。但它</w:t>
      </w:r>
      <w:r w:rsidRPr="00F66506">
        <w:rPr>
          <w:rFonts w:hint="eastAsia"/>
        </w:rPr>
        <w:t>们</w:t>
      </w:r>
      <w:r w:rsidRPr="00F66506">
        <w:t>也不是万能的。然而，手工地选取特征是一件非常费力、启发式（需要专业知识）的方法，而且它的</w:t>
      </w:r>
      <w:r w:rsidRPr="00F66506">
        <w:rPr>
          <w:rFonts w:hint="eastAsia"/>
        </w:rPr>
        <w:t>调试</w:t>
      </w:r>
      <w:r w:rsidRPr="00F66506">
        <w:t>需要大量的时间。</w:t>
      </w:r>
      <w:r w:rsidRPr="00F66506">
        <w:rPr>
          <w:rFonts w:hint="eastAsia"/>
        </w:rPr>
        <w:t>相比之下，深度</w:t>
      </w:r>
      <w:r w:rsidRPr="00F66506">
        <w:t>神经网络可以</w:t>
      </w:r>
      <w:r w:rsidRPr="00F66506">
        <w:rPr>
          <w:rFonts w:hint="eastAsia"/>
        </w:rPr>
        <w:t>自动</w:t>
      </w:r>
      <w:r w:rsidRPr="00F66506">
        <w:t>地学习图像的特征，</w:t>
      </w:r>
      <w:r w:rsidRPr="00F66506">
        <w:lastRenderedPageBreak/>
        <w:t>很好</w:t>
      </w:r>
      <w:r w:rsidRPr="00F66506">
        <w:rPr>
          <w:rFonts w:hint="eastAsia"/>
        </w:rPr>
        <w:t>地</w:t>
      </w:r>
      <w:r w:rsidRPr="00F66506">
        <w:t>解决了这一问题。</w:t>
      </w:r>
    </w:p>
    <w:p w:rsidR="00446B31" w:rsidRPr="00F66506" w:rsidRDefault="000F0BB9" w:rsidP="00F66506">
      <w:pPr>
        <w:ind w:firstLine="480"/>
      </w:pPr>
      <w:r>
        <w:rPr>
          <w:rFonts w:hint="eastAsia"/>
        </w:rPr>
        <w:t>正如</w:t>
      </w:r>
      <w:r>
        <w:rPr>
          <w:rFonts w:hint="eastAsia"/>
        </w:rPr>
        <w:t>3.1</w:t>
      </w:r>
      <w:r>
        <w:rPr>
          <w:rFonts w:hint="eastAsia"/>
        </w:rPr>
        <w:t>节中提到的那样，文献</w:t>
      </w:r>
      <w:r>
        <w:rPr>
          <w:rFonts w:hint="eastAsia"/>
        </w:rPr>
        <w:t>[</w:t>
      </w:r>
      <w:r>
        <w:t>31]</w:t>
      </w:r>
      <w:r w:rsidRPr="00F66506">
        <w:t>发现了视觉系统的信息处理</w:t>
      </w:r>
      <w:r w:rsidRPr="00F66506">
        <w:t>”</w:t>
      </w:r>
      <w:r w:rsidRPr="00F66506">
        <w:t>：可视皮层是分级的</w:t>
      </w:r>
      <w:r w:rsidR="00446B31" w:rsidRPr="00F66506">
        <w:rPr>
          <w:rFonts w:hint="eastAsia"/>
        </w:rPr>
        <w:t>。</w:t>
      </w:r>
      <w:r w:rsidR="00446B31" w:rsidRPr="00F66506">
        <w:t>这个发现激发了人们对于神经系统的进一步思考。神经</w:t>
      </w:r>
      <w:r w:rsidR="00446B31" w:rsidRPr="00F66506">
        <w:t>-</w:t>
      </w:r>
      <w:r w:rsidR="00446B31" w:rsidRPr="00F66506">
        <w:t>中枢</w:t>
      </w:r>
      <w:r w:rsidR="00446B31" w:rsidRPr="00F66506">
        <w:t>-</w:t>
      </w:r>
      <w:r w:rsidR="00446B31" w:rsidRPr="00F66506">
        <w:t>大脑的工作过程，或许是一个不断迭代、不断抽象的过程。从原始信号，做低级抽象，逐渐向高级抽象迭代。人类的逻辑思维，经常使用高度抽象的概念。例如，从原始信号摄入开始（瞳孔摄入像素</w:t>
      </w:r>
      <w:r w:rsidR="00446B31" w:rsidRPr="00F66506">
        <w:t xml:space="preserve"> Pixels</w:t>
      </w:r>
      <w:r w:rsidR="00446B31" w:rsidRPr="00F66506">
        <w:t>），接着做初步处理（大脑皮层某些细胞发现边缘和方向），然后抽象（大脑判定，眼前的物体的形状，是圆形的），然后进一步抽象（大脑进一步判定该物体是只气球）。</w:t>
      </w:r>
    </w:p>
    <w:p w:rsidR="00446B31" w:rsidRPr="00F66506" w:rsidRDefault="00446B31" w:rsidP="00F66506">
      <w:pPr>
        <w:ind w:firstLine="480"/>
      </w:pPr>
      <w:r w:rsidRPr="00F66506">
        <w:t>总的来说，人的视觉系统的信息处理是分级的。从低级的</w:t>
      </w:r>
      <w:r w:rsidRPr="00F66506">
        <w:t>V1</w:t>
      </w:r>
      <w:r w:rsidRPr="00F66506">
        <w:t>区提取边缘特征，再到</w:t>
      </w:r>
      <w:r w:rsidRPr="00F66506">
        <w:t>V2</w:t>
      </w:r>
      <w:r w:rsidRPr="00F66506">
        <w:t>区的形状或者目标的部分等，再到更高层，整个目标、目标的行为等。也就是说高层的特征是低层特征的组合，从低层到高层的特征表示越来越抽象，越来越能表现语义或者意图。而抽象层面越高，存在的可能猜测就越少，就越利于分类。例如，单词集合和句子的对应是多对一的，句子和语义的对应又是多对一的，语义和意图的对应还是多对一的，这是个层级体系。</w:t>
      </w:r>
    </w:p>
    <w:p w:rsidR="0076131A" w:rsidRPr="00F66506" w:rsidRDefault="00446B31" w:rsidP="00F66506">
      <w:pPr>
        <w:ind w:firstLine="480"/>
      </w:pPr>
      <w:r w:rsidRPr="00F66506">
        <w:t>深度神经</w:t>
      </w:r>
      <w:r w:rsidRPr="00F66506">
        <w:rPr>
          <w:rFonts w:hint="eastAsia"/>
        </w:rPr>
        <w:t>网络</w:t>
      </w:r>
      <w:r w:rsidRPr="00F66506">
        <w:t>就是借鉴这个过程。</w:t>
      </w:r>
      <w:r w:rsidRPr="00F66506">
        <w:rPr>
          <w:rFonts w:hint="eastAsia"/>
        </w:rPr>
        <w:t>直接把手形图像作为网络的输入，让每一个</w:t>
      </w:r>
      <w:r w:rsidRPr="00F66506">
        <w:t>隐</w:t>
      </w:r>
      <w:r w:rsidRPr="00F66506">
        <w:rPr>
          <w:rFonts w:hint="eastAsia"/>
        </w:rPr>
        <w:t>层</w:t>
      </w:r>
      <w:r w:rsidRPr="00F66506">
        <w:t>都</w:t>
      </w:r>
      <w:r w:rsidRPr="00F66506">
        <w:rPr>
          <w:rFonts w:hint="eastAsia"/>
        </w:rPr>
        <w:t>去提取手形的</w:t>
      </w:r>
      <w:r w:rsidRPr="00F66506">
        <w:t>抽象特征。</w:t>
      </w:r>
      <w:r w:rsidRPr="00F66506">
        <w:rPr>
          <w:rFonts w:hint="eastAsia"/>
        </w:rPr>
        <w:t>低层的单</w:t>
      </w:r>
      <w:r w:rsidRPr="00F66506">
        <w:t>元提取</w:t>
      </w:r>
      <w:r w:rsidRPr="00F66506">
        <w:rPr>
          <w:rFonts w:hint="eastAsia"/>
        </w:rPr>
        <w:t>图像</w:t>
      </w:r>
      <w:r w:rsidRPr="00F66506">
        <w:t>的</w:t>
      </w:r>
      <w:r w:rsidR="00F66506" w:rsidRPr="00F66506">
        <w:t>初级</w:t>
      </w:r>
      <w:r w:rsidRPr="00F66506">
        <w:t>信息，</w:t>
      </w:r>
      <w:r w:rsidRPr="00F66506">
        <w:rPr>
          <w:rFonts w:hint="eastAsia"/>
        </w:rPr>
        <w:t>高层</w:t>
      </w:r>
      <w:r w:rsidRPr="00F66506">
        <w:t>的单元</w:t>
      </w:r>
      <w:r w:rsidRPr="00F66506">
        <w:rPr>
          <w:rFonts w:hint="eastAsia"/>
        </w:rPr>
        <w:t>对</w:t>
      </w:r>
      <w:r w:rsidRPr="00F66506">
        <w:t>低层的特征进行组合得到更加</w:t>
      </w:r>
      <w:r w:rsidRPr="00F66506">
        <w:rPr>
          <w:rFonts w:hint="eastAsia"/>
        </w:rPr>
        <w:t>抽象</w:t>
      </w:r>
      <w:r w:rsidRPr="00F66506">
        <w:t>的特征，</w:t>
      </w:r>
      <w:r w:rsidRPr="00F66506">
        <w:rPr>
          <w:rFonts w:hint="eastAsia"/>
        </w:rPr>
        <w:t>随着</w:t>
      </w:r>
      <w:r w:rsidRPr="00F66506">
        <w:t>层数的不断加深，</w:t>
      </w:r>
      <w:r w:rsidRPr="00F66506">
        <w:rPr>
          <w:rFonts w:hint="eastAsia"/>
        </w:rPr>
        <w:t>网络对于手形</w:t>
      </w:r>
      <w:r w:rsidRPr="00F66506">
        <w:t>的</w:t>
      </w:r>
      <w:r w:rsidRPr="00F66506">
        <w:t>“</w:t>
      </w:r>
      <w:r w:rsidRPr="00F66506">
        <w:rPr>
          <w:rFonts w:hint="eastAsia"/>
        </w:rPr>
        <w:t>理解</w:t>
      </w:r>
      <w:r w:rsidRPr="00F66506">
        <w:t>”</w:t>
      </w:r>
      <w:r w:rsidRPr="00F66506">
        <w:rPr>
          <w:rFonts w:hint="eastAsia"/>
        </w:rPr>
        <w:t>趋于正确，并且对于不同的手形图像，网络有不同的“理解”，根据不同的“理解”来实现分类。</w:t>
      </w:r>
    </w:p>
    <w:p w:rsidR="00C46DB6" w:rsidRPr="00D76D63" w:rsidRDefault="00446B31" w:rsidP="00D76D63">
      <w:pPr>
        <w:pStyle w:val="Heading1"/>
      </w:pPr>
      <w:bookmarkStart w:id="94" w:name="_Toc357172381"/>
      <w:bookmarkStart w:id="95" w:name="_Toc357179456"/>
      <w:r w:rsidRPr="00D76D63">
        <w:rPr>
          <w:rFonts w:hint="eastAsia"/>
        </w:rPr>
        <w:t>第五章</w:t>
      </w:r>
      <w:r w:rsidR="00C46DB6" w:rsidRPr="00D76D63">
        <w:t xml:space="preserve"> </w:t>
      </w:r>
      <w:r w:rsidR="00C46DB6" w:rsidRPr="00D76D63">
        <w:rPr>
          <w:rFonts w:hint="eastAsia"/>
        </w:rPr>
        <w:t>实验</w:t>
      </w:r>
      <w:r w:rsidRPr="00D76D63">
        <w:rPr>
          <w:rFonts w:hint="eastAsia"/>
        </w:rPr>
        <w:t>与</w:t>
      </w:r>
      <w:r w:rsidR="00C46DB6" w:rsidRPr="00D76D63">
        <w:t>结果</w:t>
      </w:r>
      <w:bookmarkEnd w:id="94"/>
      <w:bookmarkEnd w:id="95"/>
    </w:p>
    <w:p w:rsidR="00B06083" w:rsidRPr="00DF6F1D" w:rsidRDefault="00446B31" w:rsidP="00DF6F1D">
      <w:pPr>
        <w:pStyle w:val="Heading2"/>
      </w:pPr>
      <w:bookmarkStart w:id="96" w:name="_Toc357172382"/>
      <w:bookmarkStart w:id="97" w:name="_Toc357179457"/>
      <w:r w:rsidRPr="00DF6F1D">
        <w:rPr>
          <w:rFonts w:hint="eastAsia"/>
        </w:rPr>
        <w:t>5</w:t>
      </w:r>
      <w:r w:rsidR="00B06083" w:rsidRPr="00DF6F1D">
        <w:rPr>
          <w:rFonts w:hint="eastAsia"/>
        </w:rPr>
        <w:t>.1 数据</w:t>
      </w:r>
      <w:bookmarkEnd w:id="96"/>
      <w:r w:rsidR="00A9188E" w:rsidRPr="00DF6F1D">
        <w:rPr>
          <w:rFonts w:hint="eastAsia"/>
        </w:rPr>
        <w:t>获取与</w:t>
      </w:r>
      <w:r w:rsidR="00893C4E" w:rsidRPr="00DF6F1D">
        <w:rPr>
          <w:rFonts w:hint="eastAsia"/>
        </w:rPr>
        <w:t>处理</w:t>
      </w:r>
      <w:bookmarkEnd w:id="97"/>
    </w:p>
    <w:p w:rsidR="003936B0" w:rsidRDefault="00893C4E" w:rsidP="00893C4E">
      <w:pPr>
        <w:ind w:firstLine="480"/>
      </w:pPr>
      <w:r>
        <w:rPr>
          <w:rFonts w:hint="eastAsia"/>
        </w:rPr>
        <w:t>实验数据采集自</w:t>
      </w:r>
      <w:r>
        <w:rPr>
          <w:rFonts w:hint="eastAsia"/>
        </w:rPr>
        <w:t>9</w:t>
      </w:r>
      <w:r>
        <w:rPr>
          <w:rFonts w:hint="eastAsia"/>
        </w:rPr>
        <w:t>个人录制的共</w:t>
      </w:r>
      <w:r>
        <w:rPr>
          <w:rFonts w:hint="eastAsia"/>
        </w:rPr>
        <w:t>549</w:t>
      </w:r>
      <w:r>
        <w:rPr>
          <w:rFonts w:hint="eastAsia"/>
        </w:rPr>
        <w:t>段视频转成的图片，包含</w:t>
      </w:r>
      <w:r w:rsidR="005F2D39" w:rsidRPr="00F66506">
        <w:rPr>
          <w:rFonts w:hint="eastAsia"/>
        </w:rPr>
        <w:t>61</w:t>
      </w:r>
      <w:r w:rsidR="00C46DB6" w:rsidRPr="00F66506">
        <w:rPr>
          <w:rFonts w:hint="eastAsia"/>
        </w:rPr>
        <w:t>种</w:t>
      </w:r>
      <w:r w:rsidR="00C46DB6" w:rsidRPr="00F66506">
        <w:t>基本手</w:t>
      </w:r>
      <w:r w:rsidR="00C46DB6" w:rsidRPr="00F66506">
        <w:rPr>
          <w:rFonts w:hint="eastAsia"/>
        </w:rPr>
        <w:t>形</w:t>
      </w:r>
      <w:r>
        <w:rPr>
          <w:rFonts w:hint="eastAsia"/>
        </w:rPr>
        <w:t>。视频为经过</w:t>
      </w:r>
      <w:r>
        <w:rPr>
          <w:rFonts w:hint="eastAsia"/>
        </w:rPr>
        <w:t>Kinect</w:t>
      </w:r>
      <w:r>
        <w:rPr>
          <w:rFonts w:hint="eastAsia"/>
        </w:rPr>
        <w:t>基于深度信息抠取的双手手势，尺度为</w:t>
      </w:r>
      <w:r>
        <w:rPr>
          <w:rFonts w:hint="eastAsia"/>
        </w:rPr>
        <w:t>128*128</w:t>
      </w:r>
      <w:r>
        <w:rPr>
          <w:rFonts w:hint="eastAsia"/>
        </w:rPr>
        <w:t>，每秒</w:t>
      </w:r>
      <w:r>
        <w:rPr>
          <w:rFonts w:hint="eastAsia"/>
        </w:rPr>
        <w:t>25</w:t>
      </w:r>
      <w:r>
        <w:rPr>
          <w:rFonts w:hint="eastAsia"/>
        </w:rPr>
        <w:t>帧，</w:t>
      </w:r>
      <w:r w:rsidR="00065065">
        <w:rPr>
          <w:rFonts w:hint="eastAsia"/>
        </w:rPr>
        <w:t>每只手</w:t>
      </w:r>
      <w:r>
        <w:rPr>
          <w:rFonts w:hint="eastAsia"/>
        </w:rPr>
        <w:t>共有约</w:t>
      </w:r>
      <w:r w:rsidR="00065065">
        <w:t>1</w:t>
      </w:r>
      <w:r>
        <w:t>0</w:t>
      </w:r>
      <w:r>
        <w:rPr>
          <w:rFonts w:hint="eastAsia"/>
        </w:rPr>
        <w:t>万张图片</w:t>
      </w:r>
      <w:r w:rsidR="00C46DB6" w:rsidRPr="00F66506">
        <w:rPr>
          <w:rFonts w:hint="eastAsia"/>
        </w:rPr>
        <w:t>。</w:t>
      </w:r>
      <w:r>
        <w:rPr>
          <w:rFonts w:hint="eastAsia"/>
        </w:rPr>
        <w:t>原始图片</w:t>
      </w:r>
      <w:r w:rsidR="003936B0" w:rsidRPr="00F66506">
        <w:rPr>
          <w:rFonts w:hint="eastAsia"/>
        </w:rPr>
        <w:t>如图</w:t>
      </w:r>
      <w:r w:rsidR="00B768E9">
        <w:rPr>
          <w:rFonts w:hint="eastAsia"/>
        </w:rPr>
        <w:t>8</w:t>
      </w:r>
      <w:r w:rsidR="003936B0" w:rsidRPr="00F66506">
        <w:rPr>
          <w:rFonts w:hint="eastAsia"/>
        </w:rPr>
        <w:t>。</w:t>
      </w:r>
    </w:p>
    <w:p w:rsidR="003B69ED" w:rsidRDefault="009261D6" w:rsidP="009261D6">
      <w:pPr>
        <w:pStyle w:val="a"/>
        <w:ind w:firstLine="480"/>
      </w:pPr>
      <w:r>
        <w:rPr>
          <w:noProof/>
        </w:rPr>
        <w:drawing>
          <wp:inline distT="0" distB="0" distL="0" distR="0" wp14:anchorId="4E86FE72" wp14:editId="2BDC47B0">
            <wp:extent cx="2855343" cy="1344271"/>
            <wp:effectExtent l="0" t="0" r="2540" b="8890"/>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91"/>
                    <a:stretch>
                      <a:fillRect/>
                    </a:stretch>
                  </pic:blipFill>
                  <pic:spPr>
                    <a:xfrm>
                      <a:off x="0" y="0"/>
                      <a:ext cx="2872105" cy="1352163"/>
                    </a:xfrm>
                    <a:prstGeom prst="rect">
                      <a:avLst/>
                    </a:prstGeom>
                  </pic:spPr>
                </pic:pic>
              </a:graphicData>
            </a:graphic>
          </wp:inline>
        </w:drawing>
      </w:r>
    </w:p>
    <w:p w:rsidR="009261D6" w:rsidRDefault="009261D6" w:rsidP="009261D6">
      <w:pPr>
        <w:pStyle w:val="a"/>
        <w:ind w:firstLine="480"/>
      </w:pPr>
      <w:r>
        <w:rPr>
          <w:rFonts w:hint="eastAsia"/>
        </w:rPr>
        <w:t>图</w:t>
      </w:r>
      <w:r w:rsidR="00B768E9">
        <w:rPr>
          <w:rFonts w:hint="eastAsia"/>
        </w:rPr>
        <w:t>8</w:t>
      </w:r>
      <w:r>
        <w:rPr>
          <w:rFonts w:hint="eastAsia"/>
        </w:rPr>
        <w:t xml:space="preserve"> </w:t>
      </w:r>
      <w:r w:rsidR="00893C4E">
        <w:rPr>
          <w:rFonts w:hint="eastAsia"/>
        </w:rPr>
        <w:t>原始图片</w:t>
      </w:r>
    </w:p>
    <w:p w:rsidR="00893C4E" w:rsidRDefault="00893C4E" w:rsidP="009261D6">
      <w:pPr>
        <w:pStyle w:val="a"/>
        <w:ind w:firstLine="480"/>
      </w:pPr>
    </w:p>
    <w:p w:rsidR="00893C4E" w:rsidRPr="00F66506" w:rsidRDefault="00893C4E" w:rsidP="00065065">
      <w:pPr>
        <w:ind w:firstLine="480"/>
      </w:pPr>
      <w:r w:rsidRPr="00F66506">
        <w:rPr>
          <w:rFonts w:hint="eastAsia"/>
        </w:rPr>
        <w:t>图像</w:t>
      </w:r>
      <w:r w:rsidRPr="00F66506">
        <w:t>的格式</w:t>
      </w:r>
      <w:r w:rsidRPr="00F66506">
        <w:rPr>
          <w:rFonts w:hint="eastAsia"/>
        </w:rPr>
        <w:t>选择</w:t>
      </w:r>
      <w:r w:rsidRPr="00F66506">
        <w:rPr>
          <w:rFonts w:hint="eastAsia"/>
        </w:rPr>
        <w:t>32</w:t>
      </w:r>
      <w:r w:rsidRPr="00F66506">
        <w:t>*32</w:t>
      </w:r>
      <w:r w:rsidRPr="00F66506">
        <w:rPr>
          <w:rFonts w:hint="eastAsia"/>
        </w:rPr>
        <w:t>的</w:t>
      </w:r>
      <w:r w:rsidRPr="00F66506">
        <w:t>灰度图</w:t>
      </w:r>
      <w:r w:rsidRPr="00F66506">
        <w:rPr>
          <w:rFonts w:hint="eastAsia"/>
        </w:rPr>
        <w:t>，训练集</w:t>
      </w:r>
      <w:r w:rsidRPr="00F66506">
        <w:t>从中随机选取</w:t>
      </w:r>
      <w:r w:rsidRPr="00F66506">
        <w:t>30</w:t>
      </w:r>
      <w:r w:rsidRPr="00F66506">
        <w:rPr>
          <w:rFonts w:hint="eastAsia"/>
        </w:rPr>
        <w:t>万</w:t>
      </w:r>
      <w:r w:rsidRPr="00F66506">
        <w:t>个样本</w:t>
      </w:r>
      <w:r w:rsidRPr="00F66506">
        <w:rPr>
          <w:rFonts w:hint="eastAsia"/>
        </w:rPr>
        <w:t>，</w:t>
      </w:r>
      <w:r w:rsidRPr="00F66506">
        <w:t>剩余</w:t>
      </w:r>
      <w:r w:rsidRPr="00F66506">
        <w:lastRenderedPageBreak/>
        <w:t>20</w:t>
      </w:r>
      <w:r w:rsidRPr="00F66506">
        <w:rPr>
          <w:rFonts w:hint="eastAsia"/>
        </w:rPr>
        <w:t>万</w:t>
      </w:r>
      <w:r w:rsidRPr="00F66506">
        <w:t>个样本作为测试集。</w:t>
      </w:r>
      <w:r w:rsidRPr="00F66506">
        <w:rPr>
          <w:rFonts w:hint="eastAsia"/>
        </w:rPr>
        <w:t>考虑到</w:t>
      </w:r>
      <w:r w:rsidRPr="00F66506">
        <w:t>即使是同一个人不同时间做同样的手形也会存在角度的差异</w:t>
      </w:r>
      <w:r w:rsidRPr="00F66506">
        <w:rPr>
          <w:rFonts w:hint="eastAsia"/>
        </w:rPr>
        <w:t>，为</w:t>
      </w:r>
      <w:r w:rsidRPr="00F66506">
        <w:t>增加</w:t>
      </w:r>
      <w:r w:rsidRPr="00F66506">
        <w:rPr>
          <w:rFonts w:hint="eastAsia"/>
        </w:rPr>
        <w:t>分类</w:t>
      </w:r>
      <w:r w:rsidRPr="00F66506">
        <w:t>效果的鲁棒性，</w:t>
      </w:r>
      <w:r w:rsidRPr="00F66506">
        <w:rPr>
          <w:rFonts w:hint="eastAsia"/>
        </w:rPr>
        <w:t>研究者</w:t>
      </w:r>
      <w:r w:rsidR="00065065">
        <w:rPr>
          <w:rFonts w:hint="eastAsia"/>
        </w:rPr>
        <w:t>对数据进行了扩充，</w:t>
      </w:r>
      <w:r w:rsidRPr="00F66506">
        <w:t>将</w:t>
      </w:r>
      <w:r w:rsidRPr="00F66506">
        <w:rPr>
          <w:rFonts w:hint="eastAsia"/>
        </w:rPr>
        <w:t>录制的数据进行</w:t>
      </w:r>
      <w:r w:rsidRPr="00F66506">
        <w:t>了</w:t>
      </w:r>
      <w:r w:rsidR="00165769">
        <w:rPr>
          <w:rFonts w:hint="eastAsia"/>
        </w:rPr>
        <w:t>5</w:t>
      </w:r>
      <w:r w:rsidR="00065065">
        <w:rPr>
          <w:rFonts w:hint="eastAsia"/>
        </w:rPr>
        <w:t>次</w:t>
      </w:r>
      <w:r w:rsidRPr="00F66506">
        <w:t>正负</w:t>
      </w:r>
      <w:r w:rsidRPr="00F66506">
        <w:rPr>
          <w:rFonts w:hint="eastAsia"/>
        </w:rPr>
        <w:t>60</w:t>
      </w:r>
      <w:r w:rsidRPr="00F66506">
        <w:rPr>
          <w:rFonts w:hint="eastAsia"/>
        </w:rPr>
        <w:t>度</w:t>
      </w:r>
      <w:r w:rsidRPr="00F66506">
        <w:t>之间</w:t>
      </w:r>
      <w:r w:rsidRPr="00F66506">
        <w:rPr>
          <w:rFonts w:hint="eastAsia"/>
        </w:rPr>
        <w:t>随机旋转</w:t>
      </w:r>
      <w:r w:rsidR="00065065">
        <w:rPr>
          <w:rFonts w:hint="eastAsia"/>
        </w:rPr>
        <w:t>，最终得到约</w:t>
      </w:r>
      <w:r w:rsidR="00065065">
        <w:rPr>
          <w:rFonts w:hint="eastAsia"/>
        </w:rPr>
        <w:t>50</w:t>
      </w:r>
      <w:r w:rsidR="00065065">
        <w:rPr>
          <w:rFonts w:hint="eastAsia"/>
        </w:rPr>
        <w:t>万张图片，如图</w:t>
      </w:r>
      <w:r w:rsidR="00B768E9">
        <w:rPr>
          <w:rFonts w:hint="eastAsia"/>
        </w:rPr>
        <w:t>-</w:t>
      </w:r>
      <w:r w:rsidR="00B768E9">
        <w:t>9</w:t>
      </w:r>
      <w:r w:rsidRPr="00F66506">
        <w:t>。</w:t>
      </w:r>
      <w:r w:rsidR="00065065">
        <w:rPr>
          <w:rFonts w:hint="eastAsia"/>
        </w:rPr>
        <w:t>其中我们随机抽取了</w:t>
      </w:r>
      <w:r w:rsidR="00065065">
        <w:rPr>
          <w:rFonts w:hint="eastAsia"/>
        </w:rPr>
        <w:t>60%</w:t>
      </w:r>
      <w:r w:rsidR="00065065">
        <w:rPr>
          <w:rFonts w:hint="eastAsia"/>
        </w:rPr>
        <w:t>作为训练集，剩余的</w:t>
      </w:r>
      <w:r w:rsidR="00065065">
        <w:rPr>
          <w:rFonts w:hint="eastAsia"/>
        </w:rPr>
        <w:t>40%</w:t>
      </w:r>
      <w:r w:rsidR="00065065">
        <w:rPr>
          <w:rFonts w:hint="eastAsia"/>
        </w:rPr>
        <w:t>作为测试集。</w:t>
      </w:r>
    </w:p>
    <w:p w:rsidR="003936B0" w:rsidRPr="00F66506" w:rsidRDefault="009261D6" w:rsidP="009261D6">
      <w:pPr>
        <w:pStyle w:val="a"/>
        <w:ind w:firstLine="480"/>
      </w:pPr>
      <w:r>
        <w:t xml:space="preserve"> </w:t>
      </w:r>
      <w:r w:rsidR="003B69ED" w:rsidRPr="00F66506">
        <w:rPr>
          <w:noProof/>
        </w:rPr>
        <w:drawing>
          <wp:inline distT="0" distB="0" distL="0" distR="0" wp14:anchorId="3CB6F079" wp14:editId="51341B03">
            <wp:extent cx="543464" cy="543464"/>
            <wp:effectExtent l="0" t="0" r="0" b="0"/>
            <wp:docPr id="8" name="图片 8" descr="C:\Users\Maple\Desktop\img_rotate_2_17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aple\Desktop\img_rotate_2_1736.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1966" cy="551966"/>
                    </a:xfrm>
                    <a:prstGeom prst="rect">
                      <a:avLst/>
                    </a:prstGeom>
                    <a:noFill/>
                    <a:ln>
                      <a:noFill/>
                    </a:ln>
                  </pic:spPr>
                </pic:pic>
              </a:graphicData>
            </a:graphic>
          </wp:inline>
        </w:drawing>
      </w:r>
      <w:r>
        <w:t xml:space="preserve">  </w:t>
      </w:r>
      <w:r w:rsidR="003B69ED" w:rsidRPr="00F66506">
        <w:rPr>
          <w:noProof/>
        </w:rPr>
        <w:drawing>
          <wp:inline distT="0" distB="0" distL="0" distR="0" wp14:anchorId="56FD1FC0" wp14:editId="47B7E489">
            <wp:extent cx="543465" cy="543465"/>
            <wp:effectExtent l="0" t="0" r="0" b="0"/>
            <wp:docPr id="9" name="图片 9" descr="C:\Users\Maple\Desktop\img_rotate_2_1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Maple\Desktop\img_rotate_2_1651.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3669" cy="553669"/>
                    </a:xfrm>
                    <a:prstGeom prst="rect">
                      <a:avLst/>
                    </a:prstGeom>
                    <a:noFill/>
                    <a:ln>
                      <a:noFill/>
                    </a:ln>
                  </pic:spPr>
                </pic:pic>
              </a:graphicData>
            </a:graphic>
          </wp:inline>
        </w:drawing>
      </w:r>
      <w:r>
        <w:t xml:space="preserve">  </w:t>
      </w:r>
      <w:r w:rsidR="003B69ED" w:rsidRPr="00F66506">
        <w:rPr>
          <w:noProof/>
        </w:rPr>
        <w:drawing>
          <wp:inline distT="0" distB="0" distL="0" distR="0" wp14:anchorId="74C74929" wp14:editId="1C4EB198">
            <wp:extent cx="543464" cy="543464"/>
            <wp:effectExtent l="0" t="0" r="0" b="0"/>
            <wp:docPr id="10" name="图片 10" descr="C:\Users\Maple\Desktop\img_rotate_2_1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Maple\Desktop\img_rotate_2_1214.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3780" cy="553780"/>
                    </a:xfrm>
                    <a:prstGeom prst="rect">
                      <a:avLst/>
                    </a:prstGeom>
                    <a:noFill/>
                    <a:ln>
                      <a:noFill/>
                    </a:ln>
                  </pic:spPr>
                </pic:pic>
              </a:graphicData>
            </a:graphic>
          </wp:inline>
        </w:drawing>
      </w:r>
      <w:r>
        <w:t xml:space="preserve">  </w:t>
      </w:r>
      <w:r w:rsidR="003B69ED" w:rsidRPr="00F66506">
        <w:rPr>
          <w:noProof/>
        </w:rPr>
        <w:drawing>
          <wp:inline distT="0" distB="0" distL="0" distR="0" wp14:anchorId="11FFC5E6" wp14:editId="1C57CC71">
            <wp:extent cx="552090" cy="552090"/>
            <wp:effectExtent l="0" t="0" r="0" b="0"/>
            <wp:docPr id="11" name="图片 11" descr="C:\Users\Maple\Desktop\img_rotate_2_16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aple\Desktop\img_rotate_2_1655.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67940" cy="567940"/>
                    </a:xfrm>
                    <a:prstGeom prst="rect">
                      <a:avLst/>
                    </a:prstGeom>
                    <a:noFill/>
                    <a:ln>
                      <a:noFill/>
                    </a:ln>
                  </pic:spPr>
                </pic:pic>
              </a:graphicData>
            </a:graphic>
          </wp:inline>
        </w:drawing>
      </w:r>
      <w:r>
        <w:t xml:space="preserve">  </w:t>
      </w:r>
      <w:r w:rsidR="003B69ED" w:rsidRPr="00F66506">
        <w:rPr>
          <w:noProof/>
        </w:rPr>
        <w:drawing>
          <wp:inline distT="0" distB="0" distL="0" distR="0" wp14:anchorId="6F4AD441" wp14:editId="24BDAD36">
            <wp:extent cx="552091" cy="552091"/>
            <wp:effectExtent l="0" t="0" r="0" b="0"/>
            <wp:docPr id="12" name="图片 12" descr="C:\Users\Maple\Desktop\img_rotate_2_2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Maple\Desktop\img_rotate_2_2071.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64897" cy="564897"/>
                    </a:xfrm>
                    <a:prstGeom prst="rect">
                      <a:avLst/>
                    </a:prstGeom>
                    <a:noFill/>
                    <a:ln>
                      <a:noFill/>
                    </a:ln>
                  </pic:spPr>
                </pic:pic>
              </a:graphicData>
            </a:graphic>
          </wp:inline>
        </w:drawing>
      </w:r>
    </w:p>
    <w:p w:rsidR="003936B0" w:rsidRDefault="003B69ED" w:rsidP="009261D6">
      <w:pPr>
        <w:pStyle w:val="a"/>
        <w:ind w:firstLine="480"/>
      </w:pPr>
      <w:r w:rsidRPr="00F66506">
        <w:rPr>
          <w:rFonts w:hint="eastAsia"/>
        </w:rPr>
        <w:t>图</w:t>
      </w:r>
      <w:r w:rsidR="00B768E9">
        <w:rPr>
          <w:rFonts w:hint="eastAsia"/>
        </w:rPr>
        <w:t>9</w:t>
      </w:r>
      <w:r w:rsidRPr="00F66506">
        <w:rPr>
          <w:rFonts w:hint="eastAsia"/>
        </w:rPr>
        <w:t xml:space="preserve"> </w:t>
      </w:r>
      <w:r w:rsidRPr="00F66506">
        <w:rPr>
          <w:rFonts w:hint="eastAsia"/>
        </w:rPr>
        <w:t>旋转</w:t>
      </w:r>
      <w:r w:rsidRPr="00F66506">
        <w:t>过的基本手形</w:t>
      </w:r>
    </w:p>
    <w:p w:rsidR="00065065" w:rsidRPr="00F66506" w:rsidRDefault="00065065" w:rsidP="00065065">
      <w:pPr>
        <w:ind w:firstLine="480"/>
      </w:pPr>
      <w:r>
        <w:rPr>
          <w:rFonts w:hint="eastAsia"/>
        </w:rPr>
        <w:t>本文使用了</w:t>
      </w:r>
      <w:r>
        <w:rPr>
          <w:rFonts w:hint="eastAsia"/>
        </w:rPr>
        <w:t>Matlab 2012b</w:t>
      </w:r>
      <w:r>
        <w:rPr>
          <w:rFonts w:hint="eastAsia"/>
        </w:rPr>
        <w:t>和</w:t>
      </w:r>
      <w:r>
        <w:rPr>
          <w:rFonts w:hint="eastAsia"/>
        </w:rPr>
        <w:t>C#</w:t>
      </w:r>
      <w:r>
        <w:rPr>
          <w:rFonts w:hint="eastAsia"/>
        </w:rPr>
        <w:t>进行编程实践，其中引用了</w:t>
      </w:r>
      <w:r>
        <w:rPr>
          <w:rFonts w:hint="eastAsia"/>
        </w:rPr>
        <w:t>DeeplearningToolbox</w:t>
      </w:r>
      <w:r>
        <w:rPr>
          <w:rFonts w:hint="eastAsia"/>
        </w:rPr>
        <w:t>和</w:t>
      </w:r>
      <w:r>
        <w:rPr>
          <w:rFonts w:hint="eastAsia"/>
        </w:rPr>
        <w:t>Accord</w:t>
      </w:r>
      <w:r>
        <w:rPr>
          <w:rFonts w:hint="eastAsia"/>
        </w:rPr>
        <w:t>框架下</w:t>
      </w:r>
      <w:r>
        <w:rPr>
          <w:rFonts w:hint="eastAsia"/>
        </w:rPr>
        <w:t>DeepLearning</w:t>
      </w:r>
      <w:r>
        <w:rPr>
          <w:rFonts w:hint="eastAsia"/>
        </w:rPr>
        <w:t>模块中的部分函数。</w:t>
      </w:r>
    </w:p>
    <w:p w:rsidR="00446B31" w:rsidRPr="00DF6F1D" w:rsidRDefault="00446B31" w:rsidP="00DF6F1D">
      <w:pPr>
        <w:pStyle w:val="Heading2"/>
      </w:pPr>
      <w:bookmarkStart w:id="98" w:name="_Toc357172383"/>
      <w:bookmarkStart w:id="99" w:name="_Toc357179458"/>
      <w:r w:rsidRPr="00DF6F1D">
        <w:t>5.2 CNN</w:t>
      </w:r>
      <w:r w:rsidR="00A956AC" w:rsidRPr="00DF6F1D">
        <w:rPr>
          <w:rFonts w:hint="eastAsia"/>
        </w:rPr>
        <w:t>手形分类</w:t>
      </w:r>
      <w:bookmarkEnd w:id="98"/>
      <w:bookmarkEnd w:id="99"/>
    </w:p>
    <w:p w:rsidR="00A956AC" w:rsidRDefault="009261D6" w:rsidP="00F66506">
      <w:pPr>
        <w:ind w:firstLine="480"/>
      </w:pPr>
      <w:r>
        <w:rPr>
          <w:rFonts w:hint="eastAsia"/>
        </w:rPr>
        <w:t>建立包含四个隐层的</w:t>
      </w:r>
      <w:r>
        <w:rPr>
          <w:rFonts w:hint="eastAsia"/>
        </w:rPr>
        <w:t>CNN</w:t>
      </w:r>
      <w:r>
        <w:rPr>
          <w:rFonts w:hint="eastAsia"/>
        </w:rPr>
        <w:t>网络模型，分别为：输入层</w:t>
      </w:r>
      <w:r>
        <w:t>–</w:t>
      </w:r>
      <w:r>
        <w:rPr>
          <w:rFonts w:hint="eastAsia"/>
        </w:rPr>
        <w:t>卷积层</w:t>
      </w:r>
      <w:r>
        <w:t>–</w:t>
      </w:r>
      <w:r>
        <w:rPr>
          <w:rFonts w:hint="eastAsia"/>
        </w:rPr>
        <w:t>子采样层</w:t>
      </w:r>
      <w:r>
        <w:t>–</w:t>
      </w:r>
      <w:r>
        <w:rPr>
          <w:rFonts w:hint="eastAsia"/>
        </w:rPr>
        <w:t>卷积层</w:t>
      </w:r>
      <w:r>
        <w:t>–</w:t>
      </w:r>
      <w:r>
        <w:rPr>
          <w:rFonts w:hint="eastAsia"/>
        </w:rPr>
        <w:t>子采样层</w:t>
      </w:r>
      <w:r>
        <w:t>–</w:t>
      </w:r>
      <w:r>
        <w:rPr>
          <w:rFonts w:hint="eastAsia"/>
        </w:rPr>
        <w:t>输出层，神经元个数分别为</w:t>
      </w:r>
      <w:r w:rsidR="00065065">
        <w:rPr>
          <w:rFonts w:hint="eastAsia"/>
        </w:rPr>
        <w:t>1024-</w:t>
      </w:r>
      <w:r w:rsidR="00065065">
        <w:t>4704-2352-768-384-61</w:t>
      </w:r>
      <w:r w:rsidR="00065065">
        <w:rPr>
          <w:rFonts w:hint="eastAsia"/>
        </w:rPr>
        <w:t>。</w:t>
      </w:r>
    </w:p>
    <w:p w:rsidR="00065065" w:rsidRDefault="00065065" w:rsidP="00F66506">
      <w:pPr>
        <w:ind w:firstLine="480"/>
      </w:pPr>
      <w:r>
        <w:rPr>
          <w:rFonts w:hint="eastAsia"/>
        </w:rPr>
        <w:t>将</w:t>
      </w:r>
      <w:r>
        <w:rPr>
          <w:rFonts w:hint="eastAsia"/>
        </w:rPr>
        <w:t>32*</w:t>
      </w:r>
      <w:r>
        <w:t>32</w:t>
      </w:r>
      <w:r>
        <w:rPr>
          <w:rFonts w:hint="eastAsia"/>
        </w:rPr>
        <w:t>图片直接</w:t>
      </w:r>
      <w:r w:rsidR="00E03655">
        <w:rPr>
          <w:rFonts w:hint="eastAsia"/>
        </w:rPr>
        <w:t>作为输入放入神经元，理想输出向量为一个</w:t>
      </w:r>
      <w:r w:rsidR="00E03655">
        <w:rPr>
          <w:rFonts w:hint="eastAsia"/>
        </w:rPr>
        <w:t>61</w:t>
      </w:r>
      <w:r w:rsidR="00E03655">
        <w:rPr>
          <w:rFonts w:hint="eastAsia"/>
        </w:rPr>
        <w:t>维</w:t>
      </w:r>
      <w:r w:rsidR="00E03655">
        <w:rPr>
          <w:rFonts w:hint="eastAsia"/>
        </w:rPr>
        <w:t>{</w:t>
      </w:r>
      <w:r w:rsidR="00E03655">
        <w:t>0</w:t>
      </w:r>
      <w:r w:rsidR="00E03655">
        <w:rPr>
          <w:rFonts w:hint="eastAsia"/>
        </w:rPr>
        <w:t>,1}</w:t>
      </w:r>
      <w:r w:rsidR="00E03655">
        <w:rPr>
          <w:rFonts w:hint="eastAsia"/>
        </w:rPr>
        <w:t>向量，在对应的手形编号位置上取</w:t>
      </w:r>
      <w:r w:rsidR="00E03655">
        <w:rPr>
          <w:rFonts w:hint="eastAsia"/>
        </w:rPr>
        <w:t>1</w:t>
      </w:r>
      <w:r w:rsidR="00E03655">
        <w:rPr>
          <w:rFonts w:hint="eastAsia"/>
        </w:rPr>
        <w:t>，其余部分取</w:t>
      </w:r>
      <w:r w:rsidR="00E03655">
        <w:rPr>
          <w:rFonts w:hint="eastAsia"/>
        </w:rPr>
        <w:t>0</w:t>
      </w:r>
      <w:r w:rsidR="00E03655">
        <w:rPr>
          <w:rFonts w:hint="eastAsia"/>
        </w:rPr>
        <w:t>。神经网络的输出选择其预测向量</w:t>
      </w:r>
      <w:r w:rsidR="00E03655">
        <w:rPr>
          <w:rFonts w:hint="eastAsia"/>
        </w:rPr>
        <w:t>O</w:t>
      </w:r>
      <w:r w:rsidR="00E03655">
        <w:rPr>
          <w:rFonts w:hint="eastAsia"/>
        </w:rPr>
        <w:t>中，最大值所在的位置（</w:t>
      </w:r>
      <w:r w:rsidR="00E03655">
        <w:rPr>
          <w:rFonts w:hint="eastAsia"/>
        </w:rPr>
        <w:t>argmax</w:t>
      </w:r>
      <w:r w:rsidR="00E03655">
        <w:rPr>
          <w:rFonts w:hint="eastAsia"/>
        </w:rPr>
        <w:t>（</w:t>
      </w:r>
      <w:r w:rsidR="00E03655">
        <w:rPr>
          <w:rFonts w:hint="eastAsia"/>
        </w:rPr>
        <w:t>O</w:t>
      </w:r>
      <w:r w:rsidR="00E03655" w:rsidRPr="00E03655">
        <w:rPr>
          <w:rFonts w:hint="eastAsia"/>
          <w:vertAlign w:val="subscript"/>
        </w:rPr>
        <w:t>i</w:t>
      </w:r>
      <w:r w:rsidR="00E03655">
        <w:rPr>
          <w:rFonts w:hint="eastAsia"/>
        </w:rPr>
        <w:t>））。</w:t>
      </w:r>
    </w:p>
    <w:p w:rsidR="00165769" w:rsidRDefault="00165769" w:rsidP="00F66506">
      <w:pPr>
        <w:ind w:firstLine="480"/>
      </w:pPr>
      <w:r>
        <w:rPr>
          <w:rFonts w:hint="eastAsia"/>
        </w:rPr>
        <w:t>对未经旋转的图片进行测试，迭代</w:t>
      </w:r>
      <w:r>
        <w:rPr>
          <w:rFonts w:hint="eastAsia"/>
        </w:rPr>
        <w:t>200</w:t>
      </w:r>
      <w:r>
        <w:rPr>
          <w:rFonts w:hint="eastAsia"/>
        </w:rPr>
        <w:t>次，识别率高达</w:t>
      </w:r>
      <w:r>
        <w:rPr>
          <w:rFonts w:hint="eastAsia"/>
        </w:rPr>
        <w:t>99.3%</w:t>
      </w:r>
      <w:r>
        <w:rPr>
          <w:rFonts w:hint="eastAsia"/>
        </w:rPr>
        <w:t>，</w:t>
      </w:r>
    </w:p>
    <w:p w:rsidR="00165769" w:rsidRDefault="00165769" w:rsidP="00165769">
      <w:pPr>
        <w:pStyle w:val="a"/>
        <w:ind w:firstLine="480"/>
      </w:pPr>
      <w:r>
        <w:rPr>
          <w:noProof/>
        </w:rPr>
        <w:drawing>
          <wp:inline distT="0" distB="0" distL="0" distR="0" wp14:anchorId="1BAAC42A" wp14:editId="0134470B">
            <wp:extent cx="5274310" cy="3955415"/>
            <wp:effectExtent l="0" t="0" r="0" b="0"/>
            <wp:docPr id="30"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rsidR="00B768E9" w:rsidRPr="00165769" w:rsidRDefault="00B768E9" w:rsidP="00165769">
      <w:pPr>
        <w:pStyle w:val="a"/>
        <w:ind w:firstLine="480"/>
      </w:pPr>
      <w:r>
        <w:rPr>
          <w:rFonts w:hint="eastAsia"/>
        </w:rPr>
        <w:t>图</w:t>
      </w:r>
      <w:r>
        <w:rPr>
          <w:rFonts w:hint="eastAsia"/>
        </w:rPr>
        <w:t xml:space="preserve">10 </w:t>
      </w:r>
      <w:r>
        <w:rPr>
          <w:rFonts w:hint="eastAsia"/>
        </w:rPr>
        <w:t>未旋转图片的收敛情况</w:t>
      </w:r>
    </w:p>
    <w:p w:rsidR="00E03655" w:rsidRDefault="00E03655" w:rsidP="00F66506">
      <w:pPr>
        <w:ind w:firstLine="480"/>
      </w:pPr>
      <w:r>
        <w:rPr>
          <w:rFonts w:hint="eastAsia"/>
        </w:rPr>
        <w:t>选择迭代次数为</w:t>
      </w:r>
      <w:r w:rsidR="00165769">
        <w:t>4</w:t>
      </w:r>
      <w:r>
        <w:rPr>
          <w:rFonts w:hint="eastAsia"/>
        </w:rPr>
        <w:t>00</w:t>
      </w:r>
      <w:r>
        <w:rPr>
          <w:rFonts w:hint="eastAsia"/>
        </w:rPr>
        <w:t>次，训练过程的收敛情况如下：</w:t>
      </w:r>
    </w:p>
    <w:p w:rsidR="00E03655" w:rsidRDefault="00E03655" w:rsidP="00165769">
      <w:pPr>
        <w:pStyle w:val="a"/>
        <w:ind w:left="360" w:firstLineChars="50" w:firstLine="120"/>
      </w:pPr>
      <w:r>
        <w:rPr>
          <w:noProof/>
        </w:rPr>
        <w:lastRenderedPageBreak/>
        <w:drawing>
          <wp:inline distT="0" distB="0" distL="0" distR="0" wp14:anchorId="4D9624EC" wp14:editId="141346DB">
            <wp:extent cx="5274310" cy="3959973"/>
            <wp:effectExtent l="0" t="0" r="2540" b="2540"/>
            <wp:docPr id="25" name="图片 25" descr="C:\Users\john\AppData\Local\Microsoft\Windows\Temporary Internet Files\Content.Word\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descr="C:\Users\john\AppData\Local\Microsoft\Windows\Temporary Internet Files\Content.Word\200.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4310" cy="3959973"/>
                    </a:xfrm>
                    <a:prstGeom prst="rect">
                      <a:avLst/>
                    </a:prstGeom>
                    <a:noFill/>
                    <a:ln>
                      <a:noFill/>
                    </a:ln>
                  </pic:spPr>
                </pic:pic>
              </a:graphicData>
            </a:graphic>
          </wp:inline>
        </w:drawing>
      </w:r>
    </w:p>
    <w:p w:rsidR="00B768E9" w:rsidRPr="00165769" w:rsidRDefault="00B768E9" w:rsidP="00B768E9">
      <w:pPr>
        <w:pStyle w:val="a"/>
        <w:ind w:firstLine="480"/>
      </w:pPr>
      <w:r>
        <w:rPr>
          <w:rFonts w:hint="eastAsia"/>
        </w:rPr>
        <w:t>图</w:t>
      </w:r>
      <w:r>
        <w:rPr>
          <w:rFonts w:hint="eastAsia"/>
        </w:rPr>
        <w:t>1</w:t>
      </w:r>
      <w:r>
        <w:t>1</w:t>
      </w:r>
      <w:r>
        <w:rPr>
          <w:rFonts w:hint="eastAsia"/>
        </w:rPr>
        <w:t xml:space="preserve"> </w:t>
      </w:r>
      <w:r>
        <w:rPr>
          <w:rFonts w:hint="eastAsia"/>
        </w:rPr>
        <w:t>旋转图片的收敛情况</w:t>
      </w:r>
    </w:p>
    <w:p w:rsidR="00B768E9" w:rsidRPr="00B768E9" w:rsidRDefault="00B768E9" w:rsidP="00165769">
      <w:pPr>
        <w:pStyle w:val="a"/>
        <w:ind w:left="360" w:firstLineChars="50" w:firstLine="120"/>
      </w:pPr>
    </w:p>
    <w:p w:rsidR="00165769" w:rsidRDefault="00165769" w:rsidP="00165769">
      <w:pPr>
        <w:pStyle w:val="a"/>
        <w:ind w:firstLineChars="0" w:firstLine="0"/>
        <w:jc w:val="both"/>
      </w:pPr>
      <w:r>
        <w:tab/>
      </w:r>
      <w:r>
        <w:rPr>
          <w:rFonts w:hint="eastAsia"/>
        </w:rPr>
        <w:t>最终的识别率高达</w:t>
      </w:r>
      <w:r>
        <w:rPr>
          <w:rFonts w:hint="eastAsia"/>
        </w:rPr>
        <w:t>98.9%</w:t>
      </w:r>
      <w:r>
        <w:rPr>
          <w:rFonts w:hint="eastAsia"/>
        </w:rPr>
        <w:t>，远远超过了文献</w:t>
      </w:r>
      <w:r w:rsidR="00D85E3C">
        <w:rPr>
          <w:rFonts w:hint="eastAsia"/>
        </w:rPr>
        <w:t>[3</w:t>
      </w:r>
      <w:r w:rsidR="00D85E3C">
        <w:t>8</w:t>
      </w:r>
      <w:r w:rsidR="00D85E3C">
        <w:rPr>
          <w:rFonts w:hint="eastAsia"/>
        </w:rPr>
        <w:t>]</w:t>
      </w:r>
      <w:r w:rsidR="00D85E3C">
        <w:t>[39]</w:t>
      </w:r>
      <w:r>
        <w:rPr>
          <w:rFonts w:hint="eastAsia"/>
        </w:rPr>
        <w:t>，</w:t>
      </w:r>
      <w:r w:rsidR="00D76D63">
        <w:rPr>
          <w:rFonts w:hint="eastAsia"/>
        </w:rPr>
        <w:t>也超过了</w:t>
      </w:r>
      <w:r>
        <w:rPr>
          <w:rFonts w:hint="eastAsia"/>
        </w:rPr>
        <w:t>state</w:t>
      </w:r>
      <w:r>
        <w:t>-of-art</w:t>
      </w:r>
      <w:r w:rsidR="00D85E3C">
        <w:t>[40]</w:t>
      </w:r>
      <w:r w:rsidR="00D76D63">
        <w:rPr>
          <w:rFonts w:hint="eastAsia"/>
        </w:rPr>
        <w:t>的结果</w:t>
      </w:r>
      <w:r>
        <w:rPr>
          <w:rFonts w:hint="eastAsia"/>
        </w:rPr>
        <w:t>。</w:t>
      </w:r>
    </w:p>
    <w:p w:rsidR="00165769" w:rsidRPr="00E03655" w:rsidRDefault="00165769" w:rsidP="00165769">
      <w:pPr>
        <w:pStyle w:val="a"/>
        <w:ind w:firstLineChars="0" w:firstLine="0"/>
        <w:jc w:val="both"/>
      </w:pPr>
    </w:p>
    <w:p w:rsidR="00B06083" w:rsidRPr="00DF6F1D" w:rsidRDefault="00446B31" w:rsidP="00DF6F1D">
      <w:pPr>
        <w:pStyle w:val="Heading2"/>
      </w:pPr>
      <w:bookmarkStart w:id="100" w:name="_Toc357172384"/>
      <w:bookmarkStart w:id="101" w:name="_Toc357179459"/>
      <w:r w:rsidRPr="00DF6F1D">
        <w:t>5.3</w:t>
      </w:r>
      <w:r w:rsidR="00B06083" w:rsidRPr="00DF6F1D">
        <w:t xml:space="preserve"> DBN</w:t>
      </w:r>
      <w:r w:rsidR="00A956AC" w:rsidRPr="00DF6F1D">
        <w:rPr>
          <w:rFonts w:hint="eastAsia"/>
        </w:rPr>
        <w:t>手形分类</w:t>
      </w:r>
      <w:bookmarkEnd w:id="100"/>
      <w:bookmarkEnd w:id="101"/>
    </w:p>
    <w:p w:rsidR="00C46DB6" w:rsidRPr="00F66506" w:rsidRDefault="00C46DB6" w:rsidP="00F66506">
      <w:pPr>
        <w:ind w:firstLine="480"/>
      </w:pPr>
      <w:r w:rsidRPr="00F66506">
        <w:rPr>
          <w:rFonts w:hint="eastAsia"/>
        </w:rPr>
        <w:t>搭建</w:t>
      </w:r>
      <w:r w:rsidRPr="00F66506">
        <w:t>一个</w:t>
      </w:r>
      <w:r w:rsidR="00B06083" w:rsidRPr="00F66506">
        <w:rPr>
          <w:rFonts w:hint="eastAsia"/>
        </w:rPr>
        <w:t>包含三个</w:t>
      </w:r>
      <w:r w:rsidR="00B06083" w:rsidRPr="00F66506">
        <w:t>隐</w:t>
      </w:r>
      <w:r w:rsidRPr="00F66506">
        <w:rPr>
          <w:rFonts w:hint="eastAsia"/>
        </w:rPr>
        <w:t>层的</w:t>
      </w:r>
      <w:r w:rsidRPr="00F66506">
        <w:rPr>
          <w:rFonts w:hint="eastAsia"/>
        </w:rPr>
        <w:t>DBN</w:t>
      </w:r>
      <w:r w:rsidRPr="00F66506">
        <w:rPr>
          <w:rFonts w:hint="eastAsia"/>
        </w:rPr>
        <w:t>网络</w:t>
      </w:r>
      <w:r w:rsidRPr="00F66506">
        <w:t>结</w:t>
      </w:r>
      <w:r w:rsidRPr="00F66506">
        <w:rPr>
          <w:rFonts w:hint="eastAsia"/>
        </w:rPr>
        <w:t>构</w:t>
      </w:r>
      <w:r w:rsidRPr="00F66506">
        <w:t>，从输入到输出</w:t>
      </w:r>
      <w:r w:rsidR="00B06083" w:rsidRPr="00F66506">
        <w:rPr>
          <w:rFonts w:hint="eastAsia"/>
        </w:rPr>
        <w:t>的</w:t>
      </w:r>
      <w:r w:rsidR="00B06083" w:rsidRPr="00F66506">
        <w:t>神经元个数</w:t>
      </w:r>
      <w:r w:rsidRPr="00F66506">
        <w:rPr>
          <w:rFonts w:hint="eastAsia"/>
        </w:rPr>
        <w:t>依次</w:t>
      </w:r>
      <w:r w:rsidRPr="00F66506">
        <w:t>为：</w:t>
      </w:r>
      <w:r w:rsidRPr="00F66506">
        <w:rPr>
          <w:rFonts w:hint="eastAsia"/>
        </w:rPr>
        <w:t>1024</w:t>
      </w:r>
      <w:r w:rsidRPr="00F66506">
        <w:t>-100-100-20</w:t>
      </w:r>
      <w:r w:rsidR="00DE372E" w:rsidRPr="00F66506">
        <w:rPr>
          <w:rFonts w:hint="eastAsia"/>
        </w:rPr>
        <w:t>0</w:t>
      </w:r>
      <w:r w:rsidR="00B06083" w:rsidRPr="00F66506">
        <w:t>0-61</w:t>
      </w:r>
      <w:r w:rsidRPr="00F66506">
        <w:rPr>
          <w:rFonts w:hint="eastAsia"/>
        </w:rPr>
        <w:t>。因为</w:t>
      </w:r>
      <w:r w:rsidRPr="00F66506">
        <w:t>系统每次处理一帧图像</w:t>
      </w:r>
      <w:r w:rsidRPr="00F66506">
        <w:rPr>
          <w:rFonts w:hint="eastAsia"/>
        </w:rPr>
        <w:t>，</w:t>
      </w:r>
      <w:r w:rsidR="00B06083" w:rsidRPr="00F66506">
        <w:rPr>
          <w:rFonts w:hint="eastAsia"/>
        </w:rPr>
        <w:t>所以</w:t>
      </w:r>
      <w:r w:rsidRPr="00F66506">
        <w:rPr>
          <w:rFonts w:hint="eastAsia"/>
        </w:rPr>
        <w:t>32</w:t>
      </w:r>
      <w:r w:rsidRPr="00F66506">
        <w:t>*32</w:t>
      </w:r>
      <w:r w:rsidRPr="00F66506">
        <w:rPr>
          <w:rFonts w:hint="eastAsia"/>
        </w:rPr>
        <w:t>的</w:t>
      </w:r>
      <w:r w:rsidRPr="00F66506">
        <w:t>灰度</w:t>
      </w:r>
      <w:r w:rsidR="00B06083" w:rsidRPr="00F66506">
        <w:rPr>
          <w:rFonts w:hint="eastAsia"/>
        </w:rPr>
        <w:t>值</w:t>
      </w:r>
      <w:r w:rsidRPr="00F66506">
        <w:t>矩阵</w:t>
      </w:r>
      <w:r w:rsidR="00B06083" w:rsidRPr="00F66506">
        <w:rPr>
          <w:rFonts w:hint="eastAsia"/>
        </w:rPr>
        <w:t>被</w:t>
      </w:r>
      <w:r w:rsidRPr="00F66506">
        <w:t>拉成一个</w:t>
      </w:r>
      <w:r w:rsidRPr="00F66506">
        <w:rPr>
          <w:rFonts w:hint="eastAsia"/>
        </w:rPr>
        <w:t>1024</w:t>
      </w:r>
      <w:r w:rsidRPr="00F66506">
        <w:rPr>
          <w:rFonts w:hint="eastAsia"/>
        </w:rPr>
        <w:t>维</w:t>
      </w:r>
      <w:r w:rsidRPr="00F66506">
        <w:t>的数组</w:t>
      </w:r>
      <w:r w:rsidRPr="00F66506">
        <w:rPr>
          <w:rFonts w:hint="eastAsia"/>
        </w:rPr>
        <w:t>作为</w:t>
      </w:r>
      <w:r w:rsidRPr="00F66506">
        <w:rPr>
          <w:rFonts w:hint="eastAsia"/>
        </w:rPr>
        <w:t>DBN</w:t>
      </w:r>
      <w:r w:rsidRPr="00F66506">
        <w:rPr>
          <w:rFonts w:hint="eastAsia"/>
        </w:rPr>
        <w:t>的</w:t>
      </w:r>
      <w:r w:rsidRPr="00F66506">
        <w:t>输入</w:t>
      </w:r>
      <w:r w:rsidRPr="00F66506">
        <w:rPr>
          <w:rFonts w:hint="eastAsia"/>
        </w:rPr>
        <w:t>，</w:t>
      </w:r>
      <w:r w:rsidRPr="00F66506">
        <w:t>输出的</w:t>
      </w:r>
      <w:r w:rsidR="00B06083" w:rsidRPr="00F66506">
        <w:rPr>
          <w:rFonts w:hint="eastAsia"/>
        </w:rPr>
        <w:t>61</w:t>
      </w:r>
      <w:r w:rsidRPr="00F66506">
        <w:rPr>
          <w:rFonts w:hint="eastAsia"/>
        </w:rPr>
        <w:t>个</w:t>
      </w:r>
      <w:r w:rsidRPr="00F66506">
        <w:t>单元对应</w:t>
      </w:r>
      <w:r w:rsidR="00B06083" w:rsidRPr="00F66506">
        <w:rPr>
          <w:rFonts w:hint="eastAsia"/>
        </w:rPr>
        <w:t>61</w:t>
      </w:r>
      <w:r w:rsidRPr="00F66506">
        <w:rPr>
          <w:rFonts w:hint="eastAsia"/>
        </w:rPr>
        <w:t>个</w:t>
      </w:r>
      <w:r w:rsidR="00B06083" w:rsidRPr="00F66506">
        <w:t>基本手形，</w:t>
      </w:r>
      <w:r w:rsidR="00B06083" w:rsidRPr="00F66506">
        <w:rPr>
          <w:rFonts w:hint="eastAsia"/>
        </w:rPr>
        <w:t>如果</w:t>
      </w:r>
      <w:r w:rsidRPr="00F66506">
        <w:t>输出表示</w:t>
      </w:r>
      <w:r w:rsidR="00B06083" w:rsidRPr="00F66506">
        <w:rPr>
          <w:rFonts w:hint="eastAsia"/>
        </w:rPr>
        <w:t>属于</w:t>
      </w:r>
      <w:r w:rsidRPr="00F66506">
        <w:t>第</w:t>
      </w:r>
      <w:r w:rsidRPr="00F66506">
        <w:rPr>
          <w:rFonts w:hint="eastAsia"/>
        </w:rPr>
        <w:t>i</w:t>
      </w:r>
      <w:r w:rsidR="00B06083" w:rsidRPr="00F66506">
        <w:rPr>
          <w:rFonts w:hint="eastAsia"/>
        </w:rPr>
        <w:t>个</w:t>
      </w:r>
      <w:r w:rsidRPr="00F66506">
        <w:t>类，则第</w:t>
      </w:r>
      <w:r w:rsidRPr="00F66506">
        <w:rPr>
          <w:rFonts w:hint="eastAsia"/>
        </w:rPr>
        <w:t>i</w:t>
      </w:r>
      <w:r w:rsidRPr="00F66506">
        <w:rPr>
          <w:rFonts w:hint="eastAsia"/>
        </w:rPr>
        <w:t>个</w:t>
      </w:r>
      <w:r w:rsidRPr="00F66506">
        <w:t>单元的值</w:t>
      </w:r>
      <w:r w:rsidRPr="00F66506">
        <w:rPr>
          <w:rFonts w:hint="eastAsia"/>
        </w:rPr>
        <w:t>为</w:t>
      </w:r>
      <w:r w:rsidRPr="00F66506">
        <w:rPr>
          <w:rFonts w:hint="eastAsia"/>
        </w:rPr>
        <w:t>1</w:t>
      </w:r>
      <w:r w:rsidRPr="00F66506">
        <w:rPr>
          <w:rFonts w:hint="eastAsia"/>
        </w:rPr>
        <w:t>，</w:t>
      </w:r>
      <w:r w:rsidRPr="00F66506">
        <w:t>其他单元的值为</w:t>
      </w:r>
      <w:r w:rsidRPr="00F66506">
        <w:rPr>
          <w:rFonts w:hint="eastAsia"/>
        </w:rPr>
        <w:t>0</w:t>
      </w:r>
      <w:r w:rsidRPr="00F66506">
        <w:rPr>
          <w:rFonts w:hint="eastAsia"/>
        </w:rPr>
        <w:t>。</w:t>
      </w:r>
    </w:p>
    <w:p w:rsidR="00B06083" w:rsidRPr="00F66506" w:rsidRDefault="00C46DB6" w:rsidP="00F66506">
      <w:pPr>
        <w:ind w:firstLine="480"/>
      </w:pPr>
      <w:r w:rsidRPr="00F66506">
        <w:rPr>
          <w:rFonts w:hint="eastAsia"/>
        </w:rPr>
        <w:t>预训练</w:t>
      </w:r>
      <w:r w:rsidR="00B06083" w:rsidRPr="00F66506">
        <w:rPr>
          <w:rFonts w:hint="eastAsia"/>
        </w:rPr>
        <w:t>时</w:t>
      </w:r>
      <w:r w:rsidR="00B06083" w:rsidRPr="00F66506">
        <w:t>，每个</w:t>
      </w:r>
      <w:r w:rsidR="00B06083" w:rsidRPr="00F66506">
        <w:rPr>
          <w:rFonts w:hint="eastAsia"/>
        </w:rPr>
        <w:t>RBM</w:t>
      </w:r>
      <w:r w:rsidRPr="00F66506">
        <w:rPr>
          <w:rFonts w:hint="eastAsia"/>
        </w:rPr>
        <w:t>迭代</w:t>
      </w:r>
      <w:r w:rsidR="00B06083" w:rsidRPr="00F66506">
        <w:rPr>
          <w:rFonts w:hint="eastAsia"/>
        </w:rPr>
        <w:t>50</w:t>
      </w:r>
      <w:r w:rsidR="00B06083" w:rsidRPr="00F66506">
        <w:rPr>
          <w:rFonts w:hint="eastAsia"/>
        </w:rPr>
        <w:t>次，</w:t>
      </w:r>
      <w:r w:rsidR="00B06083" w:rsidRPr="00F66506">
        <w:t>模型收敛情况如图</w:t>
      </w:r>
      <w:r w:rsidR="00B768E9">
        <w:rPr>
          <w:rFonts w:hint="eastAsia"/>
        </w:rPr>
        <w:t>12</w:t>
      </w:r>
      <w:r w:rsidR="00065065">
        <w:rPr>
          <w:rFonts w:hint="eastAsia"/>
        </w:rPr>
        <w:t>、</w:t>
      </w:r>
      <w:r w:rsidR="00B768E9">
        <w:rPr>
          <w:rFonts w:hint="eastAsia"/>
        </w:rPr>
        <w:t>13</w:t>
      </w:r>
      <w:r w:rsidR="00065065">
        <w:rPr>
          <w:rFonts w:hint="eastAsia"/>
        </w:rPr>
        <w:t>、</w:t>
      </w:r>
      <w:r w:rsidR="00065065">
        <w:rPr>
          <w:rFonts w:hint="eastAsia"/>
        </w:rPr>
        <w:t>1</w:t>
      </w:r>
      <w:r w:rsidR="00B768E9">
        <w:t>4</w:t>
      </w:r>
      <w:r w:rsidR="00B06083" w:rsidRPr="00F66506">
        <w:rPr>
          <w:rFonts w:hint="eastAsia"/>
        </w:rPr>
        <w:t>。</w:t>
      </w:r>
    </w:p>
    <w:p w:rsidR="00B06083" w:rsidRDefault="00065065" w:rsidP="00065065">
      <w:pPr>
        <w:pStyle w:val="a"/>
        <w:ind w:firstLine="480"/>
      </w:pPr>
      <w:r>
        <w:rPr>
          <w:noProof/>
        </w:rPr>
        <w:drawing>
          <wp:inline distT="0" distB="0" distL="0" distR="0" wp14:anchorId="42920BB0" wp14:editId="77D72764">
            <wp:extent cx="3705225" cy="14954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05225" cy="1495425"/>
                    </a:xfrm>
                    <a:prstGeom prst="rect">
                      <a:avLst/>
                    </a:prstGeom>
                  </pic:spPr>
                </pic:pic>
              </a:graphicData>
            </a:graphic>
          </wp:inline>
        </w:drawing>
      </w:r>
    </w:p>
    <w:p w:rsidR="00065065" w:rsidRDefault="00065065" w:rsidP="00065065">
      <w:pPr>
        <w:pStyle w:val="a"/>
        <w:ind w:firstLine="480"/>
      </w:pPr>
      <w:r>
        <w:rPr>
          <w:rFonts w:hint="eastAsia"/>
        </w:rPr>
        <w:lastRenderedPageBreak/>
        <w:t>图</w:t>
      </w:r>
      <w:r w:rsidR="00B768E9">
        <w:rPr>
          <w:rFonts w:hint="eastAsia"/>
        </w:rPr>
        <w:t>12</w:t>
      </w:r>
      <w:r>
        <w:t xml:space="preserve"> </w:t>
      </w:r>
      <w:r>
        <w:rPr>
          <w:rFonts w:hint="eastAsia"/>
        </w:rPr>
        <w:t>第一层</w:t>
      </w:r>
      <w:r>
        <w:rPr>
          <w:rFonts w:hint="eastAsia"/>
        </w:rPr>
        <w:t>RBM</w:t>
      </w:r>
      <w:r>
        <w:rPr>
          <w:rFonts w:hint="eastAsia"/>
        </w:rPr>
        <w:t>收敛情况</w:t>
      </w:r>
    </w:p>
    <w:p w:rsidR="00065065" w:rsidRDefault="00065065" w:rsidP="00065065">
      <w:pPr>
        <w:pStyle w:val="a"/>
        <w:ind w:firstLine="480"/>
      </w:pPr>
      <w:r>
        <w:rPr>
          <w:noProof/>
        </w:rPr>
        <w:drawing>
          <wp:inline distT="0" distB="0" distL="0" distR="0" wp14:anchorId="140F19F9" wp14:editId="226415A3">
            <wp:extent cx="3686175" cy="15144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686175" cy="1514475"/>
                    </a:xfrm>
                    <a:prstGeom prst="rect">
                      <a:avLst/>
                    </a:prstGeom>
                  </pic:spPr>
                </pic:pic>
              </a:graphicData>
            </a:graphic>
          </wp:inline>
        </w:drawing>
      </w:r>
    </w:p>
    <w:p w:rsidR="00065065" w:rsidRDefault="00065065" w:rsidP="00065065">
      <w:pPr>
        <w:pStyle w:val="a"/>
        <w:ind w:firstLine="480"/>
      </w:pPr>
      <w:r>
        <w:rPr>
          <w:rFonts w:hint="eastAsia"/>
        </w:rPr>
        <w:t>图</w:t>
      </w:r>
      <w:r w:rsidR="00B768E9">
        <w:rPr>
          <w:rFonts w:hint="eastAsia"/>
        </w:rPr>
        <w:t>13</w:t>
      </w:r>
      <w:r>
        <w:rPr>
          <w:rFonts w:hint="eastAsia"/>
        </w:rPr>
        <w:t xml:space="preserve"> </w:t>
      </w:r>
      <w:r>
        <w:rPr>
          <w:rFonts w:hint="eastAsia"/>
        </w:rPr>
        <w:t>第二层</w:t>
      </w:r>
      <w:r>
        <w:rPr>
          <w:rFonts w:hint="eastAsia"/>
        </w:rPr>
        <w:t>RBM</w:t>
      </w:r>
      <w:r>
        <w:rPr>
          <w:rFonts w:hint="eastAsia"/>
        </w:rPr>
        <w:t>收敛情况</w:t>
      </w:r>
    </w:p>
    <w:p w:rsidR="00E03655" w:rsidRDefault="00E03655" w:rsidP="00065065">
      <w:pPr>
        <w:pStyle w:val="a"/>
        <w:ind w:firstLine="480"/>
      </w:pPr>
      <w:r>
        <w:rPr>
          <w:noProof/>
        </w:rPr>
        <w:drawing>
          <wp:inline distT="0" distB="0" distL="0" distR="0" wp14:anchorId="749EE02F" wp14:editId="0E0B6057">
            <wp:extent cx="3600450" cy="15049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600450" cy="1504950"/>
                    </a:xfrm>
                    <a:prstGeom prst="rect">
                      <a:avLst/>
                    </a:prstGeom>
                  </pic:spPr>
                </pic:pic>
              </a:graphicData>
            </a:graphic>
          </wp:inline>
        </w:drawing>
      </w:r>
    </w:p>
    <w:p w:rsidR="00E03655" w:rsidRPr="00065065" w:rsidRDefault="00E03655" w:rsidP="00065065">
      <w:pPr>
        <w:pStyle w:val="a"/>
        <w:ind w:firstLine="480"/>
      </w:pPr>
      <w:r>
        <w:rPr>
          <w:rFonts w:hint="eastAsia"/>
        </w:rPr>
        <w:t>图</w:t>
      </w:r>
      <w:r w:rsidR="00B768E9">
        <w:rPr>
          <w:rFonts w:hint="eastAsia"/>
        </w:rPr>
        <w:t>14</w:t>
      </w:r>
      <w:r>
        <w:rPr>
          <w:rFonts w:hint="eastAsia"/>
        </w:rPr>
        <w:t xml:space="preserve"> </w:t>
      </w:r>
      <w:r>
        <w:rPr>
          <w:rFonts w:hint="eastAsia"/>
        </w:rPr>
        <w:t>第三层</w:t>
      </w:r>
      <w:r>
        <w:rPr>
          <w:rFonts w:hint="eastAsia"/>
        </w:rPr>
        <w:t>RBM</w:t>
      </w:r>
      <w:r>
        <w:rPr>
          <w:rFonts w:hint="eastAsia"/>
        </w:rPr>
        <w:t>收敛情况</w:t>
      </w:r>
    </w:p>
    <w:p w:rsidR="00C46DB6" w:rsidRDefault="00C46DB6" w:rsidP="00F66506">
      <w:pPr>
        <w:ind w:firstLine="480"/>
        <w:rPr>
          <w:rFonts w:hint="eastAsia"/>
        </w:rPr>
      </w:pPr>
      <w:r w:rsidRPr="00F66506">
        <w:rPr>
          <w:rFonts w:hint="eastAsia"/>
        </w:rPr>
        <w:t>微调</w:t>
      </w:r>
      <w:r w:rsidR="00B06083" w:rsidRPr="00F66506">
        <w:rPr>
          <w:rFonts w:hint="eastAsia"/>
        </w:rPr>
        <w:t>时采用</w:t>
      </w:r>
      <w:r w:rsidR="00B06083" w:rsidRPr="00F66506">
        <w:rPr>
          <w:rFonts w:hint="eastAsia"/>
        </w:rPr>
        <w:t>BP</w:t>
      </w:r>
      <w:r w:rsidR="00B06083" w:rsidRPr="00F66506">
        <w:rPr>
          <w:rFonts w:hint="eastAsia"/>
        </w:rPr>
        <w:t>算法</w:t>
      </w:r>
      <w:r w:rsidR="00B06083" w:rsidRPr="00F66506">
        <w:t>，迭代</w:t>
      </w:r>
      <w:r w:rsidR="00C12737">
        <w:t>100</w:t>
      </w:r>
      <w:r w:rsidR="00446B31" w:rsidRPr="00F66506">
        <w:rPr>
          <w:rFonts w:hint="eastAsia"/>
        </w:rPr>
        <w:t>次</w:t>
      </w:r>
      <w:r w:rsidR="00B06083" w:rsidRPr="00F66506">
        <w:t>。错误</w:t>
      </w:r>
      <w:r w:rsidR="00B06083" w:rsidRPr="00F66506">
        <w:rPr>
          <w:rFonts w:hint="eastAsia"/>
        </w:rPr>
        <w:t>率曲线</w:t>
      </w:r>
      <w:r w:rsidR="00B06083" w:rsidRPr="00F66506">
        <w:t>如图</w:t>
      </w:r>
      <w:r w:rsidR="00320464">
        <w:rPr>
          <w:rFonts w:hint="eastAsia"/>
        </w:rPr>
        <w:t>15</w:t>
      </w:r>
    </w:p>
    <w:p w:rsidR="00320464" w:rsidRPr="00F66506" w:rsidRDefault="00C12737" w:rsidP="00320464">
      <w:pPr>
        <w:pStyle w:val="a"/>
        <w:ind w:firstLine="480"/>
      </w:pPr>
      <w:r>
        <w:rPr>
          <w:noProof/>
        </w:rPr>
        <w:drawing>
          <wp:inline distT="0" distB="0" distL="0" distR="0">
            <wp:extent cx="3782060" cy="1587500"/>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782060" cy="1587500"/>
                    </a:xfrm>
                    <a:prstGeom prst="rect">
                      <a:avLst/>
                    </a:prstGeom>
                    <a:noFill/>
                    <a:ln>
                      <a:noFill/>
                    </a:ln>
                  </pic:spPr>
                </pic:pic>
              </a:graphicData>
            </a:graphic>
          </wp:inline>
        </w:drawing>
      </w:r>
    </w:p>
    <w:p w:rsidR="00B06083" w:rsidRPr="00F66506" w:rsidRDefault="00320464" w:rsidP="00320464">
      <w:pPr>
        <w:pStyle w:val="a"/>
        <w:ind w:firstLine="480"/>
        <w:rPr>
          <w:rFonts w:hint="eastAsia"/>
        </w:rPr>
      </w:pPr>
      <w:r>
        <w:rPr>
          <w:rFonts w:hint="eastAsia"/>
        </w:rPr>
        <w:t>图</w:t>
      </w:r>
      <w:r>
        <w:rPr>
          <w:rFonts w:hint="eastAsia"/>
        </w:rPr>
        <w:t xml:space="preserve">15 </w:t>
      </w:r>
      <w:r>
        <w:rPr>
          <w:rFonts w:hint="eastAsia"/>
        </w:rPr>
        <w:t>微调</w:t>
      </w:r>
      <w:r>
        <w:t>（</w:t>
      </w:r>
      <w:r>
        <w:t>fine-tune</w:t>
      </w:r>
      <w:r>
        <w:rPr>
          <w:rFonts w:hint="eastAsia"/>
        </w:rPr>
        <w:t>）误差收敛</w:t>
      </w:r>
      <w:r>
        <w:t>曲线</w:t>
      </w:r>
    </w:p>
    <w:p w:rsidR="00C46DB6" w:rsidRPr="00F66506" w:rsidRDefault="00B06083" w:rsidP="00F66506">
      <w:pPr>
        <w:ind w:firstLine="480"/>
      </w:pPr>
      <w:r w:rsidRPr="00F66506">
        <w:t>经过微调之后</w:t>
      </w:r>
      <w:r w:rsidR="00D76D63">
        <w:rPr>
          <w:rFonts w:hint="eastAsia"/>
        </w:rPr>
        <w:t>的模型</w:t>
      </w:r>
      <w:r w:rsidRPr="00F66506">
        <w:t>，识别率达到</w:t>
      </w:r>
      <w:r w:rsidR="00165769">
        <w:rPr>
          <w:rFonts w:hint="eastAsia"/>
        </w:rPr>
        <w:t>9</w:t>
      </w:r>
      <w:r w:rsidR="00D85E3C">
        <w:t>5</w:t>
      </w:r>
      <w:r w:rsidR="00165769">
        <w:rPr>
          <w:rFonts w:hint="eastAsia"/>
        </w:rPr>
        <w:t>.5</w:t>
      </w:r>
      <w:r w:rsidR="00D85E3C">
        <w:t>%</w:t>
      </w:r>
      <w:r w:rsidR="00D76D63">
        <w:rPr>
          <w:rFonts w:hint="eastAsia"/>
        </w:rPr>
        <w:t>，虽然与</w:t>
      </w:r>
      <w:r w:rsidR="00D76D63">
        <w:rPr>
          <w:rFonts w:hint="eastAsia"/>
        </w:rPr>
        <w:t>CNN</w:t>
      </w:r>
      <w:r w:rsidR="00D76D63">
        <w:rPr>
          <w:rFonts w:hint="eastAsia"/>
        </w:rPr>
        <w:t>的结果有所差异，但同样实现了很好的分类效果</w:t>
      </w:r>
      <w:r w:rsidRPr="00F66506">
        <w:rPr>
          <w:rFonts w:hint="eastAsia"/>
        </w:rPr>
        <w:t>。</w:t>
      </w:r>
    </w:p>
    <w:p w:rsidR="009261D6" w:rsidRPr="009261D6" w:rsidRDefault="009261D6" w:rsidP="009261D6">
      <w:pPr>
        <w:ind w:firstLine="480"/>
      </w:pPr>
      <w:bookmarkStart w:id="102" w:name="_Toc357172386"/>
    </w:p>
    <w:p w:rsidR="00F544F9" w:rsidRPr="00DF6F1D" w:rsidRDefault="00A956AC" w:rsidP="00DF6F1D">
      <w:pPr>
        <w:pStyle w:val="Heading2"/>
      </w:pPr>
      <w:bookmarkStart w:id="103" w:name="_Toc357179460"/>
      <w:r w:rsidRPr="00DF6F1D">
        <w:rPr>
          <w:rFonts w:hint="eastAsia"/>
        </w:rPr>
        <w:t>5.5</w:t>
      </w:r>
      <w:r w:rsidR="00360AD4" w:rsidRPr="00DF6F1D">
        <w:rPr>
          <w:rFonts w:hint="eastAsia"/>
        </w:rPr>
        <w:t xml:space="preserve"> 结果</w:t>
      </w:r>
      <w:r w:rsidR="00360AD4" w:rsidRPr="00DF6F1D">
        <w:t>分析</w:t>
      </w:r>
      <w:bookmarkEnd w:id="102"/>
      <w:bookmarkEnd w:id="103"/>
    </w:p>
    <w:p w:rsidR="00D76D63" w:rsidRDefault="00D76D63" w:rsidP="00D76D63">
      <w:pPr>
        <w:pStyle w:val="a"/>
        <w:ind w:firstLineChars="0" w:firstLine="420"/>
        <w:jc w:val="both"/>
      </w:pPr>
      <w:r>
        <w:rPr>
          <w:rFonts w:hint="eastAsia"/>
        </w:rPr>
        <w:t>通过对</w:t>
      </w:r>
      <w:r>
        <w:rPr>
          <w:rFonts w:hint="eastAsia"/>
        </w:rPr>
        <w:t>CNN</w:t>
      </w:r>
      <w:r>
        <w:rPr>
          <w:rFonts w:hint="eastAsia"/>
        </w:rPr>
        <w:t>训练出的权值进行分析（图</w:t>
      </w:r>
      <w:r w:rsidR="00320464">
        <w:rPr>
          <w:rFonts w:hint="eastAsia"/>
        </w:rPr>
        <w:t>16-1</w:t>
      </w:r>
      <w:r w:rsidR="00320464">
        <w:t>9</w:t>
      </w:r>
      <w:r>
        <w:rPr>
          <w:rFonts w:hint="eastAsia"/>
        </w:rPr>
        <w:t>），我们可以看出其提取出的特征与我们通常提取</w:t>
      </w:r>
      <w:bookmarkStart w:id="104" w:name="_GoBack"/>
      <w:bookmarkEnd w:id="104"/>
      <w:r>
        <w:rPr>
          <w:rFonts w:hint="eastAsia"/>
        </w:rPr>
        <w:t>的特征有相似之处，但又进行了一些针对手语的优化。</w:t>
      </w:r>
      <w:r>
        <w:rPr>
          <w:rFonts w:hint="eastAsia"/>
        </w:rPr>
        <w:t xml:space="preserve"> </w:t>
      </w:r>
      <w:r>
        <w:rPr>
          <w:rFonts w:hint="eastAsia"/>
        </w:rPr>
        <w:t>同时也可以发现，经过卷积处理的图片确实是逐层抽象的</w:t>
      </w:r>
    </w:p>
    <w:p w:rsidR="00D76D63" w:rsidRDefault="00D76D63" w:rsidP="00D76D63">
      <w:pPr>
        <w:pStyle w:val="a"/>
        <w:ind w:firstLine="480"/>
      </w:pPr>
      <w:r>
        <w:rPr>
          <w:noProof/>
        </w:rPr>
        <w:drawing>
          <wp:inline distT="0" distB="0" distL="0" distR="0" wp14:anchorId="657BA76B" wp14:editId="53D2AE74">
            <wp:extent cx="2860393" cy="439947"/>
            <wp:effectExtent l="0" t="0" r="0" b="0"/>
            <wp:docPr id="32" name="图片 32" descr="C:\Users\john\AppData\Local\Microsoft\Windows\Temporary Internet Files\Content.Word\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descr="C:\Users\john\AppData\Local\Microsoft\Windows\Temporary Internet Files\Content.Word\untitled1.jpg"/>
                    <pic:cNvPicPr>
                      <a:picLocks noChangeAspect="1" noChangeArrowheads="1"/>
                    </pic:cNvPicPr>
                  </pic:nvPicPr>
                  <pic:blipFill rotWithShape="1">
                    <a:blip r:embed="rId103">
                      <a:extLst>
                        <a:ext uri="{28A0092B-C50C-407E-A947-70E740481C1C}">
                          <a14:useLocalDpi xmlns:a14="http://schemas.microsoft.com/office/drawing/2010/main" val="0"/>
                        </a:ext>
                      </a:extLst>
                    </a:blip>
                    <a:srcRect t="37346" b="42169"/>
                    <a:stretch/>
                  </pic:blipFill>
                  <pic:spPr bwMode="auto">
                    <a:xfrm>
                      <a:off x="0" y="0"/>
                      <a:ext cx="2872291" cy="441777"/>
                    </a:xfrm>
                    <a:prstGeom prst="rect">
                      <a:avLst/>
                    </a:prstGeom>
                    <a:noFill/>
                    <a:ln>
                      <a:noFill/>
                    </a:ln>
                    <a:extLst>
                      <a:ext uri="{53640926-AAD7-44D8-BBD7-CCE9431645EC}">
                        <a14:shadowObscured xmlns:a14="http://schemas.microsoft.com/office/drawing/2010/main"/>
                      </a:ext>
                    </a:extLst>
                  </pic:spPr>
                </pic:pic>
              </a:graphicData>
            </a:graphic>
          </wp:inline>
        </w:drawing>
      </w:r>
    </w:p>
    <w:p w:rsidR="00D76D63" w:rsidRPr="00165769" w:rsidRDefault="00D76D63" w:rsidP="00D76D63">
      <w:pPr>
        <w:pStyle w:val="a"/>
        <w:ind w:firstLine="480"/>
      </w:pPr>
      <w:r>
        <w:rPr>
          <w:rFonts w:hint="eastAsia"/>
        </w:rPr>
        <w:t>图</w:t>
      </w:r>
      <w:r w:rsidR="00320464">
        <w:rPr>
          <w:rFonts w:hint="eastAsia"/>
        </w:rPr>
        <w:t>16</w:t>
      </w:r>
      <w:r>
        <w:rPr>
          <w:rFonts w:hint="eastAsia"/>
        </w:rPr>
        <w:t xml:space="preserve"> </w:t>
      </w:r>
      <w:r>
        <w:rPr>
          <w:rFonts w:hint="eastAsia"/>
        </w:rPr>
        <w:t>第</w:t>
      </w:r>
      <w:r>
        <w:rPr>
          <w:rFonts w:hint="eastAsia"/>
        </w:rPr>
        <w:t>1</w:t>
      </w:r>
      <w:r>
        <w:rPr>
          <w:rFonts w:hint="eastAsia"/>
        </w:rPr>
        <w:t>卷积层手部特征卷积核</w:t>
      </w:r>
    </w:p>
    <w:p w:rsidR="00D76D63" w:rsidRDefault="00D76D63" w:rsidP="00D76D63">
      <w:pPr>
        <w:pStyle w:val="a"/>
        <w:ind w:firstLine="480"/>
      </w:pPr>
      <w:r>
        <w:rPr>
          <w:noProof/>
        </w:rPr>
        <w:lastRenderedPageBreak/>
        <w:drawing>
          <wp:inline distT="0" distB="0" distL="0" distR="0" wp14:anchorId="547B7846" wp14:editId="1FC1F0FF">
            <wp:extent cx="5273259" cy="405442"/>
            <wp:effectExtent l="0" t="0" r="3810" b="0"/>
            <wp:docPr id="31" name="图片 31" descr="C:\Users\john\AppData\Local\Microsoft\Windows\Temporary Internet Files\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descr="C:\Users\john\AppData\Local\Microsoft\Windows\Temporary Internet Files\Content.Word\untitled.jpg"/>
                    <pic:cNvPicPr>
                      <a:picLocks noChangeAspect="1" noChangeArrowheads="1"/>
                    </pic:cNvPicPr>
                  </pic:nvPicPr>
                  <pic:blipFill rotWithShape="1">
                    <a:blip r:embed="rId104">
                      <a:extLst>
                        <a:ext uri="{28A0092B-C50C-407E-A947-70E740481C1C}">
                          <a14:useLocalDpi xmlns:a14="http://schemas.microsoft.com/office/drawing/2010/main" val="0"/>
                        </a:ext>
                      </a:extLst>
                    </a:blip>
                    <a:srcRect t="43352" b="46408"/>
                    <a:stretch/>
                  </pic:blipFill>
                  <pic:spPr bwMode="auto">
                    <a:xfrm>
                      <a:off x="0" y="0"/>
                      <a:ext cx="5274310" cy="405523"/>
                    </a:xfrm>
                    <a:prstGeom prst="rect">
                      <a:avLst/>
                    </a:prstGeom>
                    <a:noFill/>
                    <a:ln>
                      <a:noFill/>
                    </a:ln>
                    <a:extLst>
                      <a:ext uri="{53640926-AAD7-44D8-BBD7-CCE9431645EC}">
                        <a14:shadowObscured xmlns:a14="http://schemas.microsoft.com/office/drawing/2010/main"/>
                      </a:ext>
                    </a:extLst>
                  </pic:spPr>
                </pic:pic>
              </a:graphicData>
            </a:graphic>
          </wp:inline>
        </w:drawing>
      </w:r>
    </w:p>
    <w:p w:rsidR="00D76D63" w:rsidRPr="00165769" w:rsidRDefault="00D76D63" w:rsidP="00D76D63">
      <w:pPr>
        <w:pStyle w:val="a"/>
        <w:ind w:firstLine="480"/>
      </w:pPr>
      <w:r>
        <w:rPr>
          <w:rFonts w:hint="eastAsia"/>
        </w:rPr>
        <w:t>图</w:t>
      </w:r>
      <w:r w:rsidR="00320464">
        <w:rPr>
          <w:rFonts w:hint="eastAsia"/>
        </w:rPr>
        <w:t>17</w:t>
      </w:r>
      <w:r>
        <w:rPr>
          <w:rFonts w:hint="eastAsia"/>
        </w:rPr>
        <w:t xml:space="preserve"> </w:t>
      </w:r>
      <w:r>
        <w:rPr>
          <w:rFonts w:hint="eastAsia"/>
        </w:rPr>
        <w:t>第</w:t>
      </w:r>
      <w:r>
        <w:rPr>
          <w:rFonts w:hint="eastAsia"/>
        </w:rPr>
        <w:t>2</w:t>
      </w:r>
      <w:r>
        <w:rPr>
          <w:rFonts w:hint="eastAsia"/>
        </w:rPr>
        <w:t>卷积层手部特征卷积核</w:t>
      </w:r>
    </w:p>
    <w:p w:rsidR="00D76D63" w:rsidRDefault="00D76D63" w:rsidP="00D76D63">
      <w:pPr>
        <w:pStyle w:val="a"/>
        <w:ind w:firstLine="480"/>
      </w:pPr>
      <w:r>
        <w:rPr>
          <w:noProof/>
        </w:rPr>
        <w:drawing>
          <wp:inline distT="0" distB="0" distL="0" distR="0" wp14:anchorId="6E4718C3" wp14:editId="388DDE89">
            <wp:extent cx="2451100" cy="1838325"/>
            <wp:effectExtent l="0" t="0" r="0" b="0"/>
            <wp:docPr id="28"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51100" cy="1838325"/>
                    </a:xfrm>
                    <a:prstGeom prst="rect">
                      <a:avLst/>
                    </a:prstGeom>
                    <a:noFill/>
                    <a:ln>
                      <a:noFill/>
                    </a:ln>
                  </pic:spPr>
                </pic:pic>
              </a:graphicData>
            </a:graphic>
          </wp:inline>
        </w:drawing>
      </w:r>
      <w:r>
        <w:t xml:space="preserve"> </w:t>
      </w:r>
      <w:r>
        <w:rPr>
          <w:noProof/>
        </w:rPr>
        <w:drawing>
          <wp:inline distT="0" distB="0" distL="0" distR="0" wp14:anchorId="359F049D" wp14:editId="3080C285">
            <wp:extent cx="2276475" cy="1707515"/>
            <wp:effectExtent l="0" t="0" r="0" b="0"/>
            <wp:docPr id="29"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76475" cy="1707515"/>
                    </a:xfrm>
                    <a:prstGeom prst="rect">
                      <a:avLst/>
                    </a:prstGeom>
                    <a:noFill/>
                    <a:ln>
                      <a:noFill/>
                    </a:ln>
                  </pic:spPr>
                </pic:pic>
              </a:graphicData>
            </a:graphic>
          </wp:inline>
        </w:drawing>
      </w:r>
    </w:p>
    <w:p w:rsidR="00D76D63" w:rsidRDefault="00D76D63" w:rsidP="00D76D63">
      <w:pPr>
        <w:pStyle w:val="a"/>
        <w:ind w:firstLine="420"/>
        <w:rPr>
          <w:sz w:val="21"/>
        </w:rPr>
      </w:pPr>
      <w:r>
        <w:rPr>
          <w:rFonts w:hint="eastAsia"/>
          <w:sz w:val="21"/>
        </w:rPr>
        <w:t>图</w:t>
      </w:r>
      <w:r w:rsidR="00320464">
        <w:rPr>
          <w:rFonts w:hint="eastAsia"/>
          <w:sz w:val="21"/>
        </w:rPr>
        <w:t>18</w:t>
      </w:r>
      <w:r>
        <w:rPr>
          <w:rFonts w:hint="eastAsia"/>
          <w:sz w:val="21"/>
        </w:rPr>
        <w:t xml:space="preserve"> </w:t>
      </w:r>
      <w:r>
        <w:rPr>
          <w:rFonts w:hint="eastAsia"/>
          <w:sz w:val="21"/>
        </w:rPr>
        <w:t>第一卷积层提取的部分手部特征图</w:t>
      </w:r>
    </w:p>
    <w:p w:rsidR="00D76D63" w:rsidRDefault="00D76D63" w:rsidP="00D76D63">
      <w:pPr>
        <w:pStyle w:val="a"/>
        <w:ind w:firstLine="480"/>
        <w:rPr>
          <w:sz w:val="21"/>
        </w:rPr>
      </w:pPr>
      <w:r>
        <w:rPr>
          <w:noProof/>
        </w:rPr>
        <w:drawing>
          <wp:inline distT="0" distB="0" distL="0" distR="0" wp14:anchorId="56B326BB" wp14:editId="31E1B98A">
            <wp:extent cx="2165230" cy="1625663"/>
            <wp:effectExtent l="0" t="0" r="6985" b="0"/>
            <wp:docPr id="34" name="图片 34" descr="C:\Users\john\AppData\Local\Microsoft\Windows\Temporary Internet Files\Content.Word\untitle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descr="C:\Users\john\AppData\Local\Microsoft\Windows\Temporary Internet Files\Content.Word\untitled4.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10829" cy="1659899"/>
                    </a:xfrm>
                    <a:prstGeom prst="rect">
                      <a:avLst/>
                    </a:prstGeom>
                    <a:noFill/>
                    <a:ln>
                      <a:noFill/>
                    </a:ln>
                  </pic:spPr>
                </pic:pic>
              </a:graphicData>
            </a:graphic>
          </wp:inline>
        </w:drawing>
      </w:r>
      <w:r>
        <w:rPr>
          <w:noProof/>
        </w:rPr>
        <w:drawing>
          <wp:inline distT="0" distB="0" distL="0" distR="0" wp14:anchorId="3B97A24C" wp14:editId="433A1C2B">
            <wp:extent cx="2001328" cy="1502606"/>
            <wp:effectExtent l="0" t="0" r="0" b="2540"/>
            <wp:docPr id="33" name="图片 33" descr="C:\Users\john\AppData\Local\Microsoft\Windows\Temporary Internet Files\Content.Word\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descr="C:\Users\john\AppData\Local\Microsoft\Windows\Temporary Internet Files\Content.Word\untitled3.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37185" cy="1529528"/>
                    </a:xfrm>
                    <a:prstGeom prst="rect">
                      <a:avLst/>
                    </a:prstGeom>
                    <a:noFill/>
                    <a:ln>
                      <a:noFill/>
                    </a:ln>
                  </pic:spPr>
                </pic:pic>
              </a:graphicData>
            </a:graphic>
          </wp:inline>
        </w:drawing>
      </w:r>
    </w:p>
    <w:p w:rsidR="00D76D63" w:rsidRPr="00D76D63" w:rsidRDefault="00D76D63" w:rsidP="00D76D63">
      <w:pPr>
        <w:pStyle w:val="a"/>
        <w:ind w:firstLine="420"/>
        <w:rPr>
          <w:sz w:val="21"/>
        </w:rPr>
      </w:pPr>
      <w:r>
        <w:rPr>
          <w:rFonts w:hint="eastAsia"/>
          <w:sz w:val="21"/>
        </w:rPr>
        <w:t>图</w:t>
      </w:r>
      <w:r w:rsidR="00320464">
        <w:rPr>
          <w:rFonts w:hint="eastAsia"/>
          <w:sz w:val="21"/>
        </w:rPr>
        <w:t>19</w:t>
      </w:r>
      <w:r>
        <w:rPr>
          <w:rFonts w:hint="eastAsia"/>
          <w:sz w:val="21"/>
        </w:rPr>
        <w:t xml:space="preserve"> </w:t>
      </w:r>
      <w:r>
        <w:rPr>
          <w:rFonts w:hint="eastAsia"/>
          <w:sz w:val="21"/>
        </w:rPr>
        <w:t>第</w:t>
      </w:r>
      <w:r>
        <w:rPr>
          <w:rFonts w:hint="eastAsia"/>
          <w:sz w:val="21"/>
        </w:rPr>
        <w:t>2</w:t>
      </w:r>
      <w:r>
        <w:rPr>
          <w:rFonts w:hint="eastAsia"/>
          <w:sz w:val="21"/>
        </w:rPr>
        <w:t>卷积层提取的部分手部特征图</w:t>
      </w:r>
    </w:p>
    <w:p w:rsidR="00893E8A" w:rsidRPr="00D76D63" w:rsidRDefault="00D76D63" w:rsidP="00D76D63">
      <w:pPr>
        <w:pStyle w:val="Heading1"/>
      </w:pPr>
      <w:bookmarkStart w:id="105" w:name="_Toc357172387"/>
      <w:bookmarkStart w:id="106" w:name="_Toc357179461"/>
      <w:r w:rsidRPr="00D76D63">
        <w:rPr>
          <w:rFonts w:hint="eastAsia"/>
        </w:rPr>
        <w:t>第</w:t>
      </w:r>
      <w:r w:rsidRPr="00D76D63">
        <w:rPr>
          <w:rFonts w:hint="eastAsia"/>
        </w:rPr>
        <w:t>6</w:t>
      </w:r>
      <w:r w:rsidRPr="00D76D63">
        <w:rPr>
          <w:rFonts w:hint="eastAsia"/>
        </w:rPr>
        <w:t>章</w:t>
      </w:r>
      <w:r w:rsidR="00893E8A" w:rsidRPr="00D76D63">
        <w:rPr>
          <w:rFonts w:hint="eastAsia"/>
        </w:rPr>
        <w:t xml:space="preserve"> </w:t>
      </w:r>
      <w:r w:rsidR="00893E8A" w:rsidRPr="00D76D63">
        <w:rPr>
          <w:rFonts w:hint="eastAsia"/>
        </w:rPr>
        <w:t>结论</w:t>
      </w:r>
      <w:r w:rsidR="00893E8A" w:rsidRPr="00D76D63">
        <w:t>和</w:t>
      </w:r>
      <w:r w:rsidR="00893E8A" w:rsidRPr="00D76D63">
        <w:rPr>
          <w:rFonts w:hint="eastAsia"/>
        </w:rPr>
        <w:t>展望</w:t>
      </w:r>
      <w:bookmarkEnd w:id="105"/>
      <w:bookmarkEnd w:id="106"/>
    </w:p>
    <w:p w:rsidR="00535238" w:rsidRPr="00F66506" w:rsidRDefault="00535238" w:rsidP="00F66506">
      <w:pPr>
        <w:ind w:firstLine="480"/>
      </w:pPr>
      <w:r w:rsidRPr="00F66506">
        <w:t>人的视觉系统的信息处理是分级的</w:t>
      </w:r>
      <w:r w:rsidRPr="00F66506">
        <w:rPr>
          <w:rFonts w:hint="eastAsia"/>
        </w:rPr>
        <w:t>，</w:t>
      </w:r>
      <w:r w:rsidRPr="00F66506">
        <w:t>深度神经网络模拟人的视觉系统，对</w:t>
      </w:r>
      <w:r w:rsidRPr="00F66506">
        <w:rPr>
          <w:rFonts w:hint="eastAsia"/>
        </w:rPr>
        <w:t>输入</w:t>
      </w:r>
      <w:r w:rsidRPr="00F66506">
        <w:t>数据</w:t>
      </w:r>
      <w:r w:rsidRPr="00F66506">
        <w:rPr>
          <w:rFonts w:hint="eastAsia"/>
        </w:rPr>
        <w:t>提取</w:t>
      </w:r>
      <w:r w:rsidRPr="00F66506">
        <w:t>层次特征，从低层到高层的特征表示越来越抽象，越来越能表现语义或者意图。而抽象层面越高，存在的可能猜测就越少，就越利于分类</w:t>
      </w:r>
      <w:r w:rsidRPr="00F66506">
        <w:rPr>
          <w:rFonts w:hint="eastAsia"/>
        </w:rPr>
        <w:t>。</w:t>
      </w:r>
      <w:r w:rsidRPr="00F66506">
        <w:t>实验</w:t>
      </w:r>
      <w:r w:rsidRPr="00F66506">
        <w:rPr>
          <w:rFonts w:hint="eastAsia"/>
        </w:rPr>
        <w:t>证明</w:t>
      </w:r>
      <w:r w:rsidR="009261D6">
        <w:rPr>
          <w:rFonts w:hint="eastAsia"/>
        </w:rPr>
        <w:t>CNN</w:t>
      </w:r>
      <w:r w:rsidR="009261D6">
        <w:t>/</w:t>
      </w:r>
      <w:r w:rsidRPr="00F66506">
        <w:rPr>
          <w:rFonts w:hint="eastAsia"/>
        </w:rPr>
        <w:t>DBN</w:t>
      </w:r>
      <w:r w:rsidRPr="00F66506">
        <w:rPr>
          <w:rFonts w:hint="eastAsia"/>
        </w:rPr>
        <w:t>对</w:t>
      </w:r>
      <w:r w:rsidRPr="00F66506">
        <w:t>手形图像具有很好的</w:t>
      </w:r>
      <w:r w:rsidRPr="00F66506">
        <w:rPr>
          <w:rFonts w:hint="eastAsia"/>
        </w:rPr>
        <w:t>分类</w:t>
      </w:r>
      <w:r w:rsidRPr="00F66506">
        <w:t>效果。</w:t>
      </w:r>
    </w:p>
    <w:p w:rsidR="00893E8A" w:rsidRPr="00F66506" w:rsidRDefault="00535238" w:rsidP="00F66506">
      <w:pPr>
        <w:ind w:firstLine="480"/>
      </w:pPr>
      <w:r w:rsidRPr="00F66506">
        <w:rPr>
          <w:rFonts w:hint="eastAsia"/>
        </w:rPr>
        <w:t>手形</w:t>
      </w:r>
      <w:r w:rsidRPr="00F66506">
        <w:t>分类作为整个手语系统的一</w:t>
      </w:r>
      <w:r w:rsidRPr="00F66506">
        <w:rPr>
          <w:rFonts w:hint="eastAsia"/>
        </w:rPr>
        <w:t>个</w:t>
      </w:r>
      <w:r w:rsidRPr="00F66506">
        <w:t>子模块，目的</w:t>
      </w:r>
      <w:r w:rsidRPr="00F66506">
        <w:rPr>
          <w:rFonts w:hint="eastAsia"/>
        </w:rPr>
        <w:t>是</w:t>
      </w:r>
      <w:r w:rsidRPr="00F66506">
        <w:t>为手语语义的</w:t>
      </w:r>
      <w:r w:rsidR="005F2D39" w:rsidRPr="00F66506">
        <w:t>分类</w:t>
      </w:r>
      <w:r w:rsidRPr="00F66506">
        <w:t>提供手形</w:t>
      </w:r>
      <w:r w:rsidRPr="00F66506">
        <w:rPr>
          <w:rFonts w:hint="eastAsia"/>
        </w:rPr>
        <w:t>信息</w:t>
      </w:r>
      <w:r w:rsidRPr="00F66506">
        <w:t>。</w:t>
      </w:r>
      <w:r w:rsidRPr="00F66506">
        <w:rPr>
          <w:rFonts w:hint="eastAsia"/>
        </w:rPr>
        <w:t>可以</w:t>
      </w:r>
      <w:r w:rsidRPr="00F66506">
        <w:t>从两个方面考虑</w:t>
      </w:r>
      <w:r w:rsidRPr="00F66506">
        <w:rPr>
          <w:rFonts w:hint="eastAsia"/>
        </w:rPr>
        <w:t>建立基于</w:t>
      </w:r>
      <w:r w:rsidRPr="00F66506">
        <w:t>手形分类的</w:t>
      </w:r>
      <w:r w:rsidRPr="00F66506">
        <w:rPr>
          <w:rFonts w:hint="eastAsia"/>
        </w:rPr>
        <w:t>手语</w:t>
      </w:r>
      <w:r w:rsidR="005F2D39" w:rsidRPr="00F66506">
        <w:t>分类</w:t>
      </w:r>
      <w:r w:rsidRPr="00F66506">
        <w:t>。一</w:t>
      </w:r>
      <w:r w:rsidRPr="00F66506">
        <w:rPr>
          <w:rFonts w:hint="eastAsia"/>
        </w:rPr>
        <w:t>是建立</w:t>
      </w:r>
      <w:r w:rsidRPr="00F66506">
        <w:t>一个字典，</w:t>
      </w:r>
      <w:r w:rsidR="0062793B" w:rsidRPr="00F66506">
        <w:rPr>
          <w:rFonts w:hint="eastAsia"/>
        </w:rPr>
        <w:t>字典</w:t>
      </w:r>
      <w:r w:rsidR="0062793B" w:rsidRPr="00F66506">
        <w:t>记录每个手语词</w:t>
      </w:r>
      <w:r w:rsidR="0062793B" w:rsidRPr="00F66506">
        <w:rPr>
          <w:rFonts w:hint="eastAsia"/>
        </w:rPr>
        <w:t>和</w:t>
      </w:r>
      <w:r w:rsidR="0062793B" w:rsidRPr="00F66506">
        <w:t>基本手形</w:t>
      </w:r>
      <w:r w:rsidR="00004FBD" w:rsidRPr="00F66506">
        <w:rPr>
          <w:rFonts w:hint="eastAsia"/>
        </w:rPr>
        <w:t>组合序列</w:t>
      </w:r>
      <w:r w:rsidR="0062793B" w:rsidRPr="00F66506">
        <w:t>之间的映射关系，</w:t>
      </w:r>
      <w:r w:rsidR="0062793B" w:rsidRPr="00F66506">
        <w:rPr>
          <w:rFonts w:hint="eastAsia"/>
        </w:rPr>
        <w:t>因为大部分</w:t>
      </w:r>
      <w:r w:rsidR="0062793B" w:rsidRPr="00F66506">
        <w:t>的</w:t>
      </w:r>
      <w:r w:rsidR="0062793B" w:rsidRPr="00F66506">
        <w:rPr>
          <w:rFonts w:hint="eastAsia"/>
        </w:rPr>
        <w:t>手语</w:t>
      </w:r>
      <w:r w:rsidR="0062793B" w:rsidRPr="00F66506">
        <w:t>词都可以由基本手形组合而成，所以只要</w:t>
      </w:r>
      <w:r w:rsidR="00004FBD" w:rsidRPr="00F66506">
        <w:rPr>
          <w:rFonts w:hint="eastAsia"/>
        </w:rPr>
        <w:t>识别</w:t>
      </w:r>
      <w:r w:rsidR="0062793B" w:rsidRPr="00F66506">
        <w:t>出</w:t>
      </w:r>
      <w:r w:rsidR="0062793B" w:rsidRPr="00F66506">
        <w:rPr>
          <w:rFonts w:hint="eastAsia"/>
        </w:rPr>
        <w:t>基本</w:t>
      </w:r>
      <w:r w:rsidR="0062793B" w:rsidRPr="00F66506">
        <w:t>手形</w:t>
      </w:r>
      <w:r w:rsidR="00004FBD" w:rsidRPr="00F66506">
        <w:t>的</w:t>
      </w:r>
      <w:r w:rsidR="0062793B" w:rsidRPr="00F66506">
        <w:t>组合</w:t>
      </w:r>
      <w:r w:rsidR="00004FBD" w:rsidRPr="00F66506">
        <w:rPr>
          <w:rFonts w:hint="eastAsia"/>
        </w:rPr>
        <w:t>序列</w:t>
      </w:r>
      <w:r w:rsidR="0062793B" w:rsidRPr="00F66506">
        <w:t>，</w:t>
      </w:r>
      <w:r w:rsidR="00004FBD" w:rsidRPr="00F66506">
        <w:rPr>
          <w:rFonts w:hint="eastAsia"/>
        </w:rPr>
        <w:t>就可以</w:t>
      </w:r>
      <w:r w:rsidR="00004FBD" w:rsidRPr="00F66506">
        <w:t>在字典中</w:t>
      </w:r>
      <w:r w:rsidR="00004FBD" w:rsidRPr="00F66506">
        <w:rPr>
          <w:rFonts w:hint="eastAsia"/>
        </w:rPr>
        <w:t>查找</w:t>
      </w:r>
      <w:r w:rsidR="0062793B" w:rsidRPr="00F66506">
        <w:t>对应</w:t>
      </w:r>
      <w:r w:rsidR="00004FBD" w:rsidRPr="00F66506">
        <w:rPr>
          <w:rFonts w:hint="eastAsia"/>
        </w:rPr>
        <w:t>的</w:t>
      </w:r>
      <w:r w:rsidR="0062793B" w:rsidRPr="00F66506">
        <w:t>语义。另</w:t>
      </w:r>
      <w:r w:rsidR="0062793B" w:rsidRPr="00F66506">
        <w:rPr>
          <w:rFonts w:hint="eastAsia"/>
        </w:rPr>
        <w:t>一</w:t>
      </w:r>
      <w:r w:rsidR="00004FBD" w:rsidRPr="00F66506">
        <w:t>方面可以考虑建立</w:t>
      </w:r>
      <w:r w:rsidR="0062793B" w:rsidRPr="00F66506">
        <w:t>更有理论依据的概率</w:t>
      </w:r>
      <w:r w:rsidR="00004FBD" w:rsidRPr="00F66506">
        <w:rPr>
          <w:rFonts w:hint="eastAsia"/>
        </w:rPr>
        <w:t>生成</w:t>
      </w:r>
      <w:r w:rsidR="0062793B" w:rsidRPr="00F66506">
        <w:t>模型，比如</w:t>
      </w:r>
      <w:r w:rsidR="0062793B" w:rsidRPr="00F66506">
        <w:rPr>
          <w:rFonts w:hint="eastAsia"/>
        </w:rPr>
        <w:t>HMM</w:t>
      </w:r>
      <w:r w:rsidR="0062793B" w:rsidRPr="00F66506">
        <w:rPr>
          <w:rFonts w:hint="eastAsia"/>
        </w:rPr>
        <w:t>和</w:t>
      </w:r>
      <w:r w:rsidR="004F479B" w:rsidRPr="00F66506">
        <w:rPr>
          <w:rFonts w:hint="eastAsia"/>
        </w:rPr>
        <w:t>H</w:t>
      </w:r>
      <w:r w:rsidR="0062793B" w:rsidRPr="00F66506">
        <w:rPr>
          <w:rFonts w:hint="eastAsia"/>
        </w:rPr>
        <w:t>CRF</w:t>
      </w:r>
      <w:r w:rsidR="00004FBD" w:rsidRPr="00F66506">
        <w:rPr>
          <w:rFonts w:hint="eastAsia"/>
        </w:rPr>
        <w:t>，此时</w:t>
      </w:r>
      <w:r w:rsidR="0062793B" w:rsidRPr="00F66506">
        <w:t>基本手形</w:t>
      </w:r>
      <w:r w:rsidR="00004FBD" w:rsidRPr="00F66506">
        <w:rPr>
          <w:rFonts w:hint="eastAsia"/>
        </w:rPr>
        <w:t>构成</w:t>
      </w:r>
      <w:r w:rsidR="00004FBD" w:rsidRPr="00F66506">
        <w:t>的序列</w:t>
      </w:r>
      <w:r w:rsidR="00004FBD" w:rsidRPr="00F66506">
        <w:rPr>
          <w:rFonts w:hint="eastAsia"/>
        </w:rPr>
        <w:t>可以</w:t>
      </w:r>
      <w:r w:rsidR="00004FBD" w:rsidRPr="00F66506">
        <w:t>作为</w:t>
      </w:r>
      <w:r w:rsidR="004F479B" w:rsidRPr="00F66506">
        <w:rPr>
          <w:rFonts w:hint="eastAsia"/>
        </w:rPr>
        <w:t>模型</w:t>
      </w:r>
      <w:r w:rsidR="004F479B" w:rsidRPr="00F66506">
        <w:t>的</w:t>
      </w:r>
      <w:r w:rsidR="0062793B" w:rsidRPr="00F66506">
        <w:rPr>
          <w:rFonts w:hint="eastAsia"/>
        </w:rPr>
        <w:t>观测</w:t>
      </w:r>
      <w:r w:rsidR="0062793B" w:rsidRPr="00F66506">
        <w:t>序列</w:t>
      </w:r>
      <w:r w:rsidR="00466CF2" w:rsidRPr="00F66506">
        <w:rPr>
          <w:rFonts w:hint="eastAsia"/>
        </w:rPr>
        <w:t>。</w:t>
      </w:r>
    </w:p>
    <w:p w:rsidR="00466CF2" w:rsidRPr="00F66506" w:rsidRDefault="00466CF2" w:rsidP="00F66506">
      <w:pPr>
        <w:ind w:firstLine="480"/>
      </w:pPr>
      <w:r w:rsidRPr="00F66506">
        <w:rPr>
          <w:rFonts w:hint="eastAsia"/>
        </w:rPr>
        <w:t>实验</w:t>
      </w:r>
      <w:r w:rsidRPr="00F66506">
        <w:t>中还存在一些</w:t>
      </w:r>
      <w:r w:rsidRPr="00F66506">
        <w:rPr>
          <w:rFonts w:hint="eastAsia"/>
        </w:rPr>
        <w:t>可</w:t>
      </w:r>
      <w:r w:rsidRPr="00F66506">
        <w:t>改进的</w:t>
      </w:r>
      <w:r w:rsidRPr="00F66506">
        <w:rPr>
          <w:rFonts w:hint="eastAsia"/>
        </w:rPr>
        <w:t>地方，本文</w:t>
      </w:r>
      <w:r w:rsidRPr="00F66506">
        <w:t>介绍的手形图片是</w:t>
      </w:r>
      <w:r w:rsidRPr="00F66506">
        <w:rPr>
          <w:rFonts w:hint="eastAsia"/>
        </w:rPr>
        <w:t>32</w:t>
      </w:r>
      <w:r w:rsidRPr="00F66506">
        <w:t>*32</w:t>
      </w:r>
      <w:r w:rsidRPr="00F66506">
        <w:rPr>
          <w:rFonts w:hint="eastAsia"/>
        </w:rPr>
        <w:t>的</w:t>
      </w:r>
      <w:r w:rsidRPr="00F66506">
        <w:t>灰度图，</w:t>
      </w:r>
      <w:r w:rsidRPr="00F66506">
        <w:rPr>
          <w:rFonts w:hint="eastAsia"/>
        </w:rPr>
        <w:t>如果</w:t>
      </w:r>
      <w:r w:rsidRPr="00F66506">
        <w:t>使用</w:t>
      </w:r>
      <w:r w:rsidRPr="00F66506">
        <w:rPr>
          <w:rFonts w:hint="eastAsia"/>
        </w:rPr>
        <w:t>128</w:t>
      </w:r>
      <w:r w:rsidRPr="00F66506">
        <w:t>*128</w:t>
      </w:r>
      <w:r w:rsidRPr="00F66506">
        <w:rPr>
          <w:rFonts w:hint="eastAsia"/>
        </w:rPr>
        <w:t>的</w:t>
      </w:r>
      <w:r w:rsidRPr="00F66506">
        <w:rPr>
          <w:rFonts w:hint="eastAsia"/>
        </w:rPr>
        <w:t>RGB</w:t>
      </w:r>
      <w:r w:rsidRPr="00F66506">
        <w:rPr>
          <w:rFonts w:hint="eastAsia"/>
        </w:rPr>
        <w:t>彩色</w:t>
      </w:r>
      <w:r w:rsidRPr="00F66506">
        <w:t>图，</w:t>
      </w:r>
      <w:r w:rsidR="004F479B" w:rsidRPr="00F66506">
        <w:rPr>
          <w:rFonts w:hint="eastAsia"/>
        </w:rPr>
        <w:t>那么可以</w:t>
      </w:r>
      <w:r w:rsidR="004F479B" w:rsidRPr="00F66506">
        <w:t>对更多，更加复杂的手形进行分类</w:t>
      </w:r>
      <w:r w:rsidRPr="00F66506">
        <w:t>。但是</w:t>
      </w:r>
      <w:r w:rsidR="004F479B" w:rsidRPr="00F66506">
        <w:rPr>
          <w:rFonts w:hint="eastAsia"/>
        </w:rPr>
        <w:t>因为</w:t>
      </w:r>
      <w:r w:rsidR="004F479B" w:rsidRPr="00F66506">
        <w:t>输入的数据信息更</w:t>
      </w:r>
      <w:r w:rsidR="004F479B" w:rsidRPr="00F66506">
        <w:rPr>
          <w:rFonts w:hint="eastAsia"/>
        </w:rPr>
        <w:t>多</w:t>
      </w:r>
      <w:r w:rsidR="004F479B" w:rsidRPr="00F66506">
        <w:t>，</w:t>
      </w:r>
      <w:r w:rsidR="004F479B" w:rsidRPr="00F66506">
        <w:rPr>
          <w:rFonts w:hint="eastAsia"/>
        </w:rPr>
        <w:t>训练</w:t>
      </w:r>
      <w:r w:rsidRPr="00F66506">
        <w:t>所</w:t>
      </w:r>
      <w:r w:rsidR="004F479B" w:rsidRPr="00F66506">
        <w:rPr>
          <w:rFonts w:hint="eastAsia"/>
        </w:rPr>
        <w:t>需</w:t>
      </w:r>
      <w:r w:rsidR="004F479B" w:rsidRPr="00F66506">
        <w:t>的时间也会</w:t>
      </w:r>
      <w:r w:rsidRPr="00F66506">
        <w:t>增加。</w:t>
      </w:r>
      <w:r w:rsidRPr="00F66506">
        <w:rPr>
          <w:rFonts w:hint="eastAsia"/>
        </w:rPr>
        <w:t>也</w:t>
      </w:r>
      <w:r w:rsidRPr="00F66506">
        <w:t>可以考虑增加层数</w:t>
      </w:r>
      <w:r w:rsidRPr="00F66506">
        <w:rPr>
          <w:rFonts w:hint="eastAsia"/>
        </w:rPr>
        <w:lastRenderedPageBreak/>
        <w:t>以及单元</w:t>
      </w:r>
      <w:r w:rsidRPr="00F66506">
        <w:t>数</w:t>
      </w:r>
      <w:r w:rsidRPr="00F66506">
        <w:rPr>
          <w:rFonts w:hint="eastAsia"/>
        </w:rPr>
        <w:t>来提升</w:t>
      </w:r>
      <w:r w:rsidRPr="00F66506">
        <w:t>特征提取的效果。</w:t>
      </w:r>
      <w:r w:rsidRPr="00F66506">
        <w:rPr>
          <w:rFonts w:hint="eastAsia"/>
        </w:rPr>
        <w:t>还可以使用</w:t>
      </w:r>
      <w:r w:rsidR="004F479B" w:rsidRPr="00F66506">
        <w:rPr>
          <w:rFonts w:hint="eastAsia"/>
        </w:rPr>
        <w:t>DBN</w:t>
      </w:r>
      <w:r w:rsidR="004F479B" w:rsidRPr="00F66506">
        <w:rPr>
          <w:rFonts w:hint="eastAsia"/>
        </w:rPr>
        <w:t>和</w:t>
      </w:r>
      <w:r w:rsidRPr="00F66506">
        <w:rPr>
          <w:rFonts w:hint="eastAsia"/>
        </w:rPr>
        <w:t>CNN</w:t>
      </w:r>
      <w:r w:rsidR="004F479B" w:rsidRPr="00F66506">
        <w:rPr>
          <w:rFonts w:hint="eastAsia"/>
        </w:rPr>
        <w:t>的</w:t>
      </w:r>
      <w:r w:rsidR="004F479B" w:rsidRPr="00F66506">
        <w:t>组合</w:t>
      </w:r>
      <w:r w:rsidRPr="00F66506">
        <w:rPr>
          <w:rFonts w:hint="eastAsia"/>
        </w:rPr>
        <w:t>，</w:t>
      </w:r>
      <w:r w:rsidRPr="00F66506">
        <w:t>增加模型的复杂度使得模型能更好</w:t>
      </w:r>
      <w:r w:rsidRPr="00F66506">
        <w:rPr>
          <w:rFonts w:hint="eastAsia"/>
        </w:rPr>
        <w:t>地</w:t>
      </w:r>
      <w:r w:rsidRPr="00F66506">
        <w:t>模拟</w:t>
      </w:r>
      <w:r w:rsidRPr="00F66506">
        <w:rPr>
          <w:rFonts w:hint="eastAsia"/>
        </w:rPr>
        <w:t>人</w:t>
      </w:r>
      <w:r w:rsidRPr="00F66506">
        <w:t>的视觉</w:t>
      </w:r>
      <w:r w:rsidR="009261D6">
        <w:rPr>
          <w:rFonts w:hint="eastAsia"/>
        </w:rPr>
        <w:t>系统</w:t>
      </w:r>
      <w:r w:rsidRPr="00F66506">
        <w:t>。</w:t>
      </w:r>
    </w:p>
    <w:p w:rsidR="00E754F8" w:rsidRPr="00F66506" w:rsidRDefault="00E754F8" w:rsidP="00F66506">
      <w:pPr>
        <w:ind w:firstLine="480"/>
      </w:pPr>
    </w:p>
    <w:p w:rsidR="00E754F8" w:rsidRPr="004831AF" w:rsidRDefault="00E754F8" w:rsidP="00F66506">
      <w:pPr>
        <w:ind w:firstLine="480"/>
      </w:pPr>
    </w:p>
    <w:p w:rsidR="00E754F8" w:rsidRPr="00F66506" w:rsidRDefault="00E754F8" w:rsidP="00F66506">
      <w:pPr>
        <w:ind w:firstLine="480"/>
      </w:pPr>
    </w:p>
    <w:p w:rsidR="00E754F8" w:rsidRPr="00F66506" w:rsidRDefault="00E754F8" w:rsidP="00F66506">
      <w:pPr>
        <w:ind w:firstLine="480"/>
      </w:pPr>
    </w:p>
    <w:p w:rsidR="00E754F8" w:rsidRPr="00F66506" w:rsidRDefault="00E754F8" w:rsidP="00F66506">
      <w:pPr>
        <w:ind w:firstLine="480"/>
      </w:pPr>
    </w:p>
    <w:p w:rsidR="00E754F8" w:rsidRPr="00F66506" w:rsidRDefault="00E754F8" w:rsidP="00F66506">
      <w:pPr>
        <w:ind w:firstLine="480"/>
      </w:pPr>
    </w:p>
    <w:p w:rsidR="00E754F8" w:rsidRPr="00F66506" w:rsidRDefault="00E754F8" w:rsidP="00F66506">
      <w:pPr>
        <w:ind w:firstLine="480"/>
      </w:pPr>
    </w:p>
    <w:p w:rsidR="00E754F8" w:rsidRPr="00F66506" w:rsidRDefault="00E754F8" w:rsidP="00F66506">
      <w:pPr>
        <w:ind w:firstLine="480"/>
      </w:pPr>
    </w:p>
    <w:p w:rsidR="00D76D63" w:rsidRDefault="00D76D63">
      <w:pPr>
        <w:widowControl/>
        <w:spacing w:line="240" w:lineRule="auto"/>
        <w:ind w:firstLineChars="0" w:firstLine="0"/>
        <w:jc w:val="left"/>
      </w:pPr>
      <w:r>
        <w:br w:type="page"/>
      </w:r>
    </w:p>
    <w:p w:rsidR="00E754F8" w:rsidRPr="00D76D63" w:rsidRDefault="008816B9" w:rsidP="00D76D63">
      <w:pPr>
        <w:pStyle w:val="Heading1"/>
      </w:pPr>
      <w:bookmarkStart w:id="107" w:name="_Toc357172388"/>
      <w:bookmarkStart w:id="108" w:name="_Toc357179462"/>
      <w:r w:rsidRPr="00D76D63">
        <w:rPr>
          <w:rFonts w:hint="eastAsia"/>
        </w:rPr>
        <w:lastRenderedPageBreak/>
        <w:t>参考文献</w:t>
      </w:r>
      <w:bookmarkEnd w:id="107"/>
      <w:bookmarkEnd w:id="108"/>
    </w:p>
    <w:p w:rsidR="00E754F8" w:rsidRPr="00A874DE" w:rsidRDefault="00F544F9" w:rsidP="00F66506">
      <w:pPr>
        <w:ind w:firstLine="480"/>
        <w:rPr>
          <w:szCs w:val="24"/>
        </w:rPr>
      </w:pPr>
      <w:r w:rsidRPr="00A874DE">
        <w:rPr>
          <w:szCs w:val="24"/>
        </w:rPr>
        <w:t>[</w:t>
      </w:r>
      <w:r w:rsidR="00E754F8" w:rsidRPr="00A874DE">
        <w:rPr>
          <w:szCs w:val="24"/>
        </w:rPr>
        <w:t>1</w:t>
      </w:r>
      <w:r w:rsidRPr="00A874DE">
        <w:rPr>
          <w:szCs w:val="24"/>
        </w:rPr>
        <w:t>]</w:t>
      </w:r>
      <w:r w:rsidR="00E754F8" w:rsidRPr="00A874DE">
        <w:rPr>
          <w:szCs w:val="24"/>
        </w:rPr>
        <w:t xml:space="preserve"> Liang R H, Ouhyoung M. A real-time continuous gesture recognition system for sign language[C]//Automatic Face and Gesture Recognition, 1998. Proceedings. Third IEEE International Conference on. IEEE, 1998: 558-567.</w:t>
      </w:r>
    </w:p>
    <w:p w:rsidR="00E754F8" w:rsidRPr="00A874DE" w:rsidRDefault="00C22E3F" w:rsidP="00F66506">
      <w:pPr>
        <w:ind w:firstLine="480"/>
        <w:rPr>
          <w:szCs w:val="24"/>
        </w:rPr>
      </w:pPr>
      <w:r w:rsidRPr="00A874DE">
        <w:rPr>
          <w:szCs w:val="24"/>
        </w:rPr>
        <w:t>[2] Fang G, Gao W, Chen X, et al. Signer-independent continuous sign language recognition based on SRN/HMM[M]//</w:t>
      </w:r>
      <w:r w:rsidRPr="00A874DE">
        <w:rPr>
          <w:i/>
          <w:szCs w:val="24"/>
        </w:rPr>
        <w:t>Gesture and sign language in human-computer interaction. Springer Berlin Heidelberg</w:t>
      </w:r>
      <w:r w:rsidRPr="00A874DE">
        <w:rPr>
          <w:szCs w:val="24"/>
        </w:rPr>
        <w:t>, 2002: 76-85.</w:t>
      </w:r>
    </w:p>
    <w:p w:rsidR="00C22E3F" w:rsidRPr="00A874DE" w:rsidRDefault="00C22E3F" w:rsidP="00F66506">
      <w:pPr>
        <w:ind w:firstLine="480"/>
        <w:rPr>
          <w:szCs w:val="24"/>
        </w:rPr>
      </w:pPr>
      <w:r w:rsidRPr="00A874DE">
        <w:rPr>
          <w:szCs w:val="24"/>
        </w:rPr>
        <w:t>[3]</w:t>
      </w:r>
      <w:r w:rsidR="00447A75" w:rsidRPr="00A874DE">
        <w:rPr>
          <w:szCs w:val="24"/>
        </w:rPr>
        <w:t xml:space="preserve"> </w:t>
      </w:r>
      <w:r w:rsidR="00447A75" w:rsidRPr="00A874DE">
        <w:rPr>
          <w:szCs w:val="24"/>
        </w:rPr>
        <w:t>马继勇</w:t>
      </w:r>
      <w:r w:rsidR="00447A75" w:rsidRPr="00A874DE">
        <w:rPr>
          <w:szCs w:val="24"/>
        </w:rPr>
        <w:t xml:space="preserve">.  </w:t>
      </w:r>
      <w:r w:rsidR="00447A75" w:rsidRPr="00A874DE">
        <w:rPr>
          <w:szCs w:val="24"/>
        </w:rPr>
        <w:t>手语理解的统计模型研究</w:t>
      </w:r>
      <w:r w:rsidR="00447A75" w:rsidRPr="00A874DE">
        <w:rPr>
          <w:szCs w:val="24"/>
        </w:rPr>
        <w:t xml:space="preserve">[D]. </w:t>
      </w:r>
      <w:r w:rsidR="00447A75" w:rsidRPr="00A874DE">
        <w:rPr>
          <w:szCs w:val="24"/>
        </w:rPr>
        <w:t>中国科学院研究生院（计算技术研究所）</w:t>
      </w:r>
      <w:r w:rsidR="00447A75" w:rsidRPr="00A874DE">
        <w:rPr>
          <w:szCs w:val="24"/>
        </w:rPr>
        <w:t xml:space="preserve"> 2001</w:t>
      </w:r>
    </w:p>
    <w:p w:rsidR="00447A75" w:rsidRPr="00A874DE" w:rsidRDefault="00447A75" w:rsidP="00F66506">
      <w:pPr>
        <w:ind w:firstLine="480"/>
        <w:rPr>
          <w:szCs w:val="24"/>
        </w:rPr>
      </w:pPr>
      <w:r w:rsidRPr="00A874DE">
        <w:rPr>
          <w:szCs w:val="24"/>
        </w:rPr>
        <w:t>[4] Lee C, Xu Y. Online, interactive learning of gestures for human/robot interfaces[C]//</w:t>
      </w:r>
      <w:r w:rsidRPr="00A874DE">
        <w:rPr>
          <w:i/>
          <w:szCs w:val="24"/>
        </w:rPr>
        <w:t>Robotics and Automation</w:t>
      </w:r>
      <w:r w:rsidRPr="00A874DE">
        <w:rPr>
          <w:szCs w:val="24"/>
        </w:rPr>
        <w:t>, 1996. Proceedings., 1996 IEEE International Conference on. IEEE, 1996, 4: 2982-2987.</w:t>
      </w:r>
    </w:p>
    <w:p w:rsidR="00447A75" w:rsidRPr="00A874DE" w:rsidRDefault="00447A75" w:rsidP="00F66506">
      <w:pPr>
        <w:ind w:firstLine="480"/>
        <w:rPr>
          <w:szCs w:val="24"/>
        </w:rPr>
      </w:pPr>
      <w:r w:rsidRPr="00A874DE">
        <w:rPr>
          <w:szCs w:val="24"/>
        </w:rPr>
        <w:t xml:space="preserve">[5] Takahashi T, Kishino F. A hand gesture recognition method and its application[J]. </w:t>
      </w:r>
      <w:r w:rsidRPr="00A874DE">
        <w:rPr>
          <w:i/>
          <w:szCs w:val="24"/>
        </w:rPr>
        <w:t>Systems and Computers in Japan</w:t>
      </w:r>
      <w:r w:rsidRPr="00A874DE">
        <w:rPr>
          <w:szCs w:val="24"/>
        </w:rPr>
        <w:t>, 1992, 23(3): 38-48.</w:t>
      </w:r>
    </w:p>
    <w:p w:rsidR="00447A75" w:rsidRPr="00A874DE" w:rsidRDefault="00447A75" w:rsidP="00F66506">
      <w:pPr>
        <w:ind w:firstLine="480"/>
        <w:rPr>
          <w:szCs w:val="24"/>
        </w:rPr>
      </w:pPr>
      <w:r w:rsidRPr="00A874DE">
        <w:rPr>
          <w:szCs w:val="24"/>
        </w:rPr>
        <w:t xml:space="preserve">[6] Takahashi T, Kishino F. Hand gesture coding based on experiments using a hand gesture interface device[J]. </w:t>
      </w:r>
      <w:r w:rsidRPr="00A874DE">
        <w:rPr>
          <w:i/>
          <w:szCs w:val="24"/>
        </w:rPr>
        <w:t>ACM SIGCHI Bulletin</w:t>
      </w:r>
      <w:r w:rsidRPr="00A874DE">
        <w:rPr>
          <w:szCs w:val="24"/>
        </w:rPr>
        <w:t>, 1991, 23(2): 67-74.</w:t>
      </w:r>
    </w:p>
    <w:p w:rsidR="00447A75" w:rsidRPr="00A874DE" w:rsidRDefault="00447A75" w:rsidP="00F66506">
      <w:pPr>
        <w:ind w:firstLine="480"/>
        <w:rPr>
          <w:szCs w:val="24"/>
        </w:rPr>
      </w:pPr>
      <w:r w:rsidRPr="00A874DE">
        <w:rPr>
          <w:szCs w:val="24"/>
        </w:rPr>
        <w:t xml:space="preserve">[7] Takahashi T, Shima N, Kishino F. An image retrieval method using inquiries on spatial relationships[J]. </w:t>
      </w:r>
      <w:r w:rsidRPr="00A874DE">
        <w:rPr>
          <w:i/>
          <w:szCs w:val="24"/>
        </w:rPr>
        <w:t>Journal of information processing</w:t>
      </w:r>
      <w:r w:rsidRPr="00A874DE">
        <w:rPr>
          <w:szCs w:val="24"/>
        </w:rPr>
        <w:t>, 1992, 15(3): 441-449.</w:t>
      </w:r>
    </w:p>
    <w:p w:rsidR="00447A75" w:rsidRPr="00A874DE" w:rsidRDefault="00447A75" w:rsidP="00F66506">
      <w:pPr>
        <w:ind w:firstLine="480"/>
        <w:rPr>
          <w:szCs w:val="24"/>
        </w:rPr>
      </w:pPr>
      <w:r w:rsidRPr="00A874DE">
        <w:rPr>
          <w:szCs w:val="24"/>
        </w:rPr>
        <w:t>[8] Vogler C, Metaxas D. Adapting hidden Markov models for ASL recognition by using three-dimensional computer vision methods[C]//</w:t>
      </w:r>
      <w:r w:rsidRPr="00A874DE">
        <w:rPr>
          <w:i/>
          <w:szCs w:val="24"/>
        </w:rPr>
        <w:t>Systems, Man, and Cybernetics, 1997. Computational Cybernetics and Simulation</w:t>
      </w:r>
      <w:r w:rsidRPr="00A874DE">
        <w:rPr>
          <w:szCs w:val="24"/>
        </w:rPr>
        <w:t>., 1997 IEEE International Conference on. IEEE, 1997, 1: 156-161.</w:t>
      </w:r>
    </w:p>
    <w:p w:rsidR="00447A75" w:rsidRPr="00A874DE" w:rsidRDefault="00447A75" w:rsidP="00F66506">
      <w:pPr>
        <w:ind w:firstLine="480"/>
        <w:rPr>
          <w:szCs w:val="24"/>
        </w:rPr>
      </w:pPr>
      <w:r w:rsidRPr="00A874DE">
        <w:rPr>
          <w:szCs w:val="24"/>
        </w:rPr>
        <w:t>[9] Vogler C, Metaxas D. ASL recognition based on a coupling between HMMs and 3D motion analysis[C]//Computer Vision, 1998. Sixth International Conference on. IEEE, 1998: 363-369.</w:t>
      </w:r>
    </w:p>
    <w:p w:rsidR="00447A75" w:rsidRPr="00A874DE" w:rsidRDefault="00447A75" w:rsidP="00F66506">
      <w:pPr>
        <w:ind w:firstLine="480"/>
        <w:rPr>
          <w:szCs w:val="24"/>
        </w:rPr>
      </w:pPr>
      <w:r w:rsidRPr="00A874DE">
        <w:rPr>
          <w:szCs w:val="24"/>
        </w:rPr>
        <w:t>[10] Starner T E. Visual Recognition of American Sign Language Using Hidden Markov Models[R]. MASSACHUSETTS INST OF TECH CAMBRIDGE DEPT OF BRAIN AND COGNITIVE SCIENCES, 1995.</w:t>
      </w:r>
    </w:p>
    <w:p w:rsidR="001044AE" w:rsidRPr="00A874DE" w:rsidRDefault="001044AE" w:rsidP="00F66506">
      <w:pPr>
        <w:ind w:firstLine="480"/>
        <w:rPr>
          <w:szCs w:val="24"/>
        </w:rPr>
      </w:pPr>
      <w:r w:rsidRPr="00A874DE">
        <w:rPr>
          <w:szCs w:val="24"/>
        </w:rPr>
        <w:t xml:space="preserve">[11] Pitsikalis V, Theodorakis S, Vogler C, et al. Advances in phonetics-based sub-unit modeling for transcription alignment and sign language recognition[C]//Computer Vision and Pattern Recognition Workshops (CVPRW), 2011 </w:t>
      </w:r>
      <w:r w:rsidRPr="00A874DE">
        <w:rPr>
          <w:szCs w:val="24"/>
        </w:rPr>
        <w:lastRenderedPageBreak/>
        <w:t>IEEE Computer Society Conference on. IEEE, 2011: 1-6.</w:t>
      </w:r>
    </w:p>
    <w:p w:rsidR="001044AE" w:rsidRPr="00A874DE" w:rsidRDefault="001044AE" w:rsidP="00F66506">
      <w:pPr>
        <w:ind w:firstLine="480"/>
        <w:rPr>
          <w:szCs w:val="24"/>
        </w:rPr>
      </w:pPr>
      <w:r w:rsidRPr="00A874DE">
        <w:rPr>
          <w:szCs w:val="24"/>
        </w:rPr>
        <w:t>[12] Dreuw P, Deselaers T, Rybach D, et al. Tracking using dynamic programming for appearance-based sign language recognition[C]//Automatic Face and Gesture Recognition, 2006. FGR 2006. 7th International Conference on. IEEE, 2006: 293-298.</w:t>
      </w:r>
    </w:p>
    <w:p w:rsidR="001044AE" w:rsidRPr="00A874DE" w:rsidRDefault="001044AE" w:rsidP="00F66506">
      <w:pPr>
        <w:ind w:firstLine="480"/>
        <w:rPr>
          <w:szCs w:val="24"/>
        </w:rPr>
      </w:pPr>
      <w:r w:rsidRPr="00A874DE">
        <w:rPr>
          <w:szCs w:val="24"/>
        </w:rPr>
        <w:t>[13] Bui T D, Nguyen L T. Recognizing postures in Vietnamese sign language with MEMS accelerometers[J]. Sensors Journal, IEEE, 2007, 7(5): 707-712.</w:t>
      </w:r>
    </w:p>
    <w:p w:rsidR="00C96AC6" w:rsidRPr="00A874DE" w:rsidRDefault="00F544F9" w:rsidP="00F66506">
      <w:pPr>
        <w:ind w:firstLine="480"/>
        <w:rPr>
          <w:szCs w:val="24"/>
        </w:rPr>
      </w:pPr>
      <w:r w:rsidRPr="00A874DE">
        <w:rPr>
          <w:szCs w:val="24"/>
        </w:rPr>
        <w:t>[</w:t>
      </w:r>
      <w:r w:rsidR="001044AE" w:rsidRPr="00A874DE">
        <w:rPr>
          <w:szCs w:val="24"/>
        </w:rPr>
        <w:t>14</w:t>
      </w:r>
      <w:r w:rsidRPr="00A874DE">
        <w:rPr>
          <w:szCs w:val="24"/>
        </w:rPr>
        <w:t xml:space="preserve">] </w:t>
      </w:r>
      <w:r w:rsidR="00C96AC6" w:rsidRPr="00A874DE">
        <w:rPr>
          <w:szCs w:val="24"/>
        </w:rPr>
        <w:t>骆维维</w:t>
      </w:r>
      <w:r w:rsidR="00C96AC6" w:rsidRPr="00A874DE">
        <w:rPr>
          <w:szCs w:val="24"/>
        </w:rPr>
        <w:t xml:space="preserve">. </w:t>
      </w:r>
      <w:r w:rsidR="00FF5F40" w:rsidRPr="00A874DE">
        <w:rPr>
          <w:szCs w:val="24"/>
        </w:rPr>
        <w:t>《中国手语》手形研究</w:t>
      </w:r>
      <w:r w:rsidR="00FF5F40" w:rsidRPr="00A874DE">
        <w:rPr>
          <w:szCs w:val="24"/>
        </w:rPr>
        <w:t xml:space="preserve">[D]. </w:t>
      </w:r>
      <w:r w:rsidR="00FF5F40" w:rsidRPr="00A874DE">
        <w:rPr>
          <w:szCs w:val="24"/>
        </w:rPr>
        <w:t>北京师范大学</w:t>
      </w:r>
      <w:r w:rsidR="00FF5F40" w:rsidRPr="00A874DE">
        <w:rPr>
          <w:szCs w:val="24"/>
        </w:rPr>
        <w:t xml:space="preserve"> 2008</w:t>
      </w:r>
    </w:p>
    <w:p w:rsidR="00FF5F40" w:rsidRPr="00A874DE" w:rsidRDefault="00F544F9" w:rsidP="00F66506">
      <w:pPr>
        <w:ind w:firstLine="480"/>
        <w:rPr>
          <w:szCs w:val="24"/>
        </w:rPr>
      </w:pPr>
      <w:r w:rsidRPr="00A874DE">
        <w:rPr>
          <w:szCs w:val="24"/>
        </w:rPr>
        <w:t>[</w:t>
      </w:r>
      <w:r w:rsidR="001044AE" w:rsidRPr="00A874DE">
        <w:rPr>
          <w:szCs w:val="24"/>
        </w:rPr>
        <w:t>15</w:t>
      </w:r>
      <w:r w:rsidRPr="00A874DE">
        <w:rPr>
          <w:szCs w:val="24"/>
        </w:rPr>
        <w:t>]</w:t>
      </w:r>
      <w:r w:rsidR="00FF5F40" w:rsidRPr="00A874DE">
        <w:rPr>
          <w:szCs w:val="24"/>
        </w:rPr>
        <w:t xml:space="preserve"> Hinton G E, Osindero S, Teh Y W. A fast learning algorithm for deep belief nets[J]. </w:t>
      </w:r>
      <w:r w:rsidR="00FF5F40" w:rsidRPr="00A874DE">
        <w:rPr>
          <w:i/>
          <w:szCs w:val="24"/>
        </w:rPr>
        <w:t>Neural computation</w:t>
      </w:r>
      <w:r w:rsidR="00FF5F40" w:rsidRPr="00A874DE">
        <w:rPr>
          <w:szCs w:val="24"/>
        </w:rPr>
        <w:t>, 2006, 18(7): 1527-1554.</w:t>
      </w:r>
    </w:p>
    <w:p w:rsidR="00F544F9" w:rsidRPr="00A874DE" w:rsidRDefault="001044AE" w:rsidP="00F66506">
      <w:pPr>
        <w:ind w:firstLine="480"/>
        <w:rPr>
          <w:szCs w:val="24"/>
        </w:rPr>
      </w:pPr>
      <w:r w:rsidRPr="00A874DE">
        <w:rPr>
          <w:szCs w:val="24"/>
        </w:rPr>
        <w:t>[16</w:t>
      </w:r>
      <w:r w:rsidR="00F544F9" w:rsidRPr="00A874DE">
        <w:rPr>
          <w:szCs w:val="24"/>
        </w:rPr>
        <w:t>] Geman S, Geman D. Stochastic relaxation, Gibbs distributions, and the Bayesian restoration of images[J].</w:t>
      </w:r>
      <w:r w:rsidR="00F544F9" w:rsidRPr="00A874DE">
        <w:rPr>
          <w:i/>
          <w:szCs w:val="24"/>
        </w:rPr>
        <w:t xml:space="preserve"> Pattern Analysis and Machine Intelligence</w:t>
      </w:r>
      <w:r w:rsidR="00F544F9" w:rsidRPr="00A874DE">
        <w:rPr>
          <w:szCs w:val="24"/>
        </w:rPr>
        <w:t>, IEEE Transactions on, 1984 (6): 721-741.</w:t>
      </w:r>
    </w:p>
    <w:p w:rsidR="00F544F9" w:rsidRPr="00A874DE" w:rsidRDefault="001044AE" w:rsidP="00F66506">
      <w:pPr>
        <w:ind w:firstLine="480"/>
        <w:rPr>
          <w:szCs w:val="24"/>
        </w:rPr>
      </w:pPr>
      <w:r w:rsidRPr="00A874DE">
        <w:rPr>
          <w:szCs w:val="24"/>
        </w:rPr>
        <w:t>[17</w:t>
      </w:r>
      <w:r w:rsidR="00F544F9" w:rsidRPr="00A874DE">
        <w:rPr>
          <w:szCs w:val="24"/>
        </w:rPr>
        <w:t>] Liu J S. Monte Carlo strategies in scientific computing[M]. Springer Verlag, 2008.</w:t>
      </w:r>
    </w:p>
    <w:p w:rsidR="00F544F9" w:rsidRPr="00A874DE" w:rsidRDefault="00F544F9" w:rsidP="00F66506">
      <w:pPr>
        <w:ind w:firstLine="480"/>
        <w:rPr>
          <w:szCs w:val="24"/>
        </w:rPr>
      </w:pPr>
      <w:r w:rsidRPr="00A874DE">
        <w:rPr>
          <w:szCs w:val="24"/>
        </w:rPr>
        <w:t>[</w:t>
      </w:r>
      <w:r w:rsidR="001044AE" w:rsidRPr="00A874DE">
        <w:rPr>
          <w:szCs w:val="24"/>
        </w:rPr>
        <w:t>18</w:t>
      </w:r>
      <w:r w:rsidRPr="00A874DE">
        <w:rPr>
          <w:szCs w:val="24"/>
        </w:rPr>
        <w:t xml:space="preserve">] Hinton G E. Training products of experts by minimizing contrastive divergence[J]. </w:t>
      </w:r>
      <w:r w:rsidRPr="00A874DE">
        <w:rPr>
          <w:i/>
          <w:szCs w:val="24"/>
        </w:rPr>
        <w:t>Neural computation</w:t>
      </w:r>
      <w:r w:rsidRPr="00A874DE">
        <w:rPr>
          <w:szCs w:val="24"/>
        </w:rPr>
        <w:t>, 2002, 14(8): 1771-1800.</w:t>
      </w:r>
    </w:p>
    <w:p w:rsidR="00F544F9" w:rsidRPr="00A874DE" w:rsidRDefault="001044AE" w:rsidP="00F66506">
      <w:pPr>
        <w:ind w:firstLine="480"/>
        <w:rPr>
          <w:szCs w:val="24"/>
        </w:rPr>
      </w:pPr>
      <w:r w:rsidRPr="00A874DE">
        <w:rPr>
          <w:szCs w:val="24"/>
        </w:rPr>
        <w:t>[19</w:t>
      </w:r>
      <w:r w:rsidR="00F544F9" w:rsidRPr="00A874DE">
        <w:rPr>
          <w:szCs w:val="24"/>
        </w:rPr>
        <w:t>] Carreira-Perpinan M A, Hinton G E. On contrastive divergence learning[C]//</w:t>
      </w:r>
      <w:r w:rsidR="00F544F9" w:rsidRPr="00A874DE">
        <w:rPr>
          <w:i/>
          <w:szCs w:val="24"/>
        </w:rPr>
        <w:t>Artificial Intelligence and Statistics</w:t>
      </w:r>
      <w:r w:rsidR="00F544F9" w:rsidRPr="00A874DE">
        <w:rPr>
          <w:szCs w:val="24"/>
        </w:rPr>
        <w:t>. 2005, 2005: 17.</w:t>
      </w:r>
    </w:p>
    <w:p w:rsidR="000230A4" w:rsidRPr="00A874DE" w:rsidRDefault="000230A4" w:rsidP="00F66506">
      <w:pPr>
        <w:ind w:firstLine="480"/>
        <w:rPr>
          <w:szCs w:val="24"/>
        </w:rPr>
      </w:pPr>
      <w:r w:rsidRPr="00A874DE">
        <w:rPr>
          <w:szCs w:val="24"/>
        </w:rPr>
        <w:t xml:space="preserve">[20] Hinton G E, Salakhutdinov R R. Reducing the dimensionality of data with neural networks[J]. </w:t>
      </w:r>
      <w:r w:rsidRPr="00A874DE">
        <w:rPr>
          <w:i/>
          <w:szCs w:val="24"/>
        </w:rPr>
        <w:t>Science</w:t>
      </w:r>
      <w:r w:rsidRPr="00A874DE">
        <w:rPr>
          <w:szCs w:val="24"/>
        </w:rPr>
        <w:t>, 2006, 313(5786): 504-507.</w:t>
      </w:r>
    </w:p>
    <w:p w:rsidR="000230A4" w:rsidRPr="00A874DE" w:rsidRDefault="000230A4" w:rsidP="00F66506">
      <w:pPr>
        <w:ind w:firstLine="480"/>
        <w:rPr>
          <w:szCs w:val="24"/>
        </w:rPr>
      </w:pPr>
      <w:r w:rsidRPr="00A874DE">
        <w:rPr>
          <w:szCs w:val="24"/>
        </w:rPr>
        <w:t xml:space="preserve">[21] Nair V, Hinton G. 3-d object recognition with deep belief nets[J]. </w:t>
      </w:r>
      <w:r w:rsidRPr="00A874DE">
        <w:rPr>
          <w:i/>
          <w:szCs w:val="24"/>
        </w:rPr>
        <w:t>Advances in Neural Information Processing Systems</w:t>
      </w:r>
      <w:r w:rsidRPr="00A874DE">
        <w:rPr>
          <w:szCs w:val="24"/>
        </w:rPr>
        <w:t>, 2009, 22: 1339-1347.</w:t>
      </w:r>
    </w:p>
    <w:p w:rsidR="000230A4" w:rsidRPr="00A874DE" w:rsidRDefault="000230A4" w:rsidP="00F66506">
      <w:pPr>
        <w:ind w:firstLine="480"/>
        <w:rPr>
          <w:szCs w:val="24"/>
        </w:rPr>
      </w:pPr>
      <w:r w:rsidRPr="00A874DE">
        <w:rPr>
          <w:szCs w:val="24"/>
        </w:rPr>
        <w:t>[22] Mohamed A, Dahl G, Hinton G. Deep belief networks for phone recognition[C]//</w:t>
      </w:r>
      <w:r w:rsidRPr="00A874DE">
        <w:rPr>
          <w:i/>
          <w:szCs w:val="24"/>
        </w:rPr>
        <w:t>NIPS Workshop on Deep Learning for Speech Recognition and Related Applications</w:t>
      </w:r>
      <w:r w:rsidRPr="00A874DE">
        <w:rPr>
          <w:szCs w:val="24"/>
        </w:rPr>
        <w:t>. 2009.</w:t>
      </w:r>
    </w:p>
    <w:p w:rsidR="000230A4" w:rsidRPr="00A874DE" w:rsidRDefault="000230A4" w:rsidP="00F66506">
      <w:pPr>
        <w:ind w:firstLine="480"/>
        <w:rPr>
          <w:szCs w:val="24"/>
        </w:rPr>
      </w:pPr>
      <w:r w:rsidRPr="00A874DE">
        <w:rPr>
          <w:szCs w:val="24"/>
        </w:rPr>
        <w:t xml:space="preserve">[23] Garofolo J S. TIMIT: Acoustic-phonetic Continuous Speech Corpus[M]. </w:t>
      </w:r>
      <w:r w:rsidRPr="00A874DE">
        <w:rPr>
          <w:i/>
          <w:szCs w:val="24"/>
        </w:rPr>
        <w:t>Linguistic Data Consortium</w:t>
      </w:r>
      <w:r w:rsidRPr="00A874DE">
        <w:rPr>
          <w:szCs w:val="24"/>
        </w:rPr>
        <w:t>, 1993.</w:t>
      </w:r>
    </w:p>
    <w:p w:rsidR="000230A4" w:rsidRPr="00A874DE" w:rsidRDefault="000230A4" w:rsidP="00F66506">
      <w:pPr>
        <w:ind w:firstLine="480"/>
        <w:rPr>
          <w:szCs w:val="24"/>
        </w:rPr>
      </w:pPr>
      <w:r w:rsidRPr="00A874DE">
        <w:rPr>
          <w:szCs w:val="24"/>
        </w:rPr>
        <w:t xml:space="preserve">[24] Salakhutdinov R, Hinton G. Using deep belief nets to learn covariance kernels for gaussian processes[J]. </w:t>
      </w:r>
      <w:r w:rsidRPr="00A874DE">
        <w:rPr>
          <w:i/>
          <w:szCs w:val="24"/>
        </w:rPr>
        <w:t>Advances in neural information processing systems</w:t>
      </w:r>
      <w:r w:rsidRPr="00A874DE">
        <w:rPr>
          <w:szCs w:val="24"/>
        </w:rPr>
        <w:t>, 2008, 20: 1249-1256.</w:t>
      </w:r>
    </w:p>
    <w:p w:rsidR="000230A4" w:rsidRPr="00A874DE" w:rsidRDefault="000230A4" w:rsidP="00F66506">
      <w:pPr>
        <w:ind w:firstLine="480"/>
        <w:rPr>
          <w:szCs w:val="24"/>
        </w:rPr>
      </w:pPr>
      <w:r w:rsidRPr="00A874DE">
        <w:rPr>
          <w:szCs w:val="24"/>
        </w:rPr>
        <w:t xml:space="preserve">[25] Salakhutdinov R, Hinton G. Learning a nonlinear embedding by preserving </w:t>
      </w:r>
      <w:r w:rsidRPr="00A874DE">
        <w:rPr>
          <w:szCs w:val="24"/>
        </w:rPr>
        <w:lastRenderedPageBreak/>
        <w:t>class neighbourhood structure[C]/</w:t>
      </w:r>
      <w:r w:rsidRPr="00A874DE">
        <w:rPr>
          <w:i/>
          <w:szCs w:val="24"/>
        </w:rPr>
        <w:t>/AI and Statistics</w:t>
      </w:r>
      <w:r w:rsidRPr="00A874DE">
        <w:rPr>
          <w:szCs w:val="24"/>
        </w:rPr>
        <w:t>. 2007, 3: 5.</w:t>
      </w:r>
    </w:p>
    <w:p w:rsidR="000230A4" w:rsidRPr="00A874DE" w:rsidRDefault="000230A4" w:rsidP="00F66506">
      <w:pPr>
        <w:ind w:firstLine="480"/>
        <w:rPr>
          <w:szCs w:val="24"/>
        </w:rPr>
      </w:pPr>
      <w:r w:rsidRPr="00A874DE">
        <w:rPr>
          <w:szCs w:val="24"/>
        </w:rPr>
        <w:t>[26] Höffken M, Oberhoff D, Kolesnik M. Switching hidden Markov models for learning of motion patterns in videos[M]//</w:t>
      </w:r>
      <w:r w:rsidRPr="00A874DE">
        <w:rPr>
          <w:i/>
          <w:szCs w:val="24"/>
        </w:rPr>
        <w:t>Artificial Neural Networks–ICANN 2009. Springer Berlin Heidelberg</w:t>
      </w:r>
      <w:r w:rsidRPr="00A874DE">
        <w:rPr>
          <w:szCs w:val="24"/>
        </w:rPr>
        <w:t>, 2009: 757-766.</w:t>
      </w:r>
    </w:p>
    <w:p w:rsidR="000F62FC" w:rsidRPr="00A874DE" w:rsidRDefault="000230A4" w:rsidP="00F66506">
      <w:pPr>
        <w:ind w:firstLine="480"/>
        <w:rPr>
          <w:szCs w:val="24"/>
        </w:rPr>
      </w:pPr>
      <w:r w:rsidRPr="00A874DE">
        <w:rPr>
          <w:szCs w:val="24"/>
        </w:rPr>
        <w:t>[27] Minsky M L, Papert S A. Perceptrons - Expanded Edition: An Introduction to Computational Geometry[M]. Boston, MA:: MIT press, 1987.</w:t>
      </w:r>
    </w:p>
    <w:p w:rsidR="00893C4E" w:rsidRPr="00A874DE" w:rsidRDefault="00037F2A" w:rsidP="00F66506">
      <w:pPr>
        <w:ind w:firstLine="480"/>
        <w:rPr>
          <w:szCs w:val="24"/>
        </w:rPr>
      </w:pPr>
      <w:r w:rsidRPr="00A874DE">
        <w:rPr>
          <w:szCs w:val="24"/>
        </w:rPr>
        <w:t xml:space="preserve">[28] P. Simard, Y. LeCun and J. Denker: Memory Based Character Recognition Using a Transformation Invariant Metric, in IAPR (Eds), </w:t>
      </w:r>
      <w:r w:rsidRPr="00A874DE">
        <w:rPr>
          <w:i/>
          <w:szCs w:val="24"/>
        </w:rPr>
        <w:t>Proc. of the International Conference on Pattern Recognition</w:t>
      </w:r>
      <w:r w:rsidRPr="00A874DE">
        <w:rPr>
          <w:szCs w:val="24"/>
        </w:rPr>
        <w:t>, II:262-267, IEEE, Jerusalem, October 1994,</w:t>
      </w:r>
    </w:p>
    <w:p w:rsidR="00893C4E" w:rsidRPr="00A874DE" w:rsidRDefault="003034AE" w:rsidP="00F66506">
      <w:pPr>
        <w:ind w:firstLine="480"/>
        <w:rPr>
          <w:szCs w:val="24"/>
        </w:rPr>
      </w:pPr>
      <w:r w:rsidRPr="00A874DE">
        <w:rPr>
          <w:szCs w:val="24"/>
        </w:rPr>
        <w:t>[29] R.E. Howard, B. Boser, J.S. Denker, H.P. Graf, D. Henderson, W. Hubbard, L.D. Jackel, Y. Le Cun and H. S. Baird: Optical character recognition: a technology driver for neural networks,</w:t>
      </w:r>
      <w:r w:rsidRPr="00A874DE">
        <w:rPr>
          <w:i/>
          <w:szCs w:val="24"/>
        </w:rPr>
        <w:t xml:space="preserve"> IEEE International Symposium on Circuits and Systems</w:t>
      </w:r>
      <w:r w:rsidRPr="00A874DE">
        <w:rPr>
          <w:szCs w:val="24"/>
        </w:rPr>
        <w:t>, 1990, 3:2433-2436, 1990,</w:t>
      </w:r>
    </w:p>
    <w:p w:rsidR="003034AE" w:rsidRPr="00A874DE" w:rsidRDefault="003034AE" w:rsidP="003034AE">
      <w:pPr>
        <w:ind w:firstLine="480"/>
        <w:rPr>
          <w:rFonts w:cs="Arial"/>
          <w:color w:val="222222"/>
          <w:szCs w:val="24"/>
          <w:shd w:val="clear" w:color="auto" w:fill="FFFFFF"/>
        </w:rPr>
      </w:pPr>
      <w:r w:rsidRPr="00A874DE">
        <w:rPr>
          <w:szCs w:val="24"/>
        </w:rPr>
        <w:t xml:space="preserve">[30] </w:t>
      </w:r>
      <w:r w:rsidRPr="00A874DE">
        <w:rPr>
          <w:rFonts w:cs="Arial"/>
          <w:color w:val="222222"/>
          <w:szCs w:val="24"/>
          <w:shd w:val="clear" w:color="auto" w:fill="FFFFFF"/>
        </w:rPr>
        <w:t xml:space="preserve">Hinton G E, Osindero S, Teh Y W. A fast learning algorithm for deep belief nets[J]. </w:t>
      </w:r>
      <w:r w:rsidRPr="00A874DE">
        <w:rPr>
          <w:rFonts w:cs="Arial"/>
          <w:i/>
          <w:color w:val="222222"/>
          <w:szCs w:val="24"/>
          <w:shd w:val="clear" w:color="auto" w:fill="FFFFFF"/>
        </w:rPr>
        <w:t>Neural computation</w:t>
      </w:r>
      <w:r w:rsidRPr="00A874DE">
        <w:rPr>
          <w:rFonts w:cs="Arial"/>
          <w:color w:val="222222"/>
          <w:szCs w:val="24"/>
          <w:shd w:val="clear" w:color="auto" w:fill="FFFFFF"/>
        </w:rPr>
        <w:t>, 2006, 18(7): 1527-1554.</w:t>
      </w:r>
    </w:p>
    <w:p w:rsidR="003034AE" w:rsidRPr="00A874DE" w:rsidRDefault="003034AE" w:rsidP="003034AE">
      <w:pPr>
        <w:ind w:firstLine="480"/>
        <w:rPr>
          <w:rFonts w:cs="Arial"/>
          <w:color w:val="222222"/>
          <w:szCs w:val="24"/>
          <w:shd w:val="clear" w:color="auto" w:fill="FFFFFF"/>
        </w:rPr>
      </w:pPr>
      <w:r w:rsidRPr="00A874DE">
        <w:rPr>
          <w:szCs w:val="24"/>
          <w:shd w:val="clear" w:color="auto" w:fill="FFFFFF"/>
        </w:rPr>
        <w:t>[31]</w:t>
      </w:r>
      <w:r w:rsidRPr="00A874DE">
        <w:rPr>
          <w:rFonts w:cs="Arial"/>
          <w:color w:val="222222"/>
          <w:szCs w:val="24"/>
          <w:shd w:val="clear" w:color="auto" w:fill="FFFFFF"/>
        </w:rPr>
        <w:t xml:space="preserve"> Hubel D H, Wiesel T N. Receptive fields, binocular interaction and functional architecture in the cat's visual cortex[J]. </w:t>
      </w:r>
      <w:r w:rsidRPr="00A874DE">
        <w:rPr>
          <w:rFonts w:cs="Arial"/>
          <w:i/>
          <w:color w:val="222222"/>
          <w:szCs w:val="24"/>
          <w:shd w:val="clear" w:color="auto" w:fill="FFFFFF"/>
        </w:rPr>
        <w:t>The Journal of physiology</w:t>
      </w:r>
      <w:r w:rsidRPr="00A874DE">
        <w:rPr>
          <w:rFonts w:cs="Arial"/>
          <w:color w:val="222222"/>
          <w:szCs w:val="24"/>
          <w:shd w:val="clear" w:color="auto" w:fill="FFFFFF"/>
        </w:rPr>
        <w:t>, 1962, 160(1): 106.</w:t>
      </w:r>
    </w:p>
    <w:p w:rsidR="003034AE" w:rsidRPr="00A874DE" w:rsidRDefault="003034AE" w:rsidP="003034AE">
      <w:pPr>
        <w:ind w:firstLine="480"/>
        <w:rPr>
          <w:szCs w:val="24"/>
          <w:shd w:val="clear" w:color="auto" w:fill="FFFFFF"/>
        </w:rPr>
      </w:pPr>
      <w:r w:rsidRPr="00A874DE">
        <w:rPr>
          <w:szCs w:val="24"/>
          <w:shd w:val="clear" w:color="auto" w:fill="FFFFFF"/>
        </w:rPr>
        <w:t xml:space="preserve">[32] Fukushima K. Neocognitron: A self-organizing neural network model for a mechanism of pattern recognition unaffected by shift in position[J]. </w:t>
      </w:r>
      <w:r w:rsidRPr="00A874DE">
        <w:rPr>
          <w:i/>
          <w:szCs w:val="24"/>
          <w:shd w:val="clear" w:color="auto" w:fill="FFFFFF"/>
        </w:rPr>
        <w:t>Biological cybernetics</w:t>
      </w:r>
      <w:r w:rsidRPr="00A874DE">
        <w:rPr>
          <w:szCs w:val="24"/>
          <w:shd w:val="clear" w:color="auto" w:fill="FFFFFF"/>
        </w:rPr>
        <w:t>, 1980, 36(4): 193-202.</w:t>
      </w:r>
    </w:p>
    <w:p w:rsidR="003034AE" w:rsidRPr="00A874DE" w:rsidRDefault="003034AE" w:rsidP="003034AE">
      <w:pPr>
        <w:ind w:firstLine="480"/>
        <w:rPr>
          <w:rFonts w:cs="Arial"/>
          <w:color w:val="222222"/>
          <w:szCs w:val="24"/>
          <w:shd w:val="clear" w:color="auto" w:fill="FFFFFF"/>
        </w:rPr>
      </w:pPr>
      <w:r w:rsidRPr="00A874DE">
        <w:rPr>
          <w:szCs w:val="24"/>
          <w:shd w:val="clear" w:color="auto" w:fill="FFFFFF"/>
        </w:rPr>
        <w:t>[33]</w:t>
      </w:r>
      <w:r w:rsidRPr="00A874DE">
        <w:rPr>
          <w:rFonts w:cs="Arial"/>
          <w:color w:val="222222"/>
          <w:szCs w:val="24"/>
          <w:shd w:val="clear" w:color="auto" w:fill="FFFFFF"/>
        </w:rPr>
        <w:t xml:space="preserve"> Fahlman S E. An empirical study of learning speed in back-propagation networks[J]. 1988.</w:t>
      </w:r>
    </w:p>
    <w:p w:rsidR="000F0BB9" w:rsidRPr="00A874DE" w:rsidRDefault="000F0BB9" w:rsidP="000F0BB9">
      <w:pPr>
        <w:ind w:firstLine="480"/>
        <w:rPr>
          <w:szCs w:val="24"/>
          <w:shd w:val="clear" w:color="auto" w:fill="FFFFFF"/>
        </w:rPr>
      </w:pPr>
      <w:r w:rsidRPr="00A874DE">
        <w:rPr>
          <w:szCs w:val="24"/>
          <w:shd w:val="clear" w:color="auto" w:fill="FFFFFF"/>
        </w:rPr>
        <w:t xml:space="preserve">[34] Van Ooyen A, Nienhuis B. Improving the convergence of the back-propagation algorithm[J]. </w:t>
      </w:r>
      <w:r w:rsidRPr="00A874DE">
        <w:rPr>
          <w:i/>
          <w:szCs w:val="24"/>
          <w:shd w:val="clear" w:color="auto" w:fill="FFFFFF"/>
        </w:rPr>
        <w:t>Neural Networks</w:t>
      </w:r>
      <w:r w:rsidRPr="00A874DE">
        <w:rPr>
          <w:szCs w:val="24"/>
          <w:shd w:val="clear" w:color="auto" w:fill="FFFFFF"/>
        </w:rPr>
        <w:t>, 1992, 5(3): 465-471.</w:t>
      </w:r>
    </w:p>
    <w:p w:rsidR="000F0BB9" w:rsidRPr="00A874DE" w:rsidRDefault="000F0BB9" w:rsidP="00D85E3C">
      <w:pPr>
        <w:ind w:firstLine="480"/>
        <w:rPr>
          <w:szCs w:val="24"/>
          <w:shd w:val="clear" w:color="auto" w:fill="FFFFFF"/>
        </w:rPr>
      </w:pPr>
      <w:r w:rsidRPr="00A874DE">
        <w:rPr>
          <w:szCs w:val="24"/>
          <w:shd w:val="clear" w:color="auto" w:fill="FFFFFF"/>
        </w:rPr>
        <w:t xml:space="preserve">[35] Hirose Y, Yamashita K, Hijiya S. Back-propagation algorithm which varies the number of hidden units[J]. </w:t>
      </w:r>
      <w:r w:rsidRPr="00A874DE">
        <w:rPr>
          <w:i/>
          <w:szCs w:val="24"/>
          <w:shd w:val="clear" w:color="auto" w:fill="FFFFFF"/>
        </w:rPr>
        <w:t>Neural Networks</w:t>
      </w:r>
      <w:r w:rsidRPr="00A874DE">
        <w:rPr>
          <w:szCs w:val="24"/>
          <w:shd w:val="clear" w:color="auto" w:fill="FFFFFF"/>
        </w:rPr>
        <w:t>, 1991, 4(1): 61-66.</w:t>
      </w:r>
    </w:p>
    <w:p w:rsidR="000F0BB9" w:rsidRPr="00A874DE" w:rsidRDefault="000F0BB9" w:rsidP="00D85E3C">
      <w:pPr>
        <w:ind w:firstLine="480"/>
        <w:rPr>
          <w:szCs w:val="24"/>
          <w:shd w:val="clear" w:color="auto" w:fill="FFFFFF"/>
        </w:rPr>
      </w:pPr>
      <w:r w:rsidRPr="00A874DE">
        <w:rPr>
          <w:szCs w:val="24"/>
          <w:shd w:val="clear" w:color="auto" w:fill="FFFFFF"/>
        </w:rPr>
        <w:t>[36] Glorot X, Bengio Y. Understanding the difficulty of training deep feedforward neural networks[C]//</w:t>
      </w:r>
      <w:r w:rsidRPr="00A874DE">
        <w:rPr>
          <w:i/>
          <w:szCs w:val="24"/>
          <w:shd w:val="clear" w:color="auto" w:fill="FFFFFF"/>
        </w:rPr>
        <w:t xml:space="preserve">Proceedings of the International Conference on Artificial Intelligence and Statistics </w:t>
      </w:r>
      <w:r w:rsidRPr="00A874DE">
        <w:rPr>
          <w:szCs w:val="24"/>
          <w:shd w:val="clear" w:color="auto" w:fill="FFFFFF"/>
        </w:rPr>
        <w:t>(AISTATS’10). Society for Artificial Intelligence and Statistics. 2010.</w:t>
      </w:r>
    </w:p>
    <w:p w:rsidR="000F0BB9" w:rsidRPr="00A874DE" w:rsidRDefault="000F0BB9" w:rsidP="00D85E3C">
      <w:pPr>
        <w:ind w:firstLine="480"/>
        <w:rPr>
          <w:szCs w:val="24"/>
          <w:shd w:val="clear" w:color="auto" w:fill="FFFFFF"/>
        </w:rPr>
      </w:pPr>
      <w:r w:rsidRPr="00A874DE">
        <w:rPr>
          <w:szCs w:val="24"/>
          <w:shd w:val="clear" w:color="auto" w:fill="FFFFFF"/>
        </w:rPr>
        <w:t xml:space="preserve">[37] LeCun Y, Jackel L D, Bottou L, et al. Comparison of learning algorithms for </w:t>
      </w:r>
      <w:r w:rsidRPr="00A874DE">
        <w:rPr>
          <w:szCs w:val="24"/>
          <w:shd w:val="clear" w:color="auto" w:fill="FFFFFF"/>
        </w:rPr>
        <w:lastRenderedPageBreak/>
        <w:t>handwritten digit recognition[C]//</w:t>
      </w:r>
      <w:r w:rsidRPr="00A874DE">
        <w:rPr>
          <w:i/>
          <w:szCs w:val="24"/>
          <w:shd w:val="clear" w:color="auto" w:fill="FFFFFF"/>
        </w:rPr>
        <w:t>International conference on artificial neural networks</w:t>
      </w:r>
      <w:r w:rsidRPr="00A874DE">
        <w:rPr>
          <w:szCs w:val="24"/>
          <w:shd w:val="clear" w:color="auto" w:fill="FFFFFF"/>
        </w:rPr>
        <w:t>. 1995, 60.</w:t>
      </w:r>
    </w:p>
    <w:p w:rsidR="00D85E3C" w:rsidRPr="00A874DE" w:rsidRDefault="001B4242" w:rsidP="00D85E3C">
      <w:pPr>
        <w:ind w:firstLine="480"/>
        <w:rPr>
          <w:szCs w:val="24"/>
        </w:rPr>
      </w:pPr>
      <w:r w:rsidRPr="00A874DE">
        <w:rPr>
          <w:szCs w:val="24"/>
          <w:shd w:val="clear" w:color="auto" w:fill="FFFFFF"/>
        </w:rPr>
        <w:t>[38]</w:t>
      </w:r>
      <w:r w:rsidRPr="00A874DE">
        <w:rPr>
          <w:szCs w:val="24"/>
        </w:rPr>
        <w:t xml:space="preserve"> </w:t>
      </w:r>
      <w:r w:rsidR="00D85E3C" w:rsidRPr="00A874DE">
        <w:rPr>
          <w:szCs w:val="24"/>
          <w:shd w:val="clear" w:color="auto" w:fill="FFFFFF"/>
        </w:rPr>
        <w:t>Grobel K, Hienz H. Video-based handshape recognition using a handshape structure model in real time[C]//</w:t>
      </w:r>
      <w:r w:rsidR="00D85E3C" w:rsidRPr="00A874DE">
        <w:rPr>
          <w:i/>
          <w:szCs w:val="24"/>
          <w:shd w:val="clear" w:color="auto" w:fill="FFFFFF"/>
        </w:rPr>
        <w:t>Pattern Recognition, 1996., Proceedings of the 13th International Conference on. IEEE</w:t>
      </w:r>
      <w:r w:rsidR="00D85E3C" w:rsidRPr="00A874DE">
        <w:rPr>
          <w:szCs w:val="24"/>
          <w:shd w:val="clear" w:color="auto" w:fill="FFFFFF"/>
        </w:rPr>
        <w:t>, 1996, 3: 446-450.</w:t>
      </w:r>
    </w:p>
    <w:p w:rsidR="001B4242" w:rsidRPr="00A874DE" w:rsidRDefault="00D85E3C" w:rsidP="00D85E3C">
      <w:pPr>
        <w:ind w:firstLine="480"/>
        <w:rPr>
          <w:szCs w:val="24"/>
          <w:shd w:val="clear" w:color="auto" w:fill="FFFFFF"/>
        </w:rPr>
      </w:pPr>
      <w:r w:rsidRPr="00A874DE">
        <w:rPr>
          <w:szCs w:val="24"/>
        </w:rPr>
        <w:t xml:space="preserve">[39] </w:t>
      </w:r>
      <w:r w:rsidR="001B4242" w:rsidRPr="00A874DE">
        <w:rPr>
          <w:szCs w:val="24"/>
          <w:shd w:val="clear" w:color="auto" w:fill="FFFFFF"/>
        </w:rPr>
        <w:t>Vogler C, Metaxas D. Handshapes and movements: Multiple-channel american sign language recognition[M]//</w:t>
      </w:r>
      <w:r w:rsidR="001B4242" w:rsidRPr="00A874DE">
        <w:rPr>
          <w:i/>
          <w:szCs w:val="24"/>
          <w:shd w:val="clear" w:color="auto" w:fill="FFFFFF"/>
        </w:rPr>
        <w:t>Gesture-Based Communication in Human-Computer Interaction</w:t>
      </w:r>
      <w:r w:rsidR="001B4242" w:rsidRPr="00A874DE">
        <w:rPr>
          <w:szCs w:val="24"/>
          <w:shd w:val="clear" w:color="auto" w:fill="FFFFFF"/>
        </w:rPr>
        <w:t>. Springer Berlin Heidelberg, 2004: 247-258.</w:t>
      </w:r>
    </w:p>
    <w:p w:rsidR="00893C4E" w:rsidRPr="00A874DE" w:rsidRDefault="00D85E3C" w:rsidP="00D85E3C">
      <w:pPr>
        <w:ind w:firstLine="480"/>
        <w:rPr>
          <w:szCs w:val="24"/>
        </w:rPr>
      </w:pPr>
      <w:r w:rsidRPr="00A874DE">
        <w:rPr>
          <w:szCs w:val="24"/>
          <w:shd w:val="clear" w:color="auto" w:fill="FFFFFF"/>
        </w:rPr>
        <w:t xml:space="preserve">[40] </w:t>
      </w:r>
      <w:r w:rsidRPr="00A874DE">
        <w:rPr>
          <w:szCs w:val="24"/>
          <w:shd w:val="clear" w:color="auto" w:fill="FFFFFF"/>
        </w:rPr>
        <w:t>Potamias M, Athitsos V. Nearest neighbor search methods for handshape recognition[C]//</w:t>
      </w:r>
      <w:r w:rsidRPr="00A874DE">
        <w:rPr>
          <w:i/>
          <w:szCs w:val="24"/>
          <w:shd w:val="clear" w:color="auto" w:fill="FFFFFF"/>
        </w:rPr>
        <w:t>Proceedings of the 1st international conference on PErvasive Technologies Related to Assistive Environments. ACM</w:t>
      </w:r>
      <w:r w:rsidRPr="00A874DE">
        <w:rPr>
          <w:szCs w:val="24"/>
          <w:shd w:val="clear" w:color="auto" w:fill="FFFFFF"/>
        </w:rPr>
        <w:t>, 2008: 30.</w:t>
      </w:r>
    </w:p>
    <w:sectPr w:rsidR="00893C4E" w:rsidRPr="00A874DE" w:rsidSect="00BB20FA">
      <w:footerReference w:type="default" r:id="rId109"/>
      <w:pgSz w:w="11906" w:h="16838"/>
      <w:pgMar w:top="1440" w:right="1800" w:bottom="1276"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689F" w:rsidRDefault="0099689F" w:rsidP="00F66506">
      <w:pPr>
        <w:ind w:firstLine="480"/>
      </w:pPr>
      <w:r>
        <w:separator/>
      </w:r>
    </w:p>
  </w:endnote>
  <w:endnote w:type="continuationSeparator" w:id="0">
    <w:p w:rsidR="0099689F" w:rsidRDefault="0099689F" w:rsidP="00F6650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Default="001B4242" w:rsidP="00F66506">
    <w:pPr>
      <w:pStyle w:val="Footer"/>
      <w:ind w:firstLine="360"/>
    </w:pP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Default="001B4242" w:rsidP="00F206BA">
    <w:pPr>
      <w:pStyle w:val="Footer"/>
      <w:ind w:firstLineChars="0" w:firstLine="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Default="001B4242">
    <w:pPr>
      <w:pStyle w:val="Footer"/>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343564"/>
      <w:docPartObj>
        <w:docPartGallery w:val="Page Numbers (Bottom of Page)"/>
        <w:docPartUnique/>
      </w:docPartObj>
    </w:sdtPr>
    <w:sdtEndPr>
      <w:rPr>
        <w:noProof/>
      </w:rPr>
    </w:sdtEndPr>
    <w:sdtContent>
      <w:p w:rsidR="00F206BA" w:rsidRDefault="00F206BA" w:rsidP="00F206BA">
        <w:pPr>
          <w:pStyle w:val="Footer"/>
          <w:ind w:firstLine="360"/>
          <w:jc w:val="center"/>
          <w:rPr>
            <w:rFonts w:hint="eastAsia"/>
          </w:rPr>
        </w:pPr>
        <w:r>
          <w:fldChar w:fldCharType="begin"/>
        </w:r>
        <w:r>
          <w:instrText xml:space="preserve"> PAGE   \* MERGEFORMAT </w:instrText>
        </w:r>
        <w:r>
          <w:fldChar w:fldCharType="separate"/>
        </w:r>
        <w:r w:rsidR="00C12737">
          <w:rPr>
            <w:noProof/>
          </w:rPr>
          <w:t>IV</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Pr="00E07A69" w:rsidRDefault="001B4242" w:rsidP="00F66506">
    <w:pPr>
      <w:pStyle w:val="Footer"/>
      <w:ind w:firstLine="360"/>
    </w:pPr>
    <w:r>
      <w:rPr>
        <w:rStyle w:val="PageNumber"/>
      </w:rPr>
      <w:fldChar w:fldCharType="begin"/>
    </w:r>
    <w:r>
      <w:rPr>
        <w:rStyle w:val="PageNumber"/>
      </w:rPr>
      <w:instrText xml:space="preserve"> PAGE </w:instrText>
    </w:r>
    <w:r>
      <w:rPr>
        <w:rStyle w:val="PageNumber"/>
      </w:rPr>
      <w:fldChar w:fldCharType="separate"/>
    </w:r>
    <w:r w:rsidR="00C12737">
      <w:rPr>
        <w:rStyle w:val="PageNumber"/>
        <w:noProof/>
      </w:rPr>
      <w:t>2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689F" w:rsidRDefault="0099689F" w:rsidP="00F66506">
      <w:pPr>
        <w:ind w:firstLine="480"/>
      </w:pPr>
      <w:r>
        <w:separator/>
      </w:r>
    </w:p>
  </w:footnote>
  <w:footnote w:type="continuationSeparator" w:id="0">
    <w:p w:rsidR="0099689F" w:rsidRDefault="0099689F" w:rsidP="00F6650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Default="001B4242">
    <w:pPr>
      <w:pStyle w:val="Heade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Pr="00F206BA" w:rsidRDefault="00BB20FA" w:rsidP="00BB20FA">
    <w:pPr>
      <w:pStyle w:val="Header"/>
      <w:pBdr>
        <w:bottom w:val="none" w:sz="0" w:space="0" w:color="auto"/>
      </w:pBdr>
      <w:ind w:firstLine="360"/>
    </w:pP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242" w:rsidRDefault="001B4242">
    <w:pPr>
      <w:pStyle w:val="Heade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06BA" w:rsidRPr="00F206BA" w:rsidRDefault="00F206BA" w:rsidP="00F206BA">
    <w:pPr>
      <w:pStyle w:val="Header"/>
      <w:ind w:firstLineChars="0" w:firstLine="0"/>
    </w:pPr>
    <w:r w:rsidRPr="00F206BA">
      <w:rPr>
        <w:rFonts w:hint="eastAsia"/>
      </w:rPr>
      <w:t>中国科学技术大学本科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53DF0"/>
    <w:multiLevelType w:val="hybridMultilevel"/>
    <w:tmpl w:val="89BA38C8"/>
    <w:lvl w:ilvl="0" w:tplc="FF142BAA">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36A7822"/>
    <w:multiLevelType w:val="hybridMultilevel"/>
    <w:tmpl w:val="C7EE8B28"/>
    <w:lvl w:ilvl="0" w:tplc="EFAC443A">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2FC245A"/>
    <w:multiLevelType w:val="hybridMultilevel"/>
    <w:tmpl w:val="D7A43C42"/>
    <w:lvl w:ilvl="0" w:tplc="7C924A32">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D79021A"/>
    <w:multiLevelType w:val="hybridMultilevel"/>
    <w:tmpl w:val="74987808"/>
    <w:lvl w:ilvl="0" w:tplc="F53ED52C">
      <w:start w:val="1"/>
      <w:numFmt w:val="japaneseCounting"/>
      <w:lvlText w:val="第%1章"/>
      <w:lvlJc w:val="left"/>
      <w:pPr>
        <w:ind w:left="1200" w:hanging="720"/>
      </w:pPr>
      <w:rPr>
        <w:rFonts w:ascii="宋体" w:eastAsia="宋体" w:hAnsi="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4DB0180F"/>
    <w:multiLevelType w:val="hybridMultilevel"/>
    <w:tmpl w:val="7BE0B7D0"/>
    <w:lvl w:ilvl="0" w:tplc="8BB0521C">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9C81FBC"/>
    <w:multiLevelType w:val="hybridMultilevel"/>
    <w:tmpl w:val="4F524D7E"/>
    <w:lvl w:ilvl="0" w:tplc="E7985D4A">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4"/>
  </w:num>
  <w:num w:numId="3">
    <w:abstractNumId w:val="5"/>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066A"/>
    <w:rsid w:val="00003327"/>
    <w:rsid w:val="00004FBD"/>
    <w:rsid w:val="0001383A"/>
    <w:rsid w:val="00020178"/>
    <w:rsid w:val="00020393"/>
    <w:rsid w:val="000230A4"/>
    <w:rsid w:val="00037F2A"/>
    <w:rsid w:val="00065065"/>
    <w:rsid w:val="00080DC2"/>
    <w:rsid w:val="00085713"/>
    <w:rsid w:val="000A382A"/>
    <w:rsid w:val="000C3827"/>
    <w:rsid w:val="000C6DA3"/>
    <w:rsid w:val="000F0BB9"/>
    <w:rsid w:val="000F62FC"/>
    <w:rsid w:val="001044AE"/>
    <w:rsid w:val="00165769"/>
    <w:rsid w:val="001677F2"/>
    <w:rsid w:val="00176DE0"/>
    <w:rsid w:val="001A185F"/>
    <w:rsid w:val="001B2D0B"/>
    <w:rsid w:val="001B4242"/>
    <w:rsid w:val="001E0D6F"/>
    <w:rsid w:val="001E38DA"/>
    <w:rsid w:val="001E7395"/>
    <w:rsid w:val="001F4365"/>
    <w:rsid w:val="00206A1B"/>
    <w:rsid w:val="002158F2"/>
    <w:rsid w:val="00234A17"/>
    <w:rsid w:val="00271713"/>
    <w:rsid w:val="00294837"/>
    <w:rsid w:val="002B38DC"/>
    <w:rsid w:val="002B6F48"/>
    <w:rsid w:val="002C206F"/>
    <w:rsid w:val="002D5590"/>
    <w:rsid w:val="002F4B49"/>
    <w:rsid w:val="002F646F"/>
    <w:rsid w:val="003034AE"/>
    <w:rsid w:val="00320464"/>
    <w:rsid w:val="003219FE"/>
    <w:rsid w:val="00360AD4"/>
    <w:rsid w:val="00373FFD"/>
    <w:rsid w:val="003916FA"/>
    <w:rsid w:val="00392174"/>
    <w:rsid w:val="003936B0"/>
    <w:rsid w:val="003A24E8"/>
    <w:rsid w:val="003B2CAF"/>
    <w:rsid w:val="003B69ED"/>
    <w:rsid w:val="003D346B"/>
    <w:rsid w:val="003F30A1"/>
    <w:rsid w:val="003F6A04"/>
    <w:rsid w:val="00402193"/>
    <w:rsid w:val="00412C78"/>
    <w:rsid w:val="00414AF0"/>
    <w:rsid w:val="00425E11"/>
    <w:rsid w:val="00446B31"/>
    <w:rsid w:val="00447A75"/>
    <w:rsid w:val="00466CF2"/>
    <w:rsid w:val="00474037"/>
    <w:rsid w:val="004817F5"/>
    <w:rsid w:val="004831AF"/>
    <w:rsid w:val="0049193C"/>
    <w:rsid w:val="004A5302"/>
    <w:rsid w:val="004B0BA1"/>
    <w:rsid w:val="004C638F"/>
    <w:rsid w:val="004D3DD0"/>
    <w:rsid w:val="004D463B"/>
    <w:rsid w:val="004E54A0"/>
    <w:rsid w:val="004F479B"/>
    <w:rsid w:val="005347B4"/>
    <w:rsid w:val="00535238"/>
    <w:rsid w:val="0054172E"/>
    <w:rsid w:val="00552BB1"/>
    <w:rsid w:val="00562E8B"/>
    <w:rsid w:val="00567AE9"/>
    <w:rsid w:val="00584789"/>
    <w:rsid w:val="0059118A"/>
    <w:rsid w:val="0059250F"/>
    <w:rsid w:val="005D439D"/>
    <w:rsid w:val="005D7F52"/>
    <w:rsid w:val="005F2D39"/>
    <w:rsid w:val="005F5CD4"/>
    <w:rsid w:val="00607C4C"/>
    <w:rsid w:val="006234A4"/>
    <w:rsid w:val="00624CC8"/>
    <w:rsid w:val="0062793B"/>
    <w:rsid w:val="00632F4D"/>
    <w:rsid w:val="00650D12"/>
    <w:rsid w:val="00670101"/>
    <w:rsid w:val="006748BB"/>
    <w:rsid w:val="006A2EB2"/>
    <w:rsid w:val="006B384D"/>
    <w:rsid w:val="006C01D0"/>
    <w:rsid w:val="006C2906"/>
    <w:rsid w:val="006D13B5"/>
    <w:rsid w:val="00743169"/>
    <w:rsid w:val="0076131A"/>
    <w:rsid w:val="00774FF2"/>
    <w:rsid w:val="007B3AE5"/>
    <w:rsid w:val="007E033A"/>
    <w:rsid w:val="007E5286"/>
    <w:rsid w:val="007E5A78"/>
    <w:rsid w:val="007E655D"/>
    <w:rsid w:val="007F0423"/>
    <w:rsid w:val="007F385E"/>
    <w:rsid w:val="00801EFB"/>
    <w:rsid w:val="008104FE"/>
    <w:rsid w:val="0081147A"/>
    <w:rsid w:val="00826F71"/>
    <w:rsid w:val="00836CAE"/>
    <w:rsid w:val="0086585C"/>
    <w:rsid w:val="008816B9"/>
    <w:rsid w:val="00893C4E"/>
    <w:rsid w:val="00893E8A"/>
    <w:rsid w:val="008C2BBF"/>
    <w:rsid w:val="008D359C"/>
    <w:rsid w:val="008E1F12"/>
    <w:rsid w:val="0090759E"/>
    <w:rsid w:val="00912281"/>
    <w:rsid w:val="009261D6"/>
    <w:rsid w:val="00935B8F"/>
    <w:rsid w:val="009519B6"/>
    <w:rsid w:val="0095519A"/>
    <w:rsid w:val="00965CE5"/>
    <w:rsid w:val="00977682"/>
    <w:rsid w:val="0098469F"/>
    <w:rsid w:val="009866B7"/>
    <w:rsid w:val="0099689F"/>
    <w:rsid w:val="009C2839"/>
    <w:rsid w:val="009C7C00"/>
    <w:rsid w:val="00A004ED"/>
    <w:rsid w:val="00A01238"/>
    <w:rsid w:val="00A37D22"/>
    <w:rsid w:val="00A8053E"/>
    <w:rsid w:val="00A874DE"/>
    <w:rsid w:val="00A9188E"/>
    <w:rsid w:val="00A9421E"/>
    <w:rsid w:val="00A94BF0"/>
    <w:rsid w:val="00A956AC"/>
    <w:rsid w:val="00AB0E39"/>
    <w:rsid w:val="00AC3E7C"/>
    <w:rsid w:val="00B06083"/>
    <w:rsid w:val="00B10DCB"/>
    <w:rsid w:val="00B478E3"/>
    <w:rsid w:val="00B6119B"/>
    <w:rsid w:val="00B6642E"/>
    <w:rsid w:val="00B715BA"/>
    <w:rsid w:val="00B728CA"/>
    <w:rsid w:val="00B768E9"/>
    <w:rsid w:val="00B81B64"/>
    <w:rsid w:val="00B86EE0"/>
    <w:rsid w:val="00B87EA9"/>
    <w:rsid w:val="00BB07F8"/>
    <w:rsid w:val="00BB20FA"/>
    <w:rsid w:val="00BC574B"/>
    <w:rsid w:val="00BE7B24"/>
    <w:rsid w:val="00C10CBA"/>
    <w:rsid w:val="00C12737"/>
    <w:rsid w:val="00C22E3F"/>
    <w:rsid w:val="00C360D5"/>
    <w:rsid w:val="00C36210"/>
    <w:rsid w:val="00C46DB6"/>
    <w:rsid w:val="00C70B17"/>
    <w:rsid w:val="00C74D31"/>
    <w:rsid w:val="00C96AC6"/>
    <w:rsid w:val="00D001BE"/>
    <w:rsid w:val="00D23EF3"/>
    <w:rsid w:val="00D35545"/>
    <w:rsid w:val="00D56939"/>
    <w:rsid w:val="00D76D63"/>
    <w:rsid w:val="00D85E3C"/>
    <w:rsid w:val="00DA1669"/>
    <w:rsid w:val="00DB2632"/>
    <w:rsid w:val="00DC20E4"/>
    <w:rsid w:val="00DC29E3"/>
    <w:rsid w:val="00DE00EE"/>
    <w:rsid w:val="00DE372E"/>
    <w:rsid w:val="00DF2F14"/>
    <w:rsid w:val="00DF3685"/>
    <w:rsid w:val="00DF3932"/>
    <w:rsid w:val="00DF4755"/>
    <w:rsid w:val="00DF6F1D"/>
    <w:rsid w:val="00E03655"/>
    <w:rsid w:val="00E1607D"/>
    <w:rsid w:val="00E2190D"/>
    <w:rsid w:val="00E23A6B"/>
    <w:rsid w:val="00E37691"/>
    <w:rsid w:val="00E444D0"/>
    <w:rsid w:val="00E57C97"/>
    <w:rsid w:val="00E62095"/>
    <w:rsid w:val="00E754F8"/>
    <w:rsid w:val="00E909D7"/>
    <w:rsid w:val="00EA4382"/>
    <w:rsid w:val="00EB4124"/>
    <w:rsid w:val="00EB68BC"/>
    <w:rsid w:val="00EC2454"/>
    <w:rsid w:val="00EC38D1"/>
    <w:rsid w:val="00EC7664"/>
    <w:rsid w:val="00ED4A2E"/>
    <w:rsid w:val="00EE027C"/>
    <w:rsid w:val="00EE68E2"/>
    <w:rsid w:val="00F206BA"/>
    <w:rsid w:val="00F544F9"/>
    <w:rsid w:val="00F66506"/>
    <w:rsid w:val="00F80948"/>
    <w:rsid w:val="00FA39E8"/>
    <w:rsid w:val="00FA79E1"/>
    <w:rsid w:val="00FB1633"/>
    <w:rsid w:val="00FC0495"/>
    <w:rsid w:val="00FF066A"/>
    <w:rsid w:val="00FF5F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5640A12-59A8-4978-B660-4F5893B7C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6506"/>
    <w:pPr>
      <w:widowControl w:val="0"/>
      <w:spacing w:line="440" w:lineRule="exact"/>
      <w:ind w:firstLineChars="200" w:firstLine="200"/>
      <w:jc w:val="both"/>
    </w:pPr>
    <w:rPr>
      <w:sz w:val="24"/>
    </w:rPr>
  </w:style>
  <w:style w:type="paragraph" w:styleId="Heading1">
    <w:name w:val="heading 1"/>
    <w:next w:val="Normal"/>
    <w:link w:val="Heading1Char"/>
    <w:autoRedefine/>
    <w:qFormat/>
    <w:rsid w:val="00D76D63"/>
    <w:pPr>
      <w:keepNext/>
      <w:keepLines/>
      <w:spacing w:line="440" w:lineRule="exact"/>
      <w:jc w:val="center"/>
      <w:outlineLvl w:val="0"/>
    </w:pPr>
    <w:rPr>
      <w:rFonts w:ascii="Times New Roman" w:eastAsia="黑体" w:hAnsi="Times New Roman" w:cs="Times New Roman"/>
      <w:bCs/>
      <w:kern w:val="44"/>
      <w:sz w:val="32"/>
      <w:szCs w:val="44"/>
    </w:rPr>
  </w:style>
  <w:style w:type="paragraph" w:styleId="Heading2">
    <w:name w:val="heading 2"/>
    <w:basedOn w:val="Normal"/>
    <w:next w:val="Normal"/>
    <w:link w:val="Heading2Char"/>
    <w:autoRedefine/>
    <w:qFormat/>
    <w:rsid w:val="00DF6F1D"/>
    <w:pPr>
      <w:keepNext/>
      <w:keepLines/>
      <w:ind w:firstLineChars="0" w:firstLine="0"/>
      <w:jc w:val="center"/>
      <w:outlineLvl w:val="1"/>
    </w:pPr>
    <w:rPr>
      <w:rFonts w:ascii="黑体" w:eastAsia="黑体" w:hAnsi="Arial" w:cs="Times New Roman"/>
      <w:bCs/>
      <w:sz w:val="30"/>
      <w:szCs w:val="32"/>
    </w:rPr>
  </w:style>
  <w:style w:type="paragraph" w:styleId="Heading3">
    <w:name w:val="heading 3"/>
    <w:basedOn w:val="Normal"/>
    <w:next w:val="Normal"/>
    <w:link w:val="Heading3Char"/>
    <w:autoRedefine/>
    <w:qFormat/>
    <w:rsid w:val="00C36210"/>
    <w:pPr>
      <w:keepNext/>
      <w:keepLines/>
      <w:outlineLvl w:val="2"/>
    </w:pPr>
    <w:rPr>
      <w:rFonts w:ascii="黑体" w:eastAsia="黑体" w:hAnsi="Times New Roman" w:cs="Times New Roman"/>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F066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F066A"/>
    <w:rPr>
      <w:sz w:val="18"/>
      <w:szCs w:val="18"/>
    </w:rPr>
  </w:style>
  <w:style w:type="paragraph" w:styleId="Footer">
    <w:name w:val="footer"/>
    <w:basedOn w:val="Normal"/>
    <w:link w:val="FooterChar"/>
    <w:uiPriority w:val="99"/>
    <w:unhideWhenUsed/>
    <w:rsid w:val="00FF066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F066A"/>
    <w:rPr>
      <w:sz w:val="18"/>
      <w:szCs w:val="18"/>
    </w:rPr>
  </w:style>
  <w:style w:type="character" w:customStyle="1" w:styleId="Heading1Char">
    <w:name w:val="Heading 1 Char"/>
    <w:basedOn w:val="DefaultParagraphFont"/>
    <w:link w:val="Heading1"/>
    <w:rsid w:val="00D76D63"/>
    <w:rPr>
      <w:rFonts w:ascii="Times New Roman" w:eastAsia="黑体" w:hAnsi="Times New Roman" w:cs="Times New Roman"/>
      <w:bCs/>
      <w:kern w:val="44"/>
      <w:sz w:val="32"/>
      <w:szCs w:val="44"/>
    </w:rPr>
  </w:style>
  <w:style w:type="character" w:customStyle="1" w:styleId="Heading2Char">
    <w:name w:val="Heading 2 Char"/>
    <w:basedOn w:val="DefaultParagraphFont"/>
    <w:link w:val="Heading2"/>
    <w:rsid w:val="00DF6F1D"/>
    <w:rPr>
      <w:rFonts w:ascii="黑体" w:eastAsia="黑体" w:hAnsi="Arial" w:cs="Times New Roman"/>
      <w:bCs/>
      <w:sz w:val="30"/>
      <w:szCs w:val="32"/>
    </w:rPr>
  </w:style>
  <w:style w:type="character" w:customStyle="1" w:styleId="Heading3Char">
    <w:name w:val="Heading 3 Char"/>
    <w:basedOn w:val="DefaultParagraphFont"/>
    <w:link w:val="Heading3"/>
    <w:rsid w:val="00C36210"/>
    <w:rPr>
      <w:rFonts w:ascii="黑体" w:eastAsia="黑体" w:hAnsi="Times New Roman" w:cs="Times New Roman"/>
      <w:bCs/>
      <w:sz w:val="28"/>
      <w:szCs w:val="32"/>
    </w:rPr>
  </w:style>
  <w:style w:type="paragraph" w:styleId="ListParagraph">
    <w:name w:val="List Paragraph"/>
    <w:basedOn w:val="Normal"/>
    <w:uiPriority w:val="34"/>
    <w:qFormat/>
    <w:rsid w:val="00FF066A"/>
    <w:pPr>
      <w:ind w:firstLine="420"/>
    </w:pPr>
  </w:style>
  <w:style w:type="character" w:styleId="PageNumber">
    <w:name w:val="page number"/>
    <w:basedOn w:val="DefaultParagraphFont"/>
    <w:rsid w:val="00FF066A"/>
  </w:style>
  <w:style w:type="character" w:styleId="Hyperlink">
    <w:name w:val="Hyperlink"/>
    <w:basedOn w:val="DefaultParagraphFont"/>
    <w:uiPriority w:val="99"/>
    <w:rsid w:val="00FF066A"/>
    <w:rPr>
      <w:color w:val="0000FF"/>
      <w:u w:val="single"/>
    </w:rPr>
  </w:style>
  <w:style w:type="paragraph" w:styleId="TOC1">
    <w:name w:val="toc 1"/>
    <w:basedOn w:val="Normal"/>
    <w:next w:val="Normal"/>
    <w:autoRedefine/>
    <w:uiPriority w:val="39"/>
    <w:rsid w:val="00DF6F1D"/>
    <w:pPr>
      <w:tabs>
        <w:tab w:val="right" w:leader="dot" w:pos="9344"/>
      </w:tabs>
      <w:ind w:firstLine="482"/>
      <w:jc w:val="left"/>
    </w:pPr>
    <w:rPr>
      <w:rFonts w:asciiTheme="majorHAnsi" w:hAnsiTheme="majorHAnsi"/>
      <w:b/>
      <w:bCs/>
      <w:caps/>
      <w:szCs w:val="24"/>
    </w:rPr>
  </w:style>
  <w:style w:type="paragraph" w:styleId="TOC2">
    <w:name w:val="toc 2"/>
    <w:basedOn w:val="Normal"/>
    <w:next w:val="Normal"/>
    <w:autoRedefine/>
    <w:uiPriority w:val="39"/>
    <w:rsid w:val="00DF6F1D"/>
    <w:pPr>
      <w:tabs>
        <w:tab w:val="right" w:leader="dot" w:pos="9344"/>
      </w:tabs>
      <w:ind w:firstLineChars="400" w:firstLine="803"/>
      <w:jc w:val="left"/>
    </w:pPr>
    <w:rPr>
      <w:b/>
      <w:bCs/>
      <w:sz w:val="20"/>
      <w:szCs w:val="20"/>
    </w:rPr>
  </w:style>
  <w:style w:type="paragraph" w:styleId="TOC3">
    <w:name w:val="toc 3"/>
    <w:basedOn w:val="Normal"/>
    <w:next w:val="Normal"/>
    <w:autoRedefine/>
    <w:uiPriority w:val="39"/>
    <w:rsid w:val="00DF6F1D"/>
    <w:pPr>
      <w:tabs>
        <w:tab w:val="right" w:leader="dot" w:pos="9344"/>
      </w:tabs>
      <w:ind w:left="210" w:firstLineChars="450" w:firstLine="900"/>
      <w:jc w:val="left"/>
    </w:pPr>
    <w:rPr>
      <w:sz w:val="20"/>
      <w:szCs w:val="20"/>
    </w:rPr>
  </w:style>
  <w:style w:type="paragraph" w:styleId="PlainText">
    <w:name w:val="Plain Text"/>
    <w:basedOn w:val="Normal"/>
    <w:link w:val="PlainTextChar"/>
    <w:uiPriority w:val="99"/>
    <w:unhideWhenUsed/>
    <w:rsid w:val="000C3827"/>
    <w:rPr>
      <w:rFonts w:ascii="宋体" w:eastAsia="宋体" w:hAnsi="Courier New" w:cs="Courier New"/>
      <w:szCs w:val="21"/>
    </w:rPr>
  </w:style>
  <w:style w:type="character" w:customStyle="1" w:styleId="PlainTextChar">
    <w:name w:val="Plain Text Char"/>
    <w:basedOn w:val="DefaultParagraphFont"/>
    <w:link w:val="PlainText"/>
    <w:uiPriority w:val="99"/>
    <w:rsid w:val="000C3827"/>
    <w:rPr>
      <w:rFonts w:ascii="宋体" w:eastAsia="宋体" w:hAnsi="Courier New" w:cs="Courier New"/>
      <w:szCs w:val="21"/>
    </w:rPr>
  </w:style>
  <w:style w:type="paragraph" w:styleId="BalloonText">
    <w:name w:val="Balloon Text"/>
    <w:basedOn w:val="Normal"/>
    <w:link w:val="BalloonTextChar"/>
    <w:uiPriority w:val="99"/>
    <w:semiHidden/>
    <w:unhideWhenUsed/>
    <w:rsid w:val="002C206F"/>
    <w:rPr>
      <w:sz w:val="18"/>
      <w:szCs w:val="18"/>
    </w:rPr>
  </w:style>
  <w:style w:type="character" w:customStyle="1" w:styleId="BalloonTextChar">
    <w:name w:val="Balloon Text Char"/>
    <w:basedOn w:val="DefaultParagraphFont"/>
    <w:link w:val="BalloonText"/>
    <w:uiPriority w:val="99"/>
    <w:semiHidden/>
    <w:rsid w:val="002C206F"/>
    <w:rPr>
      <w:sz w:val="18"/>
      <w:szCs w:val="18"/>
    </w:rPr>
  </w:style>
  <w:style w:type="paragraph" w:styleId="TOCHeading">
    <w:name w:val="TOC Heading"/>
    <w:basedOn w:val="Heading1"/>
    <w:next w:val="Normal"/>
    <w:uiPriority w:val="39"/>
    <w:unhideWhenUsed/>
    <w:qFormat/>
    <w:rsid w:val="00DC29E3"/>
    <w:pPr>
      <w:spacing w:before="240" w:line="259" w:lineRule="auto"/>
      <w:jc w:val="left"/>
      <w:outlineLvl w:val="9"/>
    </w:pPr>
    <w:rPr>
      <w:rFonts w:asciiTheme="majorHAnsi" w:eastAsiaTheme="majorEastAsia" w:hAnsiTheme="majorHAnsi" w:cstheme="majorBidi"/>
      <w:b/>
      <w:bCs w:val="0"/>
      <w:color w:val="365F91" w:themeColor="accent1" w:themeShade="BF"/>
      <w:kern w:val="0"/>
      <w:szCs w:val="32"/>
      <w:lang w:eastAsia="en-US"/>
    </w:rPr>
  </w:style>
  <w:style w:type="paragraph" w:styleId="TOC4">
    <w:name w:val="toc 4"/>
    <w:basedOn w:val="Normal"/>
    <w:next w:val="Normal"/>
    <w:autoRedefine/>
    <w:uiPriority w:val="39"/>
    <w:unhideWhenUsed/>
    <w:rsid w:val="00DC29E3"/>
    <w:pPr>
      <w:ind w:left="420"/>
      <w:jc w:val="left"/>
    </w:pPr>
    <w:rPr>
      <w:sz w:val="20"/>
      <w:szCs w:val="20"/>
    </w:rPr>
  </w:style>
  <w:style w:type="paragraph" w:styleId="TOC5">
    <w:name w:val="toc 5"/>
    <w:basedOn w:val="Normal"/>
    <w:next w:val="Normal"/>
    <w:autoRedefine/>
    <w:uiPriority w:val="39"/>
    <w:unhideWhenUsed/>
    <w:rsid w:val="00DC29E3"/>
    <w:pPr>
      <w:ind w:left="630"/>
      <w:jc w:val="left"/>
    </w:pPr>
    <w:rPr>
      <w:sz w:val="20"/>
      <w:szCs w:val="20"/>
    </w:rPr>
  </w:style>
  <w:style w:type="paragraph" w:styleId="TOC6">
    <w:name w:val="toc 6"/>
    <w:basedOn w:val="Normal"/>
    <w:next w:val="Normal"/>
    <w:autoRedefine/>
    <w:uiPriority w:val="39"/>
    <w:unhideWhenUsed/>
    <w:rsid w:val="00DC29E3"/>
    <w:pPr>
      <w:ind w:left="840"/>
      <w:jc w:val="left"/>
    </w:pPr>
    <w:rPr>
      <w:sz w:val="20"/>
      <w:szCs w:val="20"/>
    </w:rPr>
  </w:style>
  <w:style w:type="paragraph" w:styleId="TOC7">
    <w:name w:val="toc 7"/>
    <w:basedOn w:val="Normal"/>
    <w:next w:val="Normal"/>
    <w:autoRedefine/>
    <w:uiPriority w:val="39"/>
    <w:unhideWhenUsed/>
    <w:rsid w:val="00DC29E3"/>
    <w:pPr>
      <w:ind w:left="1050"/>
      <w:jc w:val="left"/>
    </w:pPr>
    <w:rPr>
      <w:sz w:val="20"/>
      <w:szCs w:val="20"/>
    </w:rPr>
  </w:style>
  <w:style w:type="paragraph" w:styleId="TOC8">
    <w:name w:val="toc 8"/>
    <w:basedOn w:val="Normal"/>
    <w:next w:val="Normal"/>
    <w:autoRedefine/>
    <w:uiPriority w:val="39"/>
    <w:unhideWhenUsed/>
    <w:rsid w:val="00DC29E3"/>
    <w:pPr>
      <w:ind w:left="1260"/>
      <w:jc w:val="left"/>
    </w:pPr>
    <w:rPr>
      <w:sz w:val="20"/>
      <w:szCs w:val="20"/>
    </w:rPr>
  </w:style>
  <w:style w:type="paragraph" w:styleId="TOC9">
    <w:name w:val="toc 9"/>
    <w:basedOn w:val="Normal"/>
    <w:next w:val="Normal"/>
    <w:autoRedefine/>
    <w:uiPriority w:val="39"/>
    <w:unhideWhenUsed/>
    <w:rsid w:val="00DC29E3"/>
    <w:pPr>
      <w:ind w:left="1470"/>
      <w:jc w:val="left"/>
    </w:pPr>
    <w:rPr>
      <w:sz w:val="20"/>
      <w:szCs w:val="20"/>
    </w:rPr>
  </w:style>
  <w:style w:type="paragraph" w:customStyle="1" w:styleId="Abstract">
    <w:name w:val="Abstract"/>
    <w:next w:val="Normal"/>
    <w:link w:val="AbstractChar"/>
    <w:autoRedefine/>
    <w:qFormat/>
    <w:rsid w:val="00DF6F1D"/>
    <w:pPr>
      <w:tabs>
        <w:tab w:val="right" w:leader="dot" w:pos="9344"/>
      </w:tabs>
      <w:spacing w:line="440" w:lineRule="exact"/>
      <w:jc w:val="center"/>
      <w:outlineLvl w:val="0"/>
    </w:pPr>
    <w:rPr>
      <w:rFonts w:eastAsia="黑体"/>
      <w:b/>
      <w:bCs/>
      <w:noProof/>
      <w:sz w:val="44"/>
      <w:szCs w:val="20"/>
    </w:rPr>
  </w:style>
  <w:style w:type="character" w:customStyle="1" w:styleId="AbstractChar">
    <w:name w:val="Abstract Char"/>
    <w:basedOn w:val="Heading1Char"/>
    <w:link w:val="Abstract"/>
    <w:rsid w:val="00DF6F1D"/>
    <w:rPr>
      <w:rFonts w:ascii="Times New Roman" w:eastAsia="黑体" w:hAnsi="Times New Roman" w:cs="Times New Roman"/>
      <w:b/>
      <w:bCs/>
      <w:noProof/>
      <w:kern w:val="44"/>
      <w:sz w:val="44"/>
      <w:szCs w:val="20"/>
    </w:rPr>
  </w:style>
  <w:style w:type="paragraph" w:customStyle="1" w:styleId="a">
    <w:name w:val="图片"/>
    <w:basedOn w:val="Normal"/>
    <w:link w:val="Char"/>
    <w:qFormat/>
    <w:rsid w:val="00F66506"/>
    <w:pPr>
      <w:spacing w:line="240" w:lineRule="auto"/>
      <w:jc w:val="center"/>
    </w:pPr>
  </w:style>
  <w:style w:type="character" w:customStyle="1" w:styleId="Char">
    <w:name w:val="图片 Char"/>
    <w:basedOn w:val="DefaultParagraphFont"/>
    <w:link w:val="a"/>
    <w:rsid w:val="00F66506"/>
    <w:rPr>
      <w:sz w:val="24"/>
    </w:rPr>
  </w:style>
  <w:style w:type="paragraph" w:customStyle="1" w:styleId="p0">
    <w:name w:val="p0"/>
    <w:basedOn w:val="Normal"/>
    <w:rsid w:val="00A874DE"/>
    <w:pPr>
      <w:widowControl/>
      <w:spacing w:line="240" w:lineRule="auto"/>
      <w:ind w:firstLineChars="0" w:firstLine="0"/>
    </w:pPr>
    <w:rPr>
      <w:rFonts w:ascii="Times New Roman" w:eastAsia="宋体" w:hAnsi="Times New Roman" w:cs="Times New Roman"/>
      <w:kern w:val="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173271">
      <w:bodyDiv w:val="1"/>
      <w:marLeft w:val="0"/>
      <w:marRight w:val="0"/>
      <w:marTop w:val="0"/>
      <w:marBottom w:val="0"/>
      <w:divBdr>
        <w:top w:val="none" w:sz="0" w:space="0" w:color="auto"/>
        <w:left w:val="none" w:sz="0" w:space="0" w:color="auto"/>
        <w:bottom w:val="none" w:sz="0" w:space="0" w:color="auto"/>
        <w:right w:val="none" w:sz="0" w:space="0" w:color="auto"/>
      </w:divBdr>
    </w:div>
    <w:div w:id="367224213">
      <w:bodyDiv w:val="1"/>
      <w:marLeft w:val="0"/>
      <w:marRight w:val="0"/>
      <w:marTop w:val="0"/>
      <w:marBottom w:val="0"/>
      <w:divBdr>
        <w:top w:val="none" w:sz="0" w:space="0" w:color="auto"/>
        <w:left w:val="none" w:sz="0" w:space="0" w:color="auto"/>
        <w:bottom w:val="none" w:sz="0" w:space="0" w:color="auto"/>
        <w:right w:val="none" w:sz="0" w:space="0" w:color="auto"/>
      </w:divBdr>
    </w:div>
    <w:div w:id="450168703">
      <w:bodyDiv w:val="1"/>
      <w:marLeft w:val="0"/>
      <w:marRight w:val="0"/>
      <w:marTop w:val="0"/>
      <w:marBottom w:val="0"/>
      <w:divBdr>
        <w:top w:val="none" w:sz="0" w:space="0" w:color="auto"/>
        <w:left w:val="none" w:sz="0" w:space="0" w:color="auto"/>
        <w:bottom w:val="none" w:sz="0" w:space="0" w:color="auto"/>
        <w:right w:val="none" w:sz="0" w:space="0" w:color="auto"/>
      </w:divBdr>
    </w:div>
    <w:div w:id="1008672780">
      <w:bodyDiv w:val="1"/>
      <w:marLeft w:val="0"/>
      <w:marRight w:val="0"/>
      <w:marTop w:val="0"/>
      <w:marBottom w:val="0"/>
      <w:divBdr>
        <w:top w:val="none" w:sz="0" w:space="0" w:color="auto"/>
        <w:left w:val="none" w:sz="0" w:space="0" w:color="auto"/>
        <w:bottom w:val="none" w:sz="0" w:space="0" w:color="auto"/>
        <w:right w:val="none" w:sz="0" w:space="0" w:color="auto"/>
      </w:divBdr>
    </w:div>
    <w:div w:id="1131898808">
      <w:bodyDiv w:val="1"/>
      <w:marLeft w:val="0"/>
      <w:marRight w:val="0"/>
      <w:marTop w:val="0"/>
      <w:marBottom w:val="0"/>
      <w:divBdr>
        <w:top w:val="none" w:sz="0" w:space="0" w:color="auto"/>
        <w:left w:val="none" w:sz="0" w:space="0" w:color="auto"/>
        <w:bottom w:val="none" w:sz="0" w:space="0" w:color="auto"/>
        <w:right w:val="none" w:sz="0" w:space="0" w:color="auto"/>
      </w:divBdr>
    </w:div>
    <w:div w:id="1412658756">
      <w:bodyDiv w:val="1"/>
      <w:marLeft w:val="0"/>
      <w:marRight w:val="0"/>
      <w:marTop w:val="0"/>
      <w:marBottom w:val="0"/>
      <w:divBdr>
        <w:top w:val="none" w:sz="0" w:space="0" w:color="auto"/>
        <w:left w:val="none" w:sz="0" w:space="0" w:color="auto"/>
        <w:bottom w:val="none" w:sz="0" w:space="0" w:color="auto"/>
        <w:right w:val="none" w:sz="0" w:space="0" w:color="auto"/>
      </w:divBdr>
    </w:div>
    <w:div w:id="1477145806">
      <w:bodyDiv w:val="1"/>
      <w:marLeft w:val="0"/>
      <w:marRight w:val="0"/>
      <w:marTop w:val="0"/>
      <w:marBottom w:val="0"/>
      <w:divBdr>
        <w:top w:val="none" w:sz="0" w:space="0" w:color="auto"/>
        <w:left w:val="none" w:sz="0" w:space="0" w:color="auto"/>
        <w:bottom w:val="none" w:sz="0" w:space="0" w:color="auto"/>
        <w:right w:val="none" w:sz="0" w:space="0" w:color="auto"/>
      </w:divBdr>
    </w:div>
    <w:div w:id="1789466689">
      <w:bodyDiv w:val="1"/>
      <w:marLeft w:val="0"/>
      <w:marRight w:val="0"/>
      <w:marTop w:val="0"/>
      <w:marBottom w:val="0"/>
      <w:divBdr>
        <w:top w:val="none" w:sz="0" w:space="0" w:color="auto"/>
        <w:left w:val="none" w:sz="0" w:space="0" w:color="auto"/>
        <w:bottom w:val="none" w:sz="0" w:space="0" w:color="auto"/>
        <w:right w:val="none" w:sz="0" w:space="0" w:color="auto"/>
      </w:divBdr>
    </w:div>
    <w:div w:id="1980842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emf"/><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29.emf"/><Relationship Id="rId84" Type="http://schemas.openxmlformats.org/officeDocument/2006/relationships/oleObject" Target="embeddings/oleObject32.bin"/><Relationship Id="rId89" Type="http://schemas.openxmlformats.org/officeDocument/2006/relationships/image" Target="media/image41.png"/><Relationship Id="rId112" Type="http://schemas.openxmlformats.org/officeDocument/2006/relationships/theme" Target="theme/theme1.xml"/><Relationship Id="rId16" Type="http://schemas.openxmlformats.org/officeDocument/2006/relationships/footer" Target="footer3.xml"/><Relationship Id="rId107" Type="http://schemas.openxmlformats.org/officeDocument/2006/relationships/image" Target="media/image59.jpeg"/><Relationship Id="rId11"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4.wmf"/><Relationship Id="rId74"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54.png"/><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7.jpeg"/><Relationship Id="rId22" Type="http://schemas.openxmlformats.org/officeDocument/2006/relationships/image" Target="media/image6.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30.wmf"/><Relationship Id="rId80" Type="http://schemas.openxmlformats.org/officeDocument/2006/relationships/oleObject" Target="embeddings/oleObject30.bin"/><Relationship Id="rId85" Type="http://schemas.openxmlformats.org/officeDocument/2006/relationships/image" Target="media/image38.wmf"/><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oleObject" Target="embeddings/oleObject7.bin"/><Relationship Id="rId38" Type="http://schemas.openxmlformats.org/officeDocument/2006/relationships/image" Target="media/image14.wmf"/><Relationship Id="rId59" Type="http://schemas.openxmlformats.org/officeDocument/2006/relationships/oleObject" Target="embeddings/oleObject20.bin"/><Relationship Id="rId103" Type="http://schemas.openxmlformats.org/officeDocument/2006/relationships/image" Target="media/image55.jpeg"/><Relationship Id="rId108" Type="http://schemas.openxmlformats.org/officeDocument/2006/relationships/image" Target="media/image60.jpeg"/><Relationship Id="rId54" Type="http://schemas.openxmlformats.org/officeDocument/2006/relationships/image" Target="media/image22.wmf"/><Relationship Id="rId70" Type="http://schemas.openxmlformats.org/officeDocument/2006/relationships/oleObject" Target="embeddings/oleObject25.bin"/><Relationship Id="rId75" Type="http://schemas.openxmlformats.org/officeDocument/2006/relationships/image" Target="media/image33.wmf"/><Relationship Id="rId91" Type="http://schemas.openxmlformats.org/officeDocument/2006/relationships/image" Target="media/image43.png"/><Relationship Id="rId96" Type="http://schemas.openxmlformats.org/officeDocument/2006/relationships/image" Target="media/image4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8.emf"/><Relationship Id="rId10" Type="http://schemas.openxmlformats.org/officeDocument/2006/relationships/image" Target="media/image2.jpg"/><Relationship Id="rId31" Type="http://schemas.openxmlformats.org/officeDocument/2006/relationships/oleObject" Target="embeddings/oleObject6.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33.bin"/><Relationship Id="rId94" Type="http://schemas.openxmlformats.org/officeDocument/2006/relationships/image" Target="media/image46.jpeg"/><Relationship Id="rId99" Type="http://schemas.openxmlformats.org/officeDocument/2006/relationships/image" Target="media/image51.png"/><Relationship Id="rId101"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oleObject" Target="embeddings/oleObject10.bin"/><Relationship Id="rId109" Type="http://schemas.openxmlformats.org/officeDocument/2006/relationships/footer" Target="footer5.xml"/><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9.emf"/><Relationship Id="rId104" Type="http://schemas.openxmlformats.org/officeDocument/2006/relationships/image" Target="media/image56.jpe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4.jpe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image" Target="media/image28.wmf"/><Relationship Id="rId87" Type="http://schemas.openxmlformats.org/officeDocument/2006/relationships/image" Target="media/image39.emf"/><Relationship Id="rId110"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3.jpeg"/><Relationship Id="rId14" Type="http://schemas.openxmlformats.org/officeDocument/2006/relationships/footer" Target="footer2.xml"/><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52.png"/><Relationship Id="rId105" Type="http://schemas.openxmlformats.org/officeDocument/2006/relationships/image" Target="media/image57.emf"/><Relationship Id="rId8" Type="http://schemas.openxmlformats.org/officeDocument/2006/relationships/image" Target="media/image1.emf"/><Relationship Id="rId51" Type="http://schemas.openxmlformats.org/officeDocument/2006/relationships/oleObject" Target="embeddings/oleObject16.bin"/><Relationship Id="rId72" Type="http://schemas.openxmlformats.org/officeDocument/2006/relationships/image" Target="media/image31.png"/><Relationship Id="rId93" Type="http://schemas.openxmlformats.org/officeDocument/2006/relationships/image" Target="media/image45.jpeg"/><Relationship Id="rId98" Type="http://schemas.openxmlformats.org/officeDocument/2006/relationships/image" Target="media/image50.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oleObject" Target="embeddings/oleObject24.bin"/><Relationship Id="rId20" Type="http://schemas.openxmlformats.org/officeDocument/2006/relationships/image" Target="media/image4.png"/><Relationship Id="rId41" Type="http://schemas.openxmlformats.org/officeDocument/2006/relationships/oleObject" Target="embeddings/oleObject11.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image" Target="media/image40.png"/><Relationship Id="rId111"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1A6E"/>
    <w:rsid w:val="00821B2E"/>
    <w:rsid w:val="00D71A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FC59039B45C4D5EA6D8A1A7F391F04F">
    <w:name w:val="5FC59039B45C4D5EA6D8A1A7F391F04F"/>
    <w:rsid w:val="00D71A6E"/>
    <w:pPr>
      <w:widowControl w:val="0"/>
      <w:jc w:val="both"/>
    </w:pPr>
  </w:style>
  <w:style w:type="paragraph" w:customStyle="1" w:styleId="40AF3AAA10A94F22ABA7E89E030D3BC8">
    <w:name w:val="40AF3AAA10A94F22ABA7E89E030D3BC8"/>
    <w:rsid w:val="00D71A6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817DAF-FFD0-4542-966A-62DED5A65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4</TotalTime>
  <Pages>34</Pages>
  <Words>4274</Words>
  <Characters>24363</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tc</dc:creator>
  <cp:keywords/>
  <dc:description/>
  <cp:lastModifiedBy>尹沛劼</cp:lastModifiedBy>
  <cp:revision>8</cp:revision>
  <dcterms:created xsi:type="dcterms:W3CDTF">2013-05-23T14:45:00Z</dcterms:created>
  <dcterms:modified xsi:type="dcterms:W3CDTF">2013-05-25T05:16:00Z</dcterms:modified>
</cp:coreProperties>
</file>